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F6A16" w:rsidRDefault="007B3AB7">
      <w:pPr>
        <w:spacing w:after="200" w:line="276" w:lineRule="auto"/>
        <w:rPr>
          <w:b/>
        </w:rPr>
      </w:pPr>
      <w:r>
        <w:rPr>
          <w:b/>
        </w:rPr>
        <w:t xml:space="preserve">2021 </w:t>
      </w:r>
      <w:r w:rsidR="0045468B">
        <w:rPr>
          <w:b/>
        </w:rPr>
        <w:t>ACJC H2 Math Promo Marking Scheme</w:t>
      </w:r>
    </w:p>
    <w:tbl>
      <w:tblPr>
        <w:tblW w:w="10013" w:type="dxa"/>
        <w:tblInd w:w="1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6"/>
        <w:gridCol w:w="6375"/>
        <w:gridCol w:w="2702"/>
      </w:tblGrid>
      <w:tr w:rsidR="00F23AF4" w:rsidTr="007F0CA9">
        <w:tc>
          <w:tcPr>
            <w:tcW w:w="856" w:type="dxa"/>
            <w:shd w:val="clear" w:color="auto" w:fill="auto"/>
          </w:tcPr>
          <w:p w:rsidR="00F23AF4" w:rsidRPr="00B37375" w:rsidRDefault="00F23AF4" w:rsidP="006E2A0C">
            <w:pPr>
              <w:jc w:val="center"/>
              <w:rPr>
                <w:b/>
              </w:rPr>
            </w:pPr>
            <w:proofErr w:type="spellStart"/>
            <w:r w:rsidRPr="00B37375">
              <w:rPr>
                <w:b/>
              </w:rPr>
              <w:t>Qn</w:t>
            </w:r>
            <w:proofErr w:type="spellEnd"/>
          </w:p>
        </w:tc>
        <w:tc>
          <w:tcPr>
            <w:tcW w:w="6375" w:type="dxa"/>
            <w:shd w:val="clear" w:color="auto" w:fill="auto"/>
          </w:tcPr>
          <w:p w:rsidR="00F23AF4" w:rsidRPr="00B37375" w:rsidRDefault="00F23AF4" w:rsidP="006E2A0C">
            <w:pPr>
              <w:jc w:val="center"/>
              <w:rPr>
                <w:b/>
              </w:rPr>
            </w:pPr>
            <w:r w:rsidRPr="00B37375">
              <w:rPr>
                <w:b/>
              </w:rPr>
              <w:t>Solution</w:t>
            </w:r>
          </w:p>
        </w:tc>
        <w:tc>
          <w:tcPr>
            <w:tcW w:w="2782" w:type="dxa"/>
            <w:shd w:val="clear" w:color="auto" w:fill="auto"/>
          </w:tcPr>
          <w:p w:rsidR="00F23AF4" w:rsidRPr="00B37375" w:rsidRDefault="00F23AF4" w:rsidP="006E2A0C">
            <w:pPr>
              <w:jc w:val="center"/>
              <w:rPr>
                <w:b/>
              </w:rPr>
            </w:pPr>
            <w:bookmarkStart w:id="0" w:name="_GoBack"/>
            <w:bookmarkEnd w:id="0"/>
          </w:p>
        </w:tc>
      </w:tr>
      <w:tr w:rsidR="00A85F5F" w:rsidTr="007F0CA9">
        <w:tc>
          <w:tcPr>
            <w:tcW w:w="856" w:type="dxa"/>
            <w:shd w:val="clear" w:color="auto" w:fill="auto"/>
          </w:tcPr>
          <w:p w:rsidR="00A85F5F" w:rsidRPr="00EB4F38" w:rsidRDefault="00A85F5F" w:rsidP="00A85F5F">
            <w:pPr>
              <w:pStyle w:val="ListParagraph"/>
              <w:ind w:left="0"/>
              <w:rPr>
                <w:b/>
                <w:bCs w:val="0"/>
                <w:sz w:val="24"/>
                <w:lang w:val="en-SG"/>
              </w:rPr>
            </w:pPr>
            <w:r w:rsidRPr="00EB4F38">
              <w:rPr>
                <w:b/>
                <w:bCs w:val="0"/>
                <w:sz w:val="24"/>
                <w:lang w:val="en-SG"/>
              </w:rPr>
              <w:t>1</w:t>
            </w:r>
          </w:p>
        </w:tc>
        <w:tc>
          <w:tcPr>
            <w:tcW w:w="6375" w:type="dxa"/>
            <w:shd w:val="clear" w:color="auto" w:fill="auto"/>
          </w:tcPr>
          <w:p w:rsidR="00A85F5F" w:rsidRDefault="00A85F5F" w:rsidP="00A85F5F">
            <w:r>
              <w:t xml:space="preserve">From </w:t>
            </w:r>
            <w:r w:rsidRPr="003A544B">
              <w:rPr>
                <w:position w:val="-10"/>
              </w:rPr>
              <w:object w:dxaOrig="2380" w:dyaOrig="320" w14:anchorId="2F8E840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4pt;height:15.5pt" o:ole="">
                  <v:imagedata r:id="rId7" o:title=""/>
                </v:shape>
                <o:OLEObject Type="Embed" ProgID="Equation.DSMT4" ShapeID="_x0000_i1025" DrawAspect="Content" ObjectID="_1695725388" r:id="rId8"/>
              </w:object>
            </w:r>
            <w:r>
              <w:t>,</w:t>
            </w:r>
          </w:p>
          <w:p w:rsidR="00A85F5F" w:rsidRDefault="00A85F5F" w:rsidP="00A85F5F">
            <w:r>
              <w:t xml:space="preserve">replace </w:t>
            </w:r>
            <w:r w:rsidRPr="000F3FA4">
              <w:rPr>
                <w:i/>
              </w:rPr>
              <w:t>x</w:t>
            </w:r>
            <w:r>
              <w:t xml:space="preserve"> by </w:t>
            </w:r>
            <w:r w:rsidRPr="000F3FA4">
              <w:rPr>
                <w:i/>
              </w:rPr>
              <w:t>x</w:t>
            </w:r>
            <w:r>
              <w:t xml:space="preserve"> + </w:t>
            </w:r>
            <w:r w:rsidRPr="000F3FA4">
              <w:rPr>
                <w:i/>
                <w:sz w:val="26"/>
                <w:szCs w:val="26"/>
              </w:rPr>
              <w:t>α</w:t>
            </w:r>
            <w:r>
              <w:rPr>
                <w:sz w:val="26"/>
                <w:szCs w:val="26"/>
              </w:rPr>
              <w:t xml:space="preserve"> </w:t>
            </w:r>
            <w:r w:rsidRPr="000F3FA4">
              <w:t xml:space="preserve">: </w:t>
            </w:r>
          </w:p>
          <w:p w:rsidR="00A85F5F" w:rsidRDefault="00A85F5F" w:rsidP="00A85F5F">
            <w:r w:rsidRPr="003A544B">
              <w:rPr>
                <w:position w:val="-10"/>
              </w:rPr>
              <w:object w:dxaOrig="2880" w:dyaOrig="320" w14:anchorId="096B6340">
                <v:shape id="_x0000_i1026" type="#_x0000_t75" style="width:138.55pt;height:15.5pt" o:ole="">
                  <v:imagedata r:id="rId9" o:title=""/>
                </v:shape>
                <o:OLEObject Type="Embed" ProgID="Equation.DSMT4" ShapeID="_x0000_i1026" DrawAspect="Content" ObjectID="_1695725389" r:id="rId10"/>
              </w:object>
            </w:r>
            <w:r>
              <w:t xml:space="preserve"> then </w:t>
            </w:r>
          </w:p>
          <w:p w:rsidR="00A85F5F" w:rsidRDefault="00A85F5F" w:rsidP="00A85F5F">
            <w:r>
              <w:t xml:space="preserve">replace </w:t>
            </w:r>
            <w:r w:rsidRPr="000F3FA4">
              <w:rPr>
                <w:i/>
              </w:rPr>
              <w:t>x</w:t>
            </w:r>
            <w:r>
              <w:t xml:space="preserve"> by 2</w:t>
            </w:r>
            <w:r w:rsidRPr="000F3FA4">
              <w:rPr>
                <w:i/>
              </w:rPr>
              <w:t>x</w:t>
            </w:r>
            <w:r>
              <w:t xml:space="preserve"> </w:t>
            </w:r>
            <w:r w:rsidRPr="000F3FA4">
              <w:t xml:space="preserve">: </w:t>
            </w:r>
          </w:p>
          <w:p w:rsidR="00A85F5F" w:rsidRDefault="00A85F5F" w:rsidP="00A85F5F">
            <w:r w:rsidRPr="003A544B">
              <w:rPr>
                <w:position w:val="-10"/>
              </w:rPr>
              <w:object w:dxaOrig="3000" w:dyaOrig="320" w14:anchorId="77CB40E6">
                <v:shape id="_x0000_i1027" type="#_x0000_t75" style="width:2in;height:15.5pt" o:ole="">
                  <v:imagedata r:id="rId11" o:title=""/>
                </v:shape>
                <o:OLEObject Type="Embed" ProgID="Equation.DSMT4" ShapeID="_x0000_i1027" DrawAspect="Content" ObjectID="_1695725390" r:id="rId12"/>
              </w:object>
            </w:r>
            <w:r>
              <w:t>.</w:t>
            </w:r>
          </w:p>
          <w:p w:rsidR="00A85F5F" w:rsidRPr="00CC0B80" w:rsidRDefault="00A85F5F" w:rsidP="00A85F5F">
            <w:pPr>
              <w:rPr>
                <w:sz w:val="10"/>
                <w:szCs w:val="10"/>
              </w:rPr>
            </w:pPr>
          </w:p>
          <w:p w:rsidR="00A85F5F" w:rsidRPr="005E297C" w:rsidRDefault="005E297C" w:rsidP="00A85F5F">
            <w:pPr>
              <w:pStyle w:val="ListParagraph"/>
              <w:numPr>
                <w:ilvl w:val="0"/>
                <w:numId w:val="15"/>
              </w:numPr>
              <w:spacing w:after="0" w:line="240" w:lineRule="auto"/>
              <w:ind w:left="612"/>
              <w:rPr>
                <w:sz w:val="24"/>
              </w:rPr>
            </w:pPr>
            <w:r w:rsidRPr="005E297C">
              <w:rPr>
                <w:sz w:val="24"/>
              </w:rPr>
              <w:t>Translation of the graph by</w:t>
            </w:r>
            <w:r w:rsidR="00A85F5F" w:rsidRPr="005E297C">
              <w:rPr>
                <w:sz w:val="24"/>
              </w:rPr>
              <w:t xml:space="preserve"> </w:t>
            </w:r>
            <w:r w:rsidR="00A85F5F" w:rsidRPr="005E297C">
              <w:rPr>
                <w:i/>
                <w:sz w:val="24"/>
              </w:rPr>
              <w:t xml:space="preserve">α </w:t>
            </w:r>
            <w:r w:rsidR="00A85F5F" w:rsidRPr="005E297C">
              <w:rPr>
                <w:sz w:val="24"/>
              </w:rPr>
              <w:t xml:space="preserve">units in the negative </w:t>
            </w:r>
            <w:r w:rsidR="00A85F5F" w:rsidRPr="005E297C">
              <w:rPr>
                <w:i/>
                <w:sz w:val="24"/>
              </w:rPr>
              <w:t>x</w:t>
            </w:r>
            <w:r w:rsidRPr="005E297C">
              <w:rPr>
                <w:sz w:val="24"/>
              </w:rPr>
              <w:t>-</w:t>
            </w:r>
            <w:r w:rsidR="00A85F5F" w:rsidRPr="005E297C">
              <w:rPr>
                <w:sz w:val="24"/>
              </w:rPr>
              <w:t xml:space="preserve">direction, followed by </w:t>
            </w:r>
          </w:p>
          <w:p w:rsidR="00A85F5F" w:rsidRPr="005E297C" w:rsidRDefault="005E297C" w:rsidP="00A85F5F">
            <w:pPr>
              <w:pStyle w:val="ListParagraph"/>
              <w:numPr>
                <w:ilvl w:val="0"/>
                <w:numId w:val="15"/>
              </w:numPr>
              <w:spacing w:after="0" w:line="240" w:lineRule="auto"/>
              <w:ind w:left="612"/>
              <w:rPr>
                <w:sz w:val="24"/>
              </w:rPr>
            </w:pPr>
            <w:r>
              <w:rPr>
                <w:sz w:val="24"/>
              </w:rPr>
              <w:t>Scaling</w:t>
            </w:r>
            <w:r w:rsidR="00466B4F" w:rsidRPr="005E297C">
              <w:rPr>
                <w:sz w:val="24"/>
              </w:rPr>
              <w:t xml:space="preserve"> </w:t>
            </w:r>
            <w:r w:rsidR="00A85F5F" w:rsidRPr="005E297C">
              <w:rPr>
                <w:sz w:val="24"/>
              </w:rPr>
              <w:t xml:space="preserve">parallel to </w:t>
            </w:r>
            <w:r w:rsidR="00A85F5F" w:rsidRPr="005E297C">
              <w:rPr>
                <w:i/>
                <w:sz w:val="24"/>
              </w:rPr>
              <w:t>x</w:t>
            </w:r>
            <w:r w:rsidR="00A85F5F" w:rsidRPr="005E297C">
              <w:rPr>
                <w:sz w:val="24"/>
              </w:rPr>
              <w:t xml:space="preserve"> – axis</w:t>
            </w:r>
            <w:r w:rsidRPr="005E297C">
              <w:rPr>
                <w:sz w:val="24"/>
              </w:rPr>
              <w:t xml:space="preserve"> by a factor</w:t>
            </w:r>
            <w:r>
              <w:rPr>
                <w:sz w:val="24"/>
              </w:rPr>
              <w:t xml:space="preserve"> of</w:t>
            </w:r>
            <w:r w:rsidRPr="005E297C">
              <w:rPr>
                <w:sz w:val="24"/>
              </w:rPr>
              <w:t xml:space="preserve"> </w:t>
            </w:r>
            <w:proofErr w:type="gramStart"/>
            <w:r w:rsidRPr="005E297C">
              <w:rPr>
                <w:sz w:val="24"/>
              </w:rPr>
              <w:t xml:space="preserve">½  </w:t>
            </w:r>
            <w:r w:rsidR="00A85F5F" w:rsidRPr="005E297C">
              <w:rPr>
                <w:sz w:val="24"/>
              </w:rPr>
              <w:t>.</w:t>
            </w:r>
            <w:proofErr w:type="gramEnd"/>
          </w:p>
          <w:p w:rsidR="00A85F5F" w:rsidRPr="00871DC6" w:rsidRDefault="00A85F5F" w:rsidP="005E297C">
            <w:pPr>
              <w:pStyle w:val="ListParagraph"/>
              <w:numPr>
                <w:ilvl w:val="0"/>
                <w:numId w:val="15"/>
              </w:numPr>
              <w:spacing w:after="0" w:line="240" w:lineRule="auto"/>
              <w:ind w:left="612"/>
              <w:rPr>
                <w:sz w:val="26"/>
                <w:szCs w:val="26"/>
              </w:rPr>
            </w:pPr>
            <w:r w:rsidRPr="005E297C">
              <w:rPr>
                <w:sz w:val="24"/>
              </w:rPr>
              <w:t xml:space="preserve">Reflection </w:t>
            </w:r>
            <w:r w:rsidR="005E297C">
              <w:rPr>
                <w:sz w:val="24"/>
              </w:rPr>
              <w:t>in the</w:t>
            </w:r>
            <w:r w:rsidRPr="005E297C">
              <w:rPr>
                <w:sz w:val="24"/>
              </w:rPr>
              <w:t xml:space="preserve"> </w:t>
            </w:r>
            <w:r w:rsidRPr="005E297C">
              <w:rPr>
                <w:i/>
                <w:sz w:val="24"/>
              </w:rPr>
              <w:t>x</w:t>
            </w:r>
            <w:r w:rsidRPr="005E297C">
              <w:rPr>
                <w:sz w:val="24"/>
              </w:rPr>
              <w:t xml:space="preserve"> – axis.</w:t>
            </w:r>
          </w:p>
        </w:tc>
        <w:tc>
          <w:tcPr>
            <w:tcW w:w="2782" w:type="dxa"/>
            <w:shd w:val="clear" w:color="auto" w:fill="auto"/>
          </w:tcPr>
          <w:p w:rsidR="00A85F5F" w:rsidRDefault="00A85F5F" w:rsidP="00A85F5F">
            <w:pPr>
              <w:pStyle w:val="ListParagraph"/>
              <w:spacing w:line="288" w:lineRule="auto"/>
              <w:ind w:left="0"/>
              <w:rPr>
                <w:sz w:val="24"/>
              </w:rPr>
            </w:pPr>
          </w:p>
        </w:tc>
      </w:tr>
      <w:tr w:rsidR="00A85F5F" w:rsidTr="007F0CA9">
        <w:tc>
          <w:tcPr>
            <w:tcW w:w="856" w:type="dxa"/>
            <w:shd w:val="clear" w:color="auto" w:fill="auto"/>
          </w:tcPr>
          <w:p w:rsidR="00A85F5F" w:rsidRDefault="00A85F5F" w:rsidP="00A85F5F">
            <w:pPr>
              <w:pStyle w:val="ListParagraph"/>
              <w:ind w:left="0"/>
              <w:rPr>
                <w:sz w:val="24"/>
                <w:lang w:val="en-SG"/>
              </w:rPr>
            </w:pPr>
          </w:p>
          <w:p w:rsidR="00A85F5F" w:rsidRDefault="00A85F5F" w:rsidP="00A85F5F">
            <w:pPr>
              <w:pStyle w:val="ListParagraph"/>
              <w:ind w:left="0"/>
              <w:rPr>
                <w:sz w:val="24"/>
                <w:lang w:val="en-SG"/>
              </w:rPr>
            </w:pPr>
            <w:r>
              <w:rPr>
                <w:sz w:val="24"/>
                <w:lang w:val="en-SG"/>
              </w:rPr>
              <w:t>OR</w:t>
            </w:r>
          </w:p>
        </w:tc>
        <w:tc>
          <w:tcPr>
            <w:tcW w:w="6375" w:type="dxa"/>
            <w:shd w:val="clear" w:color="auto" w:fill="auto"/>
          </w:tcPr>
          <w:p w:rsidR="00A85F5F" w:rsidRPr="005E297C" w:rsidRDefault="005E297C" w:rsidP="00A85F5F">
            <w:pPr>
              <w:pStyle w:val="ListParagraph"/>
              <w:numPr>
                <w:ilvl w:val="0"/>
                <w:numId w:val="16"/>
              </w:numPr>
              <w:spacing w:after="0" w:line="240" w:lineRule="auto"/>
              <w:ind w:left="612"/>
              <w:rPr>
                <w:sz w:val="24"/>
              </w:rPr>
            </w:pPr>
            <w:r w:rsidRPr="005E297C">
              <w:rPr>
                <w:sz w:val="24"/>
              </w:rPr>
              <w:t xml:space="preserve">Scaling parallel to </w:t>
            </w:r>
            <w:r w:rsidRPr="005E297C">
              <w:rPr>
                <w:i/>
                <w:sz w:val="24"/>
              </w:rPr>
              <w:t>x</w:t>
            </w:r>
            <w:r w:rsidRPr="005E297C">
              <w:rPr>
                <w:sz w:val="24"/>
              </w:rPr>
              <w:t xml:space="preserve"> – axis by a factor of ½  </w:t>
            </w:r>
            <w:r w:rsidR="00A85F5F" w:rsidRPr="005E297C">
              <w:rPr>
                <w:sz w:val="24"/>
              </w:rPr>
              <w:t>, followed by</w:t>
            </w:r>
          </w:p>
          <w:p w:rsidR="00A85F5F" w:rsidRPr="005E297C" w:rsidRDefault="005E297C" w:rsidP="00A85F5F">
            <w:pPr>
              <w:pStyle w:val="ListParagraph"/>
              <w:numPr>
                <w:ilvl w:val="0"/>
                <w:numId w:val="16"/>
              </w:numPr>
              <w:spacing w:after="0" w:line="240" w:lineRule="auto"/>
              <w:ind w:left="612"/>
              <w:rPr>
                <w:sz w:val="24"/>
              </w:rPr>
            </w:pPr>
            <w:r>
              <w:rPr>
                <w:sz w:val="24"/>
              </w:rPr>
              <w:t>Translation of the</w:t>
            </w:r>
            <w:r w:rsidR="00A85F5F" w:rsidRPr="005E297C">
              <w:rPr>
                <w:sz w:val="24"/>
              </w:rPr>
              <w:t xml:space="preserve"> graph by</w:t>
            </w:r>
            <w:r w:rsidR="00A85F5F" w:rsidRPr="005E297C">
              <w:rPr>
                <w:position w:val="-24"/>
                <w:sz w:val="24"/>
              </w:rPr>
              <w:object w:dxaOrig="279" w:dyaOrig="620" w14:anchorId="340784FD">
                <v:shape id="_x0000_i1028" type="#_x0000_t75" style="width:13pt;height:23pt" o:ole="">
                  <v:imagedata r:id="rId13" o:title=""/>
                </v:shape>
                <o:OLEObject Type="Embed" ProgID="Equation.DSMT4" ShapeID="_x0000_i1028" DrawAspect="Content" ObjectID="_1695725391" r:id="rId14"/>
              </w:object>
            </w:r>
            <w:r w:rsidR="00A85F5F" w:rsidRPr="005E297C">
              <w:rPr>
                <w:sz w:val="24"/>
              </w:rPr>
              <w:t xml:space="preserve">units in the negative </w:t>
            </w:r>
            <w:r w:rsidR="00A85F5F" w:rsidRPr="005E297C">
              <w:rPr>
                <w:i/>
                <w:sz w:val="24"/>
              </w:rPr>
              <w:t>x</w:t>
            </w:r>
            <w:r w:rsidR="00A85F5F" w:rsidRPr="005E297C">
              <w:rPr>
                <w:sz w:val="24"/>
              </w:rPr>
              <w:t xml:space="preserve"> – axis direction.</w:t>
            </w:r>
          </w:p>
          <w:p w:rsidR="00A85F5F" w:rsidRPr="00CC0B80" w:rsidRDefault="00A85F5F" w:rsidP="005E297C">
            <w:pPr>
              <w:pStyle w:val="ListParagraph"/>
              <w:numPr>
                <w:ilvl w:val="0"/>
                <w:numId w:val="16"/>
              </w:numPr>
              <w:spacing w:after="0" w:line="240" w:lineRule="auto"/>
              <w:ind w:left="612"/>
              <w:rPr>
                <w:sz w:val="26"/>
                <w:szCs w:val="26"/>
              </w:rPr>
            </w:pPr>
            <w:r w:rsidRPr="005E297C">
              <w:rPr>
                <w:sz w:val="24"/>
              </w:rPr>
              <w:t xml:space="preserve">Reflection </w:t>
            </w:r>
            <w:r w:rsidR="005E297C">
              <w:rPr>
                <w:sz w:val="24"/>
              </w:rPr>
              <w:t>in the</w:t>
            </w:r>
            <w:r w:rsidRPr="005E297C">
              <w:rPr>
                <w:sz w:val="24"/>
              </w:rPr>
              <w:t xml:space="preserve"> </w:t>
            </w:r>
            <w:r w:rsidRPr="005E297C">
              <w:rPr>
                <w:i/>
                <w:sz w:val="24"/>
              </w:rPr>
              <w:t>x</w:t>
            </w:r>
            <w:r w:rsidRPr="005E297C">
              <w:rPr>
                <w:sz w:val="24"/>
              </w:rPr>
              <w:t xml:space="preserve"> – axis.</w:t>
            </w:r>
          </w:p>
        </w:tc>
        <w:tc>
          <w:tcPr>
            <w:tcW w:w="2782" w:type="dxa"/>
            <w:shd w:val="clear" w:color="auto" w:fill="auto"/>
          </w:tcPr>
          <w:p w:rsidR="00A85F5F" w:rsidRDefault="00A85F5F" w:rsidP="00A85F5F">
            <w:pPr>
              <w:pStyle w:val="ListParagraph"/>
              <w:spacing w:line="288" w:lineRule="auto"/>
              <w:ind w:left="0"/>
              <w:rPr>
                <w:sz w:val="24"/>
              </w:rPr>
            </w:pPr>
          </w:p>
        </w:tc>
      </w:tr>
      <w:tr w:rsidR="00A85F5F" w:rsidTr="007F0CA9">
        <w:tc>
          <w:tcPr>
            <w:tcW w:w="856" w:type="dxa"/>
            <w:shd w:val="clear" w:color="auto" w:fill="auto"/>
          </w:tcPr>
          <w:p w:rsidR="00A85F5F" w:rsidRPr="003A4EE0" w:rsidRDefault="00A85F5F" w:rsidP="00A85F5F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6375" w:type="dxa"/>
            <w:shd w:val="clear" w:color="auto" w:fill="auto"/>
          </w:tcPr>
          <w:p w:rsidR="00A85F5F" w:rsidRDefault="00A85F5F" w:rsidP="00A85F5F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</w:pPr>
            <w:r w:rsidRPr="000F28E3">
              <w:rPr>
                <w:position w:val="-132"/>
              </w:rPr>
              <w:object w:dxaOrig="1740" w:dyaOrig="2760" w14:anchorId="5AAAACAA">
                <v:shape id="_x0000_i1029" type="#_x0000_t75" style="width:87.5pt;height:137.45pt" o:ole="">
                  <v:imagedata r:id="rId15" o:title=""/>
                </v:shape>
                <o:OLEObject Type="Embed" ProgID="Equation.DSMT4" ShapeID="_x0000_i1029" DrawAspect="Content" ObjectID="_1695725392" r:id="rId16"/>
              </w:object>
            </w:r>
          </w:p>
          <w:p w:rsidR="00A85F5F" w:rsidRDefault="00A85F5F" w:rsidP="00A85F5F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</w:pPr>
            <w:r w:rsidRPr="00F83CDF">
              <w:rPr>
                <w:position w:val="-30"/>
              </w:rPr>
              <w:object w:dxaOrig="4540" w:dyaOrig="720" w14:anchorId="60AEDC42">
                <v:shape id="_x0000_i1030" type="#_x0000_t75" style="width:227pt;height:36.5pt" o:ole="">
                  <v:imagedata r:id="rId17" o:title=""/>
                </v:shape>
                <o:OLEObject Type="Embed" ProgID="Equation.DSMT4" ShapeID="_x0000_i1030" DrawAspect="Content" ObjectID="_1695725393" r:id="rId18"/>
              </w:object>
            </w:r>
          </w:p>
          <w:p w:rsidR="00A85F5F" w:rsidRDefault="00A85F5F" w:rsidP="00A85F5F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</w:pPr>
          </w:p>
          <w:p w:rsidR="00A85F5F" w:rsidRDefault="00A85F5F" w:rsidP="00A85F5F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</w:pPr>
            <w:r w:rsidRPr="003A4EE0">
              <w:rPr>
                <w:position w:val="-190"/>
              </w:rPr>
              <w:object w:dxaOrig="2020" w:dyaOrig="3260" w14:anchorId="2F44BC66">
                <v:shape id="_x0000_i1031" type="#_x0000_t75" style="width:100pt;height:163pt" o:ole="">
                  <v:imagedata r:id="rId19" o:title=""/>
                </v:shape>
                <o:OLEObject Type="Embed" ProgID="Equation.DSMT4" ShapeID="_x0000_i1031" DrawAspect="Content" ObjectID="_1695725394" r:id="rId20"/>
              </w:object>
            </w:r>
          </w:p>
          <w:p w:rsidR="00A85F5F" w:rsidRDefault="00A85F5F" w:rsidP="00A85F5F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</w:pPr>
          </w:p>
          <w:p w:rsidR="00A85F5F" w:rsidRDefault="00A85F5F" w:rsidP="00A85F5F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</w:pPr>
            <w:r>
              <w:t xml:space="preserve">Replace </w:t>
            </w:r>
            <w:r w:rsidRPr="003A4EE0">
              <w:rPr>
                <w:i/>
              </w:rPr>
              <w:t>x</w:t>
            </w:r>
            <w:r>
              <w:t xml:space="preserve"> by </w:t>
            </w:r>
            <w:r w:rsidRPr="003A4EE0">
              <w:rPr>
                <w:position w:val="-24"/>
              </w:rPr>
              <w:object w:dxaOrig="320" w:dyaOrig="620" w14:anchorId="7AFC6886">
                <v:shape id="_x0000_i1032" type="#_x0000_t75" style="width:15.5pt;height:32pt" o:ole="">
                  <v:imagedata r:id="rId21" o:title=""/>
                </v:shape>
                <o:OLEObject Type="Embed" ProgID="Equation.DSMT4" ShapeID="_x0000_i1032" DrawAspect="Content" ObjectID="_1695725395" r:id="rId22"/>
              </w:object>
            </w:r>
          </w:p>
          <w:p w:rsidR="00A85F5F" w:rsidRDefault="00A85F5F" w:rsidP="00A85F5F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</w:pPr>
            <w:r w:rsidRPr="003A4EE0">
              <w:rPr>
                <w:position w:val="-24"/>
              </w:rPr>
              <w:object w:dxaOrig="1640" w:dyaOrig="620" w14:anchorId="4042C3DB">
                <v:shape id="_x0000_i1033" type="#_x0000_t75" style="width:82pt;height:32pt" o:ole="">
                  <v:imagedata r:id="rId23" o:title=""/>
                </v:shape>
                <o:OLEObject Type="Embed" ProgID="Equation.DSMT4" ShapeID="_x0000_i1033" DrawAspect="Content" ObjectID="_1695725396" r:id="rId24"/>
              </w:object>
            </w:r>
          </w:p>
          <w:p w:rsidR="00A85F5F" w:rsidRPr="003A4EE0" w:rsidRDefault="00F22F94" w:rsidP="00A85F5F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</w:pPr>
            <w:r w:rsidRPr="003A4EE0">
              <w:rPr>
                <w:position w:val="-24"/>
              </w:rPr>
              <w:object w:dxaOrig="2260" w:dyaOrig="620" w14:anchorId="5C60870B">
                <v:shape id="_x0000_i1034" type="#_x0000_t75" style="width:113.45pt;height:32pt" o:ole="">
                  <v:imagedata r:id="rId25" o:title=""/>
                </v:shape>
                <o:OLEObject Type="Embed" ProgID="Equation.DSMT4" ShapeID="_x0000_i1034" DrawAspect="Content" ObjectID="_1695725397" r:id="rId26"/>
              </w:object>
            </w:r>
          </w:p>
        </w:tc>
        <w:tc>
          <w:tcPr>
            <w:tcW w:w="2782" w:type="dxa"/>
            <w:shd w:val="clear" w:color="auto" w:fill="auto"/>
          </w:tcPr>
          <w:p w:rsidR="00C222C0" w:rsidRPr="00015F6F" w:rsidRDefault="00C222C0" w:rsidP="00A85F5F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</w:pPr>
          </w:p>
        </w:tc>
      </w:tr>
      <w:tr w:rsidR="00A50C8B" w:rsidTr="007F0CA9">
        <w:tc>
          <w:tcPr>
            <w:tcW w:w="856" w:type="dxa"/>
            <w:shd w:val="clear" w:color="auto" w:fill="auto"/>
          </w:tcPr>
          <w:p w:rsidR="00A50C8B" w:rsidRPr="00A50C8B" w:rsidRDefault="00A50C8B" w:rsidP="00A50C8B">
            <w:pPr>
              <w:pStyle w:val="ListParagraph"/>
              <w:ind w:left="0"/>
              <w:jc w:val="center"/>
              <w:rPr>
                <w:b/>
                <w:bCs w:val="0"/>
                <w:sz w:val="24"/>
                <w:lang w:val="en-SG"/>
              </w:rPr>
            </w:pPr>
            <w:r w:rsidRPr="00A50C8B">
              <w:rPr>
                <w:b/>
                <w:bCs w:val="0"/>
                <w:sz w:val="24"/>
                <w:lang w:val="en-SG"/>
              </w:rPr>
              <w:t>3</w:t>
            </w:r>
          </w:p>
        </w:tc>
        <w:tc>
          <w:tcPr>
            <w:tcW w:w="6375" w:type="dxa"/>
            <w:shd w:val="clear" w:color="auto" w:fill="auto"/>
          </w:tcPr>
          <w:p w:rsidR="00A50C8B" w:rsidRPr="00221FBB" w:rsidRDefault="00A50C8B" w:rsidP="00A50C8B">
            <w:pPr>
              <w:spacing w:line="360" w:lineRule="auto"/>
              <w:rPr>
                <w:u w:val="single"/>
              </w:rPr>
            </w:pPr>
            <w:r w:rsidRPr="00D35C72">
              <w:object w:dxaOrig="2600" w:dyaOrig="380" w14:anchorId="031500E8">
                <v:shape id="_x0000_i1038" type="#_x0000_t75" style="width:131.05pt;height:19.5pt" o:ole="">
                  <v:imagedata r:id="rId27" o:title=""/>
                </v:shape>
                <o:OLEObject Type="Embed" ProgID="Equation.DSMT4" ShapeID="_x0000_i1038" DrawAspect="Content" ObjectID="_1695725398" r:id="rId28"/>
              </w:object>
            </w:r>
            <w:r>
              <w:tab/>
            </w:r>
            <w:r>
              <w:tab/>
            </w:r>
            <w:r>
              <w:tab/>
            </w:r>
            <w:r>
              <w:tab/>
            </w:r>
          </w:p>
          <w:p w:rsidR="00A50C8B" w:rsidRDefault="00A50C8B" w:rsidP="00A50C8B">
            <w:pPr>
              <w:spacing w:line="360" w:lineRule="auto"/>
            </w:pPr>
            <w:r w:rsidRPr="00A72FA1">
              <w:object w:dxaOrig="3060" w:dyaOrig="620" w14:anchorId="57D071C3">
                <v:shape id="_x0000_i1039" type="#_x0000_t75" style="width:153.45pt;height:32pt" o:ole="">
                  <v:imagedata r:id="rId29" o:title=""/>
                </v:shape>
                <o:OLEObject Type="Embed" ProgID="Equation.DSMT4" ShapeID="_x0000_i1039" DrawAspect="Content" ObjectID="_1695725399" r:id="rId30"/>
              </w:object>
            </w:r>
            <w:r>
              <w:tab/>
            </w:r>
            <w:r>
              <w:tab/>
            </w:r>
            <w:r>
              <w:tab/>
            </w:r>
            <w:r>
              <w:tab/>
            </w:r>
          </w:p>
          <w:p w:rsidR="00A50C8B" w:rsidRPr="00221FBB" w:rsidRDefault="00A50C8B" w:rsidP="00A50C8B">
            <w:pPr>
              <w:spacing w:line="360" w:lineRule="auto"/>
            </w:pPr>
            <w:r w:rsidRPr="005B5171">
              <w:rPr>
                <w:position w:val="-28"/>
              </w:rPr>
              <w:object w:dxaOrig="1560" w:dyaOrig="720" w14:anchorId="72A9297E">
                <v:shape id="_x0000_i1040" type="#_x0000_t75" style="width:77.55pt;height:36.5pt" o:ole="">
                  <v:imagedata r:id="rId31" o:title=""/>
                </v:shape>
                <o:OLEObject Type="Embed" ProgID="Equation.DSMT4" ShapeID="_x0000_i1040" DrawAspect="Content" ObjectID="_1695725400" r:id="rId32"/>
              </w:object>
            </w:r>
            <w:r>
              <w:t xml:space="preserve"> </w:t>
            </w:r>
            <w:r>
              <w:tab/>
            </w:r>
            <w:r w:rsidRPr="00221FBB">
              <w:t>(shown)</w:t>
            </w:r>
            <w:r w:rsidRPr="00221FBB">
              <w:tab/>
            </w:r>
            <w:r w:rsidRPr="00221FBB">
              <w:tab/>
            </w:r>
            <w:r w:rsidRPr="00221FBB">
              <w:tab/>
            </w:r>
            <w:r w:rsidRPr="00221FBB">
              <w:tab/>
            </w:r>
          </w:p>
        </w:tc>
        <w:tc>
          <w:tcPr>
            <w:tcW w:w="2782" w:type="dxa"/>
            <w:shd w:val="clear" w:color="auto" w:fill="auto"/>
          </w:tcPr>
          <w:p w:rsidR="00A50C8B" w:rsidRPr="00221FBB" w:rsidRDefault="00A50C8B" w:rsidP="00A50C8B">
            <w:pPr>
              <w:spacing w:line="360" w:lineRule="auto"/>
            </w:pPr>
          </w:p>
        </w:tc>
      </w:tr>
      <w:tr w:rsidR="00A50C8B" w:rsidTr="007F0CA9">
        <w:tc>
          <w:tcPr>
            <w:tcW w:w="856" w:type="dxa"/>
            <w:shd w:val="clear" w:color="auto" w:fill="auto"/>
          </w:tcPr>
          <w:p w:rsidR="00A50C8B" w:rsidRPr="00341953" w:rsidRDefault="00A50C8B" w:rsidP="00A50C8B">
            <w:pPr>
              <w:pStyle w:val="ListParagraph"/>
              <w:ind w:left="0"/>
              <w:rPr>
                <w:sz w:val="24"/>
                <w:lang w:val="en-SG"/>
              </w:rPr>
            </w:pPr>
            <w:r>
              <w:tab/>
            </w:r>
          </w:p>
        </w:tc>
        <w:tc>
          <w:tcPr>
            <w:tcW w:w="6375" w:type="dxa"/>
            <w:shd w:val="clear" w:color="auto" w:fill="auto"/>
          </w:tcPr>
          <w:p w:rsidR="00A50C8B" w:rsidRDefault="00A50C8B" w:rsidP="00A50C8B">
            <w:pPr>
              <w:tabs>
                <w:tab w:val="left" w:pos="360"/>
              </w:tabs>
            </w:pPr>
            <w:r>
              <w:t>Suppose</w:t>
            </w:r>
            <w:r w:rsidRPr="007E1CA8">
              <w:t xml:space="preserve"> </w:t>
            </w:r>
            <w:r>
              <w:t xml:space="preserve"> </w:t>
            </w:r>
            <w:r w:rsidRPr="007E1CA8">
              <w:rPr>
                <w:position w:val="-28"/>
              </w:rPr>
              <w:object w:dxaOrig="1939" w:dyaOrig="720" w14:anchorId="0AF08885">
                <v:shape id="_x0000_i1042" type="#_x0000_t75" style="width:96.45pt;height:36.5pt" o:ole="">
                  <v:imagedata r:id="rId33" o:title=""/>
                </v:shape>
                <o:OLEObject Type="Embed" ProgID="Equation.DSMT4" ShapeID="_x0000_i1042" DrawAspect="Content" ObjectID="_1695725401" r:id="rId34"/>
              </w:object>
            </w:r>
          </w:p>
          <w:p w:rsidR="00A50C8B" w:rsidRDefault="00A50C8B" w:rsidP="00A50C8B">
            <w:pPr>
              <w:tabs>
                <w:tab w:val="left" w:pos="360"/>
              </w:tabs>
            </w:pPr>
            <w:r>
              <w:t xml:space="preserve">                                          </w:t>
            </w:r>
            <w:r w:rsidRPr="003B5A00">
              <w:rPr>
                <w:position w:val="-10"/>
              </w:rPr>
              <w:object w:dxaOrig="840" w:dyaOrig="380" w14:anchorId="48B21C4D">
                <v:shape id="_x0000_i1043" type="#_x0000_t75" style="width:42pt;height:19pt" o:ole="">
                  <v:imagedata r:id="rId35" o:title=""/>
                </v:shape>
                <o:OLEObject Type="Embed" ProgID="Equation.DSMT4" ShapeID="_x0000_i1043" DrawAspect="Content" ObjectID="_1695725402" r:id="rId36"/>
              </w:object>
            </w:r>
          </w:p>
          <w:p w:rsidR="00A50C8B" w:rsidRDefault="00A50C8B" w:rsidP="00A50C8B">
            <w:pPr>
              <w:tabs>
                <w:tab w:val="left" w:pos="360"/>
              </w:tabs>
            </w:pPr>
          </w:p>
          <w:p w:rsidR="00A50C8B" w:rsidRDefault="00A50C8B" w:rsidP="00A50C8B">
            <w:pPr>
              <w:ind w:firstLine="720"/>
            </w:pPr>
            <w:r w:rsidRPr="007E1CA8">
              <w:rPr>
                <w:position w:val="-24"/>
              </w:rPr>
              <w:object w:dxaOrig="2340" w:dyaOrig="680" w14:anchorId="73F48279">
                <v:shape id="_x0000_i1044" type="#_x0000_t75" style="width:117pt;height:34.5pt" o:ole="">
                  <v:imagedata r:id="rId37" o:title=""/>
                </v:shape>
                <o:OLEObject Type="Embed" ProgID="Equation.DSMT4" ShapeID="_x0000_i1044" DrawAspect="Content" ObjectID="_1695725403" r:id="rId38"/>
              </w:object>
            </w:r>
            <w:r>
              <w:tab/>
            </w:r>
            <w:r>
              <w:tab/>
            </w:r>
            <w:r>
              <w:tab/>
            </w:r>
          </w:p>
          <w:p w:rsidR="00A50C8B" w:rsidRDefault="00A50C8B" w:rsidP="00A50C8B">
            <w:r>
              <w:tab/>
            </w:r>
          </w:p>
          <w:p w:rsidR="00A50C8B" w:rsidRDefault="00A50C8B" w:rsidP="00A50C8B">
            <w:r>
              <w:t xml:space="preserve">                 </w:t>
            </w:r>
            <w:r w:rsidRPr="009B706E">
              <w:rPr>
                <w:position w:val="-10"/>
              </w:rPr>
              <w:object w:dxaOrig="2180" w:dyaOrig="380" w14:anchorId="063E4742">
                <v:shape id="_x0000_i1045" type="#_x0000_t75" style="width:109.55pt;height:19.5pt" o:ole="">
                  <v:imagedata r:id="rId39" o:title=""/>
                </v:shape>
                <o:OLEObject Type="Embed" ProgID="Equation.DSMT4" ShapeID="_x0000_i1045" DrawAspect="Content" ObjectID="_1695725404" r:id="rId40"/>
              </w:object>
            </w:r>
          </w:p>
          <w:p w:rsidR="00A50C8B" w:rsidRDefault="00A50C8B" w:rsidP="00A50C8B">
            <w:r>
              <w:t xml:space="preserve">                    </w:t>
            </w:r>
            <w:r w:rsidRPr="005D2F07">
              <w:rPr>
                <w:position w:val="-6"/>
              </w:rPr>
              <w:object w:dxaOrig="1800" w:dyaOrig="340" w14:anchorId="1E4066A7">
                <v:shape id="_x0000_i1046" type="#_x0000_t75" style="width:89.45pt;height:17pt" o:ole="">
                  <v:imagedata r:id="rId41" o:title=""/>
                </v:shape>
                <o:OLEObject Type="Embed" ProgID="Equation.DSMT4" ShapeID="_x0000_i1046" DrawAspect="Content" ObjectID="_1695725405" r:id="rId42"/>
              </w:object>
            </w:r>
          </w:p>
          <w:p w:rsidR="00A50C8B" w:rsidRPr="00FE4F0A" w:rsidRDefault="00A50C8B" w:rsidP="00A50C8B">
            <w:r>
              <w:t xml:space="preserve">                       </w:t>
            </w:r>
            <w:r w:rsidRPr="009B706E">
              <w:rPr>
                <w:position w:val="-12"/>
              </w:rPr>
              <w:object w:dxaOrig="1660" w:dyaOrig="440" w14:anchorId="27AEC692">
                <v:shape id="_x0000_i1047" type="#_x0000_t75" style="width:82.5pt;height:22.5pt" o:ole="">
                  <v:imagedata r:id="rId43" o:title=""/>
                </v:shape>
                <o:OLEObject Type="Embed" ProgID="Equation.DSMT4" ShapeID="_x0000_i1047" DrawAspect="Content" ObjectID="_1695725406" r:id="rId44"/>
              </w:object>
            </w:r>
          </w:p>
          <w:p w:rsidR="00A50C8B" w:rsidRDefault="00A50C8B" w:rsidP="00A50C8B">
            <w:r>
              <w:t xml:space="preserve">No solution since </w:t>
            </w:r>
            <w:r w:rsidRPr="009B706E">
              <w:rPr>
                <w:position w:val="-12"/>
              </w:rPr>
              <w:object w:dxaOrig="1640" w:dyaOrig="440" w14:anchorId="7704A7D3">
                <v:shape id="_x0000_i1048" type="#_x0000_t75" style="width:82pt;height:22.5pt" o:ole="">
                  <v:imagedata r:id="rId45" o:title=""/>
                </v:shape>
                <o:OLEObject Type="Embed" ProgID="Equation.DSMT4" ShapeID="_x0000_i1048" DrawAspect="Content" ObjectID="_1695725407" r:id="rId46"/>
              </w:object>
            </w:r>
            <w:r>
              <w:t xml:space="preserve"> </w:t>
            </w:r>
            <w:proofErr w:type="gramStart"/>
            <w:r>
              <w:t xml:space="preserve">for </w:t>
            </w:r>
            <w:proofErr w:type="gramEnd"/>
            <w:r w:rsidRPr="00C71AD7">
              <w:rPr>
                <w:position w:val="-6"/>
              </w:rPr>
              <w:object w:dxaOrig="620" w:dyaOrig="279" w14:anchorId="08A75339">
                <v:shape id="_x0000_i1049" type="#_x0000_t75" style="width:32pt;height:13pt" o:ole="">
                  <v:imagedata r:id="rId47" o:title=""/>
                </v:shape>
                <o:OLEObject Type="Embed" ProgID="Equation.DSMT4" ShapeID="_x0000_i1049" DrawAspect="Content" ObjectID="_1695725408" r:id="rId48"/>
              </w:object>
            </w:r>
            <w:r>
              <w:t>.</w:t>
            </w:r>
            <w:r>
              <w:tab/>
            </w:r>
          </w:p>
          <w:p w:rsidR="00A50C8B" w:rsidRPr="00B97177" w:rsidRDefault="00A50C8B" w:rsidP="00A50C8B">
            <w:r w:rsidRPr="00B97177">
              <w:t xml:space="preserve">[Or using discriminant: </w:t>
            </w:r>
          </w:p>
          <w:p w:rsidR="00A50C8B" w:rsidRPr="00B97177" w:rsidRDefault="00A50C8B" w:rsidP="00A50C8B">
            <w:proofErr w:type="gramStart"/>
            <w:r w:rsidRPr="00B97177">
              <w:t xml:space="preserve">Since </w:t>
            </w:r>
            <w:proofErr w:type="gramEnd"/>
            <w:r w:rsidRPr="00B97177">
              <w:rPr>
                <w:position w:val="-12"/>
              </w:rPr>
              <w:object w:dxaOrig="2740" w:dyaOrig="400" w14:anchorId="16307811">
                <v:shape id="_x0000_i1050" type="#_x0000_t75" style="width:121.5pt;height:19pt" o:ole="">
                  <v:imagedata r:id="rId49" o:title=""/>
                </v:shape>
                <o:OLEObject Type="Embed" ProgID="Equation.DSMT4" ShapeID="_x0000_i1050" DrawAspect="Content" ObjectID="_1695725409" r:id="rId50"/>
              </w:object>
            </w:r>
            <w:r w:rsidRPr="00B97177">
              <w:t>,</w:t>
            </w:r>
            <w:r w:rsidR="007C5A05">
              <w:t xml:space="preserve"> there’s no real roots.</w:t>
            </w:r>
            <w:r w:rsidRPr="00B97177">
              <w:t>]</w:t>
            </w:r>
            <w:r w:rsidRPr="00B97177">
              <w:tab/>
            </w:r>
          </w:p>
          <w:p w:rsidR="00A50C8B" w:rsidRDefault="00A50C8B" w:rsidP="00A50C8B">
            <w:r w:rsidRPr="003B5A00">
              <w:rPr>
                <w:position w:val="-4"/>
              </w:rPr>
              <w:object w:dxaOrig="220" w:dyaOrig="200" w14:anchorId="6240D40E">
                <v:shape id="_x0000_i1051" type="#_x0000_t75" style="width:11.5pt;height:10pt" o:ole="">
                  <v:imagedata r:id="rId51" o:title=""/>
                </v:shape>
                <o:OLEObject Type="Embed" ProgID="Equation.DSMT4" ShapeID="_x0000_i1051" DrawAspect="Content" ObjectID="_1695725410" r:id="rId52"/>
              </w:object>
            </w:r>
            <w:r>
              <w:t xml:space="preserve"> There is no stationary point since </w:t>
            </w:r>
            <w:r w:rsidRPr="005D2F07">
              <w:rPr>
                <w:position w:val="-24"/>
              </w:rPr>
              <w:object w:dxaOrig="700" w:dyaOrig="620" w14:anchorId="6C140203">
                <v:shape id="_x0000_i1052" type="#_x0000_t75" style="width:35.5pt;height:32pt" o:ole="">
                  <v:imagedata r:id="rId53" o:title=""/>
                </v:shape>
                <o:OLEObject Type="Embed" ProgID="Equation.DSMT4" ShapeID="_x0000_i1052" DrawAspect="Content" ObjectID="_1695725411" r:id="rId54"/>
              </w:object>
            </w:r>
            <w:r>
              <w:t xml:space="preserve"> </w:t>
            </w:r>
            <w:proofErr w:type="gramStart"/>
            <w:r>
              <w:t xml:space="preserve">for </w:t>
            </w:r>
            <w:proofErr w:type="gramEnd"/>
            <w:r w:rsidRPr="00C71AD7">
              <w:rPr>
                <w:position w:val="-6"/>
              </w:rPr>
              <w:object w:dxaOrig="620" w:dyaOrig="279" w14:anchorId="569E20A1">
                <v:shape id="_x0000_i1053" type="#_x0000_t75" style="width:32pt;height:13pt" o:ole="">
                  <v:imagedata r:id="rId47" o:title=""/>
                </v:shape>
                <o:OLEObject Type="Embed" ProgID="Equation.DSMT4" ShapeID="_x0000_i1053" DrawAspect="Content" ObjectID="_1695725412" r:id="rId55"/>
              </w:object>
            </w:r>
            <w:r>
              <w:t>.</w:t>
            </w:r>
          </w:p>
          <w:p w:rsidR="00A50C8B" w:rsidRPr="00221FBB" w:rsidRDefault="00A50C8B" w:rsidP="00A50C8B">
            <w:pPr>
              <w:pStyle w:val="ListParagraph"/>
              <w:ind w:left="0"/>
              <w:rPr>
                <w:sz w:val="24"/>
              </w:rPr>
            </w:pPr>
          </w:p>
        </w:tc>
        <w:tc>
          <w:tcPr>
            <w:tcW w:w="2782" w:type="dxa"/>
            <w:shd w:val="clear" w:color="auto" w:fill="auto"/>
          </w:tcPr>
          <w:p w:rsidR="00A50C8B" w:rsidRPr="00341953" w:rsidRDefault="00A50C8B" w:rsidP="00A50C8B">
            <w:pPr>
              <w:pStyle w:val="ListParagraph"/>
              <w:ind w:left="0"/>
              <w:rPr>
                <w:sz w:val="24"/>
                <w:lang w:val="en-SG"/>
              </w:rPr>
            </w:pPr>
          </w:p>
        </w:tc>
      </w:tr>
      <w:tr w:rsidR="00A50C8B" w:rsidTr="007F0CA9">
        <w:tc>
          <w:tcPr>
            <w:tcW w:w="856" w:type="dxa"/>
            <w:shd w:val="clear" w:color="auto" w:fill="auto"/>
          </w:tcPr>
          <w:p w:rsidR="00A50C8B" w:rsidRPr="00F43A28" w:rsidRDefault="00A50C8B" w:rsidP="00A50C8B">
            <w:pPr>
              <w:jc w:val="center"/>
              <w:rPr>
                <w:b/>
              </w:rPr>
            </w:pPr>
            <w:r w:rsidRPr="00F43A28">
              <w:rPr>
                <w:b/>
              </w:rPr>
              <w:t>4 (</w:t>
            </w:r>
            <w:proofErr w:type="spellStart"/>
            <w:r w:rsidRPr="00F43A28">
              <w:rPr>
                <w:b/>
              </w:rPr>
              <w:t>i</w:t>
            </w:r>
            <w:proofErr w:type="spellEnd"/>
            <w:r w:rsidRPr="00F43A28">
              <w:rPr>
                <w:b/>
              </w:rPr>
              <w:t>)</w:t>
            </w:r>
          </w:p>
        </w:tc>
        <w:tc>
          <w:tcPr>
            <w:tcW w:w="6375" w:type="dxa"/>
            <w:shd w:val="clear" w:color="auto" w:fill="auto"/>
          </w:tcPr>
          <w:p w:rsidR="00A50C8B" w:rsidRDefault="00A50C8B" w:rsidP="00A50C8B">
            <w:pPr>
              <w:jc w:val="center"/>
              <w:rPr>
                <w:bCs/>
              </w:rPr>
            </w:pPr>
          </w:p>
          <w:p w:rsidR="00A50C8B" w:rsidRDefault="00A50C8B" w:rsidP="00A50C8B">
            <w:pPr>
              <w:jc w:val="center"/>
              <w:rPr>
                <w:bCs/>
              </w:rPr>
            </w:pPr>
            <w:r>
              <w:rPr>
                <w:noProof/>
                <w:lang w:bidi="ta-IN"/>
              </w:rPr>
              <mc:AlternateContent>
                <mc:Choice Requires="wpg">
                  <w:drawing>
                    <wp:anchor distT="0" distB="0" distL="114300" distR="114300" simplePos="0" relativeHeight="251674624" behindDoc="0" locked="0" layoutInCell="1" allowOverlap="1" wp14:anchorId="1DB51C99" wp14:editId="4816D680">
                      <wp:simplePos x="0" y="0"/>
                      <wp:positionH relativeFrom="column">
                        <wp:posOffset>548005</wp:posOffset>
                      </wp:positionH>
                      <wp:positionV relativeFrom="paragraph">
                        <wp:posOffset>20955</wp:posOffset>
                      </wp:positionV>
                      <wp:extent cx="3263589" cy="2277600"/>
                      <wp:effectExtent l="0" t="0" r="0" b="8890"/>
                      <wp:wrapNone/>
                      <wp:docPr id="1" name="Group 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263589" cy="2277600"/>
                                <a:chOff x="0" y="0"/>
                                <a:chExt cx="3263589" cy="2277600"/>
                              </a:xfrm>
                            </wpg:grpSpPr>
                            <wpg:grpSp>
                              <wpg:cNvPr id="37" name="Group 37"/>
                              <wpg:cNvGrpSpPr/>
                              <wpg:grpSpPr>
                                <a:xfrm>
                                  <a:off x="0" y="0"/>
                                  <a:ext cx="3263589" cy="2277600"/>
                                  <a:chOff x="546053" y="130589"/>
                                  <a:chExt cx="3322587" cy="2460139"/>
                                </a:xfrm>
                              </wpg:grpSpPr>
                              <wpg:grpSp>
                                <wpg:cNvPr id="38" name="Group 38"/>
                                <wpg:cNvGrpSpPr/>
                                <wpg:grpSpPr>
                                  <a:xfrm>
                                    <a:off x="546053" y="130589"/>
                                    <a:ext cx="3322587" cy="2460139"/>
                                    <a:chOff x="249545" y="-46995"/>
                                    <a:chExt cx="3543214" cy="2758091"/>
                                  </a:xfrm>
                                </wpg:grpSpPr>
                                <wps:wsp>
                                  <wps:cNvPr id="39" name="Straight Arrow Connector 39"/>
                                  <wps:cNvCnPr/>
                                  <wps:spPr>
                                    <a:xfrm flipV="1">
                                      <a:off x="1796271" y="164294"/>
                                      <a:ext cx="0" cy="2546802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g:grpSp>
                                  <wpg:cNvPr id="40" name="Group 40"/>
                                  <wpg:cNvGrpSpPr/>
                                  <wpg:grpSpPr>
                                    <a:xfrm>
                                      <a:off x="249545" y="-46995"/>
                                      <a:ext cx="3543214" cy="2727903"/>
                                      <a:chOff x="249573" y="-46995"/>
                                      <a:chExt cx="3543374" cy="2727903"/>
                                    </a:xfrm>
                                  </wpg:grpSpPr>
                                  <wps:wsp>
                                    <wps:cNvPr id="41" name="Straight Arrow Connector 41"/>
                                    <wps:cNvCnPr/>
                                    <wps:spPr>
                                      <a:xfrm rot="5400000" flipV="1">
                                        <a:off x="1980421" y="-472749"/>
                                        <a:ext cx="0" cy="3461696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3" name="Straight Arrow Connector 43"/>
                                    <wps:cNvCnPr/>
                                    <wps:spPr>
                                      <a:xfrm flipV="1">
                                        <a:off x="2448911" y="244835"/>
                                        <a:ext cx="0" cy="2436073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prstDash val="dash"/>
                                        <a:tailEnd type="non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4" name="Freeform 44"/>
                                    <wps:cNvSpPr/>
                                    <wps:spPr>
                                      <a:xfrm rot="20643957" flipV="1">
                                        <a:off x="321503" y="915977"/>
                                        <a:ext cx="1083718" cy="603798"/>
                                      </a:xfrm>
                                      <a:custGeom>
                                        <a:avLst/>
                                        <a:gdLst>
                                          <a:gd name="connsiteX0" fmla="*/ 1314450 w 1391869"/>
                                          <a:gd name="connsiteY0" fmla="*/ 0 h 1452694"/>
                                          <a:gd name="connsiteX1" fmla="*/ 1247775 w 1391869"/>
                                          <a:gd name="connsiteY1" fmla="*/ 1447800 h 1452694"/>
                                          <a:gd name="connsiteX2" fmla="*/ 0 w 1391869"/>
                                          <a:gd name="connsiteY2" fmla="*/ 381000 h 1452694"/>
                                          <a:gd name="connsiteX0" fmla="*/ 1408877 w 1492358"/>
                                          <a:gd name="connsiteY0" fmla="*/ 0 h 1454212"/>
                                          <a:gd name="connsiteX1" fmla="*/ 1342202 w 1492358"/>
                                          <a:gd name="connsiteY1" fmla="*/ 1447800 h 1454212"/>
                                          <a:gd name="connsiteX2" fmla="*/ 0 w 1492358"/>
                                          <a:gd name="connsiteY2" fmla="*/ 425343 h 1454212"/>
                                          <a:gd name="connsiteX0" fmla="*/ 1408877 w 1492358"/>
                                          <a:gd name="connsiteY0" fmla="*/ 0 h 1453854"/>
                                          <a:gd name="connsiteX1" fmla="*/ 1342202 w 1492358"/>
                                          <a:gd name="connsiteY1" fmla="*/ 1447800 h 1453854"/>
                                          <a:gd name="connsiteX2" fmla="*/ 0 w 1492358"/>
                                          <a:gd name="connsiteY2" fmla="*/ 425343 h 1453854"/>
                                          <a:gd name="connsiteX0" fmla="*/ 1408877 w 1526972"/>
                                          <a:gd name="connsiteY0" fmla="*/ 0 h 1445910"/>
                                          <a:gd name="connsiteX1" fmla="*/ 1400715 w 1526972"/>
                                          <a:gd name="connsiteY1" fmla="*/ 1439778 h 1445910"/>
                                          <a:gd name="connsiteX2" fmla="*/ 0 w 1526972"/>
                                          <a:gd name="connsiteY2" fmla="*/ 425343 h 1445910"/>
                                          <a:gd name="connsiteX0" fmla="*/ 1408877 w 1531259"/>
                                          <a:gd name="connsiteY0" fmla="*/ 0 h 1440235"/>
                                          <a:gd name="connsiteX1" fmla="*/ 1400715 w 1531259"/>
                                          <a:gd name="connsiteY1" fmla="*/ 1439778 h 1440235"/>
                                          <a:gd name="connsiteX2" fmla="*/ 0 w 1531259"/>
                                          <a:gd name="connsiteY2" fmla="*/ 425343 h 1440235"/>
                                          <a:gd name="connsiteX0" fmla="*/ 1447639 w 1544663"/>
                                          <a:gd name="connsiteY0" fmla="*/ 0 h 1465176"/>
                                          <a:gd name="connsiteX1" fmla="*/ 1400715 w 1544663"/>
                                          <a:gd name="connsiteY1" fmla="*/ 1458551 h 1465176"/>
                                          <a:gd name="connsiteX2" fmla="*/ 0 w 1544663"/>
                                          <a:gd name="connsiteY2" fmla="*/ 444116 h 1465176"/>
                                          <a:gd name="connsiteX0" fmla="*/ 1423187 w 1518543"/>
                                          <a:gd name="connsiteY0" fmla="*/ 0 h 1468111"/>
                                          <a:gd name="connsiteX1" fmla="*/ 1376263 w 1518543"/>
                                          <a:gd name="connsiteY1" fmla="*/ 1458551 h 1468111"/>
                                          <a:gd name="connsiteX2" fmla="*/ -1 w 1518543"/>
                                          <a:gd name="connsiteY2" fmla="*/ 513036 h 1468111"/>
                                          <a:gd name="connsiteX0" fmla="*/ 1423188 w 1518544"/>
                                          <a:gd name="connsiteY0" fmla="*/ 0 h 1467696"/>
                                          <a:gd name="connsiteX1" fmla="*/ 1376264 w 1518544"/>
                                          <a:gd name="connsiteY1" fmla="*/ 1458551 h 1467696"/>
                                          <a:gd name="connsiteX2" fmla="*/ 0 w 1518544"/>
                                          <a:gd name="connsiteY2" fmla="*/ 513036 h 1467696"/>
                                          <a:gd name="connsiteX0" fmla="*/ 1470425 w 1543932"/>
                                          <a:gd name="connsiteY0" fmla="*/ 1 h 1473785"/>
                                          <a:gd name="connsiteX1" fmla="*/ 1376264 w 1543932"/>
                                          <a:gd name="connsiteY1" fmla="*/ 1464455 h 1473785"/>
                                          <a:gd name="connsiteX2" fmla="*/ 0 w 1543932"/>
                                          <a:gd name="connsiteY2" fmla="*/ 518940 h 1473785"/>
                                          <a:gd name="connsiteX0" fmla="*/ 1470425 w 1529793"/>
                                          <a:gd name="connsiteY0" fmla="*/ -1 h 1473783"/>
                                          <a:gd name="connsiteX1" fmla="*/ 1376264 w 1529793"/>
                                          <a:gd name="connsiteY1" fmla="*/ 1464453 h 1473783"/>
                                          <a:gd name="connsiteX2" fmla="*/ 0 w 1529793"/>
                                          <a:gd name="connsiteY2" fmla="*/ 518938 h 1473783"/>
                                          <a:gd name="connsiteX0" fmla="*/ 1526364 w 1563578"/>
                                          <a:gd name="connsiteY0" fmla="*/ 0 h 1477119"/>
                                          <a:gd name="connsiteX1" fmla="*/ 1376264 w 1563578"/>
                                          <a:gd name="connsiteY1" fmla="*/ 1467688 h 1477119"/>
                                          <a:gd name="connsiteX2" fmla="*/ 0 w 1563578"/>
                                          <a:gd name="connsiteY2" fmla="*/ 522173 h 1477119"/>
                                          <a:gd name="connsiteX0" fmla="*/ 1526364 w 1546794"/>
                                          <a:gd name="connsiteY0" fmla="*/ 0 h 1477121"/>
                                          <a:gd name="connsiteX1" fmla="*/ 1376264 w 1546794"/>
                                          <a:gd name="connsiteY1" fmla="*/ 1467688 h 1477121"/>
                                          <a:gd name="connsiteX2" fmla="*/ 0 w 1546794"/>
                                          <a:gd name="connsiteY2" fmla="*/ 522173 h 1477121"/>
                                          <a:gd name="connsiteX0" fmla="*/ 1566684 w 1574603"/>
                                          <a:gd name="connsiteY0" fmla="*/ 0 h 1467188"/>
                                          <a:gd name="connsiteX1" fmla="*/ 1376264 w 1574603"/>
                                          <a:gd name="connsiteY1" fmla="*/ 1458058 h 1467188"/>
                                          <a:gd name="connsiteX2" fmla="*/ 0 w 1574603"/>
                                          <a:gd name="connsiteY2" fmla="*/ 512543 h 1467188"/>
                                          <a:gd name="connsiteX0" fmla="*/ 1566684 w 1566685"/>
                                          <a:gd name="connsiteY0" fmla="*/ 0 h 1467190"/>
                                          <a:gd name="connsiteX1" fmla="*/ 1376264 w 1566685"/>
                                          <a:gd name="connsiteY1" fmla="*/ 1458058 h 1467190"/>
                                          <a:gd name="connsiteX2" fmla="*/ 0 w 1566685"/>
                                          <a:gd name="connsiteY2" fmla="*/ 512543 h 1467190"/>
                                          <a:gd name="connsiteX0" fmla="*/ 1626457 w 1626458"/>
                                          <a:gd name="connsiteY0" fmla="*/ 1 h 1470749"/>
                                          <a:gd name="connsiteX1" fmla="*/ 1376264 w 1626458"/>
                                          <a:gd name="connsiteY1" fmla="*/ 1461510 h 1470749"/>
                                          <a:gd name="connsiteX2" fmla="*/ 0 w 1626458"/>
                                          <a:gd name="connsiteY2" fmla="*/ 515995 h 1470749"/>
                                          <a:gd name="connsiteX0" fmla="*/ 1613412 w 1613412"/>
                                          <a:gd name="connsiteY0" fmla="*/ 0 h 1528750"/>
                                          <a:gd name="connsiteX1" fmla="*/ 1376264 w 1613412"/>
                                          <a:gd name="connsiteY1" fmla="*/ 1517700 h 1528750"/>
                                          <a:gd name="connsiteX2" fmla="*/ 0 w 1613412"/>
                                          <a:gd name="connsiteY2" fmla="*/ 572185 h 1528750"/>
                                          <a:gd name="connsiteX0" fmla="*/ 1613412 w 1613412"/>
                                          <a:gd name="connsiteY0" fmla="*/ 0 h 1528752"/>
                                          <a:gd name="connsiteX1" fmla="*/ 1376264 w 1613412"/>
                                          <a:gd name="connsiteY1" fmla="*/ 1517700 h 1528752"/>
                                          <a:gd name="connsiteX2" fmla="*/ 0 w 1613412"/>
                                          <a:gd name="connsiteY2" fmla="*/ 572185 h 1528752"/>
                                          <a:gd name="connsiteX0" fmla="*/ 1662424 w 1662424"/>
                                          <a:gd name="connsiteY0" fmla="*/ 0 h 1529420"/>
                                          <a:gd name="connsiteX1" fmla="*/ 1425276 w 1662424"/>
                                          <a:gd name="connsiteY1" fmla="*/ 1517700 h 1529420"/>
                                          <a:gd name="connsiteX2" fmla="*/ -1 w 1662424"/>
                                          <a:gd name="connsiteY2" fmla="*/ 585069 h 1529420"/>
                                          <a:gd name="connsiteX0" fmla="*/ 1677480 w 1677480"/>
                                          <a:gd name="connsiteY0" fmla="*/ 0 h 1531994"/>
                                          <a:gd name="connsiteX1" fmla="*/ 1440332 w 1677480"/>
                                          <a:gd name="connsiteY1" fmla="*/ 1517700 h 1531994"/>
                                          <a:gd name="connsiteX2" fmla="*/ 0 w 1677480"/>
                                          <a:gd name="connsiteY2" fmla="*/ 698209 h 1531994"/>
                                          <a:gd name="connsiteX0" fmla="*/ 1727094 w 1727094"/>
                                          <a:gd name="connsiteY0" fmla="*/ 0 h 1531376"/>
                                          <a:gd name="connsiteX1" fmla="*/ 1489946 w 1727094"/>
                                          <a:gd name="connsiteY1" fmla="*/ 1517700 h 1531376"/>
                                          <a:gd name="connsiteX2" fmla="*/ 0 w 1727094"/>
                                          <a:gd name="connsiteY2" fmla="*/ 674821 h 1531376"/>
                                          <a:gd name="connsiteX0" fmla="*/ 1727094 w 1727094"/>
                                          <a:gd name="connsiteY0" fmla="*/ 0 h 1530826"/>
                                          <a:gd name="connsiteX1" fmla="*/ 1489946 w 1727094"/>
                                          <a:gd name="connsiteY1" fmla="*/ 1517700 h 1530826"/>
                                          <a:gd name="connsiteX2" fmla="*/ 0 w 1727094"/>
                                          <a:gd name="connsiteY2" fmla="*/ 674821 h 1530826"/>
                                          <a:gd name="connsiteX0" fmla="*/ 1727094 w 1727094"/>
                                          <a:gd name="connsiteY0" fmla="*/ 0 h 1573899"/>
                                          <a:gd name="connsiteX1" fmla="*/ 1489946 w 1727094"/>
                                          <a:gd name="connsiteY1" fmla="*/ 1517700 h 1573899"/>
                                          <a:gd name="connsiteX2" fmla="*/ 676743 w 1727094"/>
                                          <a:gd name="connsiteY2" fmla="*/ 1193778 h 1573899"/>
                                          <a:gd name="connsiteX3" fmla="*/ 0 w 1727094"/>
                                          <a:gd name="connsiteY3" fmla="*/ 674821 h 1573899"/>
                                          <a:gd name="connsiteX0" fmla="*/ 2091964 w 2091964"/>
                                          <a:gd name="connsiteY0" fmla="*/ 0 h 1573899"/>
                                          <a:gd name="connsiteX1" fmla="*/ 1854816 w 2091964"/>
                                          <a:gd name="connsiteY1" fmla="*/ 1517700 h 1573899"/>
                                          <a:gd name="connsiteX2" fmla="*/ 1041613 w 2091964"/>
                                          <a:gd name="connsiteY2" fmla="*/ 1193778 h 1573899"/>
                                          <a:gd name="connsiteX3" fmla="*/ -1 w 2091964"/>
                                          <a:gd name="connsiteY3" fmla="*/ 1129431 h 1573899"/>
                                          <a:gd name="connsiteX0" fmla="*/ 2370987 w 2370987"/>
                                          <a:gd name="connsiteY0" fmla="*/ 0 h 1573899"/>
                                          <a:gd name="connsiteX1" fmla="*/ 2133839 w 2370987"/>
                                          <a:gd name="connsiteY1" fmla="*/ 1517700 h 1573899"/>
                                          <a:gd name="connsiteX2" fmla="*/ 1320636 w 2370987"/>
                                          <a:gd name="connsiteY2" fmla="*/ 1193778 h 1573899"/>
                                          <a:gd name="connsiteX3" fmla="*/ 1 w 2370987"/>
                                          <a:gd name="connsiteY3" fmla="*/ 1288766 h 1573899"/>
                                          <a:gd name="connsiteX0" fmla="*/ 2370987 w 2370987"/>
                                          <a:gd name="connsiteY0" fmla="*/ 0 h 1565001"/>
                                          <a:gd name="connsiteX1" fmla="*/ 2133839 w 2370987"/>
                                          <a:gd name="connsiteY1" fmla="*/ 1517700 h 1565001"/>
                                          <a:gd name="connsiteX2" fmla="*/ 1320636 w 2370987"/>
                                          <a:gd name="connsiteY2" fmla="*/ 1193778 h 1565001"/>
                                          <a:gd name="connsiteX3" fmla="*/ 1 w 2370987"/>
                                          <a:gd name="connsiteY3" fmla="*/ 1288766 h 1565001"/>
                                          <a:gd name="connsiteX0" fmla="*/ 2370987 w 2370987"/>
                                          <a:gd name="connsiteY0" fmla="*/ 0 h 1565001"/>
                                          <a:gd name="connsiteX1" fmla="*/ 2133839 w 2370987"/>
                                          <a:gd name="connsiteY1" fmla="*/ 1517700 h 1565001"/>
                                          <a:gd name="connsiteX2" fmla="*/ 1320636 w 2370987"/>
                                          <a:gd name="connsiteY2" fmla="*/ 1193778 h 1565001"/>
                                          <a:gd name="connsiteX3" fmla="*/ 1 w 2370987"/>
                                          <a:gd name="connsiteY3" fmla="*/ 1288766 h 1565001"/>
                                          <a:gd name="connsiteX0" fmla="*/ 2325399 w 2325399"/>
                                          <a:gd name="connsiteY0" fmla="*/ 0 h 1565001"/>
                                          <a:gd name="connsiteX1" fmla="*/ 2088251 w 2325399"/>
                                          <a:gd name="connsiteY1" fmla="*/ 1517700 h 1565001"/>
                                          <a:gd name="connsiteX2" fmla="*/ 1275048 w 2325399"/>
                                          <a:gd name="connsiteY2" fmla="*/ 1193778 h 1565001"/>
                                          <a:gd name="connsiteX3" fmla="*/ 0 w 2325399"/>
                                          <a:gd name="connsiteY3" fmla="*/ 1365230 h 1565001"/>
                                          <a:gd name="connsiteX0" fmla="*/ 2023769 w 2023769"/>
                                          <a:gd name="connsiteY0" fmla="*/ 0 h 1565001"/>
                                          <a:gd name="connsiteX1" fmla="*/ 1786621 w 2023769"/>
                                          <a:gd name="connsiteY1" fmla="*/ 1517700 h 1565001"/>
                                          <a:gd name="connsiteX2" fmla="*/ 973418 w 2023769"/>
                                          <a:gd name="connsiteY2" fmla="*/ 1193778 h 1565001"/>
                                          <a:gd name="connsiteX3" fmla="*/ -1 w 2023769"/>
                                          <a:gd name="connsiteY3" fmla="*/ 1510158 h 1565001"/>
                                          <a:gd name="connsiteX0" fmla="*/ 2050411 w 2050411"/>
                                          <a:gd name="connsiteY0" fmla="*/ 0 h 1565001"/>
                                          <a:gd name="connsiteX1" fmla="*/ 1813263 w 2050411"/>
                                          <a:gd name="connsiteY1" fmla="*/ 1517700 h 1565001"/>
                                          <a:gd name="connsiteX2" fmla="*/ 1000060 w 2050411"/>
                                          <a:gd name="connsiteY2" fmla="*/ 1193778 h 1565001"/>
                                          <a:gd name="connsiteX3" fmla="*/ 0 w 2050411"/>
                                          <a:gd name="connsiteY3" fmla="*/ 1457953 h 1565001"/>
                                          <a:gd name="connsiteX0" fmla="*/ 2050411 w 2050411"/>
                                          <a:gd name="connsiteY0" fmla="*/ 0 h 1565001"/>
                                          <a:gd name="connsiteX1" fmla="*/ 1813263 w 2050411"/>
                                          <a:gd name="connsiteY1" fmla="*/ 1517700 h 1565001"/>
                                          <a:gd name="connsiteX2" fmla="*/ 1000060 w 2050411"/>
                                          <a:gd name="connsiteY2" fmla="*/ 1193778 h 1565001"/>
                                          <a:gd name="connsiteX3" fmla="*/ 354608 w 2050411"/>
                                          <a:gd name="connsiteY3" fmla="*/ 1374607 h 1565001"/>
                                          <a:gd name="connsiteX4" fmla="*/ 0 w 2050411"/>
                                          <a:gd name="connsiteY4" fmla="*/ 1457953 h 1565001"/>
                                          <a:gd name="connsiteX0" fmla="*/ 2271405 w 2271405"/>
                                          <a:gd name="connsiteY0" fmla="*/ 0 h 1565001"/>
                                          <a:gd name="connsiteX1" fmla="*/ 2034257 w 2271405"/>
                                          <a:gd name="connsiteY1" fmla="*/ 1517700 h 1565001"/>
                                          <a:gd name="connsiteX2" fmla="*/ 1221054 w 2271405"/>
                                          <a:gd name="connsiteY2" fmla="*/ 1193778 h 1565001"/>
                                          <a:gd name="connsiteX3" fmla="*/ 575602 w 2271405"/>
                                          <a:gd name="connsiteY3" fmla="*/ 1374607 h 1565001"/>
                                          <a:gd name="connsiteX4" fmla="*/ -1 w 2271405"/>
                                          <a:gd name="connsiteY4" fmla="*/ 1530331 h 1565001"/>
                                          <a:gd name="connsiteX0" fmla="*/ 2271405 w 2271405"/>
                                          <a:gd name="connsiteY0" fmla="*/ 0 h 1565001"/>
                                          <a:gd name="connsiteX1" fmla="*/ 2034257 w 2271405"/>
                                          <a:gd name="connsiteY1" fmla="*/ 1517700 h 1565001"/>
                                          <a:gd name="connsiteX2" fmla="*/ 1221054 w 2271405"/>
                                          <a:gd name="connsiteY2" fmla="*/ 1193778 h 1565001"/>
                                          <a:gd name="connsiteX3" fmla="*/ 575602 w 2271405"/>
                                          <a:gd name="connsiteY3" fmla="*/ 1374607 h 1565001"/>
                                          <a:gd name="connsiteX4" fmla="*/ -1 w 2271405"/>
                                          <a:gd name="connsiteY4" fmla="*/ 1530331 h 1565001"/>
                                          <a:gd name="connsiteX0" fmla="*/ 2271405 w 2271405"/>
                                          <a:gd name="connsiteY0" fmla="*/ 0 h 1565001"/>
                                          <a:gd name="connsiteX1" fmla="*/ 2034257 w 2271405"/>
                                          <a:gd name="connsiteY1" fmla="*/ 1517700 h 1565001"/>
                                          <a:gd name="connsiteX2" fmla="*/ 1221054 w 2271405"/>
                                          <a:gd name="connsiteY2" fmla="*/ 1193778 h 1565001"/>
                                          <a:gd name="connsiteX3" fmla="*/ 575602 w 2271405"/>
                                          <a:gd name="connsiteY3" fmla="*/ 1374607 h 1565001"/>
                                          <a:gd name="connsiteX4" fmla="*/ -1 w 2271405"/>
                                          <a:gd name="connsiteY4" fmla="*/ 1530331 h 1565001"/>
                                          <a:gd name="connsiteX0" fmla="*/ 2271405 w 2271405"/>
                                          <a:gd name="connsiteY0" fmla="*/ 0 h 1565001"/>
                                          <a:gd name="connsiteX1" fmla="*/ 2034257 w 2271405"/>
                                          <a:gd name="connsiteY1" fmla="*/ 1517700 h 1565001"/>
                                          <a:gd name="connsiteX2" fmla="*/ 1221054 w 2271405"/>
                                          <a:gd name="connsiteY2" fmla="*/ 1193778 h 1565001"/>
                                          <a:gd name="connsiteX3" fmla="*/ 579125 w 2271405"/>
                                          <a:gd name="connsiteY3" fmla="*/ 1282063 h 1565001"/>
                                          <a:gd name="connsiteX4" fmla="*/ -1 w 2271405"/>
                                          <a:gd name="connsiteY4" fmla="*/ 1530331 h 1565001"/>
                                          <a:gd name="connsiteX0" fmla="*/ 1692280 w 1692280"/>
                                          <a:gd name="connsiteY0" fmla="*/ 0 h 1565001"/>
                                          <a:gd name="connsiteX1" fmla="*/ 1455132 w 1692280"/>
                                          <a:gd name="connsiteY1" fmla="*/ 1517700 h 1565001"/>
                                          <a:gd name="connsiteX2" fmla="*/ 641929 w 1692280"/>
                                          <a:gd name="connsiteY2" fmla="*/ 1193778 h 1565001"/>
                                          <a:gd name="connsiteX3" fmla="*/ 0 w 1692280"/>
                                          <a:gd name="connsiteY3" fmla="*/ 1282063 h 1565001"/>
                                          <a:gd name="connsiteX0" fmla="*/ 1692280 w 1693914"/>
                                          <a:gd name="connsiteY0" fmla="*/ 0 h 1565001"/>
                                          <a:gd name="connsiteX1" fmla="*/ 1455132 w 1693914"/>
                                          <a:gd name="connsiteY1" fmla="*/ 1517700 h 1565001"/>
                                          <a:gd name="connsiteX2" fmla="*/ 641929 w 1693914"/>
                                          <a:gd name="connsiteY2" fmla="*/ 1193778 h 1565001"/>
                                          <a:gd name="connsiteX3" fmla="*/ 0 w 1693914"/>
                                          <a:gd name="connsiteY3" fmla="*/ 1282063 h 1565001"/>
                                          <a:gd name="connsiteX0" fmla="*/ 1692280 w 1692280"/>
                                          <a:gd name="connsiteY0" fmla="*/ 0 h 1565001"/>
                                          <a:gd name="connsiteX1" fmla="*/ 1455132 w 1692280"/>
                                          <a:gd name="connsiteY1" fmla="*/ 1517700 h 1565001"/>
                                          <a:gd name="connsiteX2" fmla="*/ 641929 w 1692280"/>
                                          <a:gd name="connsiteY2" fmla="*/ 1193778 h 1565001"/>
                                          <a:gd name="connsiteX3" fmla="*/ 0 w 1692280"/>
                                          <a:gd name="connsiteY3" fmla="*/ 1282063 h 1565001"/>
                                          <a:gd name="connsiteX0" fmla="*/ 1692280 w 1692280"/>
                                          <a:gd name="connsiteY0" fmla="*/ 0 h 1565001"/>
                                          <a:gd name="connsiteX1" fmla="*/ 1455132 w 1692280"/>
                                          <a:gd name="connsiteY1" fmla="*/ 1517700 h 1565001"/>
                                          <a:gd name="connsiteX2" fmla="*/ 641929 w 1692280"/>
                                          <a:gd name="connsiteY2" fmla="*/ 1193778 h 1565001"/>
                                          <a:gd name="connsiteX3" fmla="*/ 0 w 1692280"/>
                                          <a:gd name="connsiteY3" fmla="*/ 1282063 h 1565001"/>
                                          <a:gd name="connsiteX0" fmla="*/ 1692280 w 1692280"/>
                                          <a:gd name="connsiteY0" fmla="*/ 0 h 1542653"/>
                                          <a:gd name="connsiteX1" fmla="*/ 1455132 w 1692280"/>
                                          <a:gd name="connsiteY1" fmla="*/ 1517700 h 1542653"/>
                                          <a:gd name="connsiteX2" fmla="*/ 641929 w 1692280"/>
                                          <a:gd name="connsiteY2" fmla="*/ 1193778 h 1542653"/>
                                          <a:gd name="connsiteX3" fmla="*/ 0 w 1692280"/>
                                          <a:gd name="connsiteY3" fmla="*/ 1282063 h 1542653"/>
                                          <a:gd name="connsiteX0" fmla="*/ 1722510 w 1722509"/>
                                          <a:gd name="connsiteY0" fmla="*/ 1 h 1373618"/>
                                          <a:gd name="connsiteX1" fmla="*/ 1455132 w 1722509"/>
                                          <a:gd name="connsiteY1" fmla="*/ 1348665 h 1373618"/>
                                          <a:gd name="connsiteX2" fmla="*/ 641929 w 1722509"/>
                                          <a:gd name="connsiteY2" fmla="*/ 1024743 h 1373618"/>
                                          <a:gd name="connsiteX3" fmla="*/ 0 w 1722509"/>
                                          <a:gd name="connsiteY3" fmla="*/ 1113028 h 1373618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  <a:cxn ang="0">
                                            <a:pos x="connsiteX2" y="connsiteY2"/>
                                          </a:cxn>
                                          <a:cxn ang="0">
                                            <a:pos x="connsiteX3" y="connsiteY3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1722509" h="1373618">
                                            <a:moveTo>
                                              <a:pt x="1722510" y="1"/>
                                            </a:moveTo>
                                            <a:cubicBezTo>
                                              <a:pt x="1713853" y="699738"/>
                                              <a:pt x="1732201" y="1251158"/>
                                              <a:pt x="1455132" y="1348665"/>
                                            </a:cubicBezTo>
                                            <a:cubicBezTo>
                                              <a:pt x="1229677" y="1479207"/>
                                              <a:pt x="942886" y="1056589"/>
                                              <a:pt x="641929" y="1024743"/>
                                            </a:cubicBezTo>
                                            <a:cubicBezTo>
                                              <a:pt x="398820" y="1000894"/>
                                              <a:pt x="166677" y="1068999"/>
                                              <a:pt x="0" y="1113028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5" name="Freeform 45"/>
                                    <wps:cNvSpPr/>
                                    <wps:spPr>
                                      <a:xfrm rot="19342602" flipV="1">
                                        <a:off x="2204463" y="1644274"/>
                                        <a:ext cx="1457241" cy="516735"/>
                                      </a:xfrm>
                                      <a:custGeom>
                                        <a:avLst/>
                                        <a:gdLst>
                                          <a:gd name="connsiteX0" fmla="*/ 1314450 w 1391869"/>
                                          <a:gd name="connsiteY0" fmla="*/ 0 h 1452694"/>
                                          <a:gd name="connsiteX1" fmla="*/ 1247775 w 1391869"/>
                                          <a:gd name="connsiteY1" fmla="*/ 1447800 h 1452694"/>
                                          <a:gd name="connsiteX2" fmla="*/ 0 w 1391869"/>
                                          <a:gd name="connsiteY2" fmla="*/ 381000 h 1452694"/>
                                          <a:gd name="connsiteX0" fmla="*/ 1408877 w 1492358"/>
                                          <a:gd name="connsiteY0" fmla="*/ 0 h 1454212"/>
                                          <a:gd name="connsiteX1" fmla="*/ 1342202 w 1492358"/>
                                          <a:gd name="connsiteY1" fmla="*/ 1447800 h 1454212"/>
                                          <a:gd name="connsiteX2" fmla="*/ 0 w 1492358"/>
                                          <a:gd name="connsiteY2" fmla="*/ 425343 h 1454212"/>
                                          <a:gd name="connsiteX0" fmla="*/ 1408877 w 1492358"/>
                                          <a:gd name="connsiteY0" fmla="*/ 0 h 1453854"/>
                                          <a:gd name="connsiteX1" fmla="*/ 1342202 w 1492358"/>
                                          <a:gd name="connsiteY1" fmla="*/ 1447800 h 1453854"/>
                                          <a:gd name="connsiteX2" fmla="*/ 0 w 1492358"/>
                                          <a:gd name="connsiteY2" fmla="*/ 425343 h 1453854"/>
                                          <a:gd name="connsiteX0" fmla="*/ 2037941 w 2164099"/>
                                          <a:gd name="connsiteY0" fmla="*/ 0 h 1452802"/>
                                          <a:gd name="connsiteX1" fmla="*/ 1971266 w 2164099"/>
                                          <a:gd name="connsiteY1" fmla="*/ 1447800 h 1452802"/>
                                          <a:gd name="connsiteX2" fmla="*/ -1 w 2164099"/>
                                          <a:gd name="connsiteY2" fmla="*/ 393340 h 1452802"/>
                                          <a:gd name="connsiteX0" fmla="*/ 2037943 w 2164099"/>
                                          <a:gd name="connsiteY0" fmla="*/ 0 h 1452331"/>
                                          <a:gd name="connsiteX1" fmla="*/ 1971268 w 2164099"/>
                                          <a:gd name="connsiteY1" fmla="*/ 1447800 h 1452331"/>
                                          <a:gd name="connsiteX2" fmla="*/ 1 w 2164099"/>
                                          <a:gd name="connsiteY2" fmla="*/ 393340 h 1452331"/>
                                          <a:gd name="connsiteX0" fmla="*/ 2140699 w 2274060"/>
                                          <a:gd name="connsiteY0" fmla="*/ 0 h 1453444"/>
                                          <a:gd name="connsiteX1" fmla="*/ 2074024 w 2274060"/>
                                          <a:gd name="connsiteY1" fmla="*/ 1447800 h 1453444"/>
                                          <a:gd name="connsiteX2" fmla="*/ -1 w 2274060"/>
                                          <a:gd name="connsiteY2" fmla="*/ 430905 h 1453444"/>
                                          <a:gd name="connsiteX0" fmla="*/ 2140701 w 2274062"/>
                                          <a:gd name="connsiteY0" fmla="*/ 0 h 1452999"/>
                                          <a:gd name="connsiteX1" fmla="*/ 2074026 w 2274062"/>
                                          <a:gd name="connsiteY1" fmla="*/ 1447800 h 1452999"/>
                                          <a:gd name="connsiteX2" fmla="*/ 1 w 2274062"/>
                                          <a:gd name="connsiteY2" fmla="*/ 430905 h 1452999"/>
                                          <a:gd name="connsiteX0" fmla="*/ 2212146 w 2309973"/>
                                          <a:gd name="connsiteY0" fmla="*/ 0 h 1408312"/>
                                          <a:gd name="connsiteX1" fmla="*/ 2074024 w 2309973"/>
                                          <a:gd name="connsiteY1" fmla="*/ 1404040 h 1408312"/>
                                          <a:gd name="connsiteX2" fmla="*/ -1 w 2309973"/>
                                          <a:gd name="connsiteY2" fmla="*/ 387145 h 1408312"/>
                                          <a:gd name="connsiteX0" fmla="*/ 2311704 w 2371920"/>
                                          <a:gd name="connsiteY0" fmla="*/ 0 h 1395122"/>
                                          <a:gd name="connsiteX1" fmla="*/ 2074026 w 2371920"/>
                                          <a:gd name="connsiteY1" fmla="*/ 1391112 h 1395122"/>
                                          <a:gd name="connsiteX2" fmla="*/ 1 w 2371920"/>
                                          <a:gd name="connsiteY2" fmla="*/ 374217 h 1395122"/>
                                          <a:gd name="connsiteX0" fmla="*/ 2311702 w 2342947"/>
                                          <a:gd name="connsiteY0" fmla="*/ 0 h 1395124"/>
                                          <a:gd name="connsiteX1" fmla="*/ 2074024 w 2342947"/>
                                          <a:gd name="connsiteY1" fmla="*/ 1391112 h 1395124"/>
                                          <a:gd name="connsiteX2" fmla="*/ -1 w 2342947"/>
                                          <a:gd name="connsiteY2" fmla="*/ 374217 h 1395124"/>
                                          <a:gd name="connsiteX0" fmla="*/ 5352402 w 5352419"/>
                                          <a:gd name="connsiteY0" fmla="*/ 355575 h 1020906"/>
                                          <a:gd name="connsiteX1" fmla="*/ 2074024 w 5352419"/>
                                          <a:gd name="connsiteY1" fmla="*/ 1016894 h 1020906"/>
                                          <a:gd name="connsiteX2" fmla="*/ -1 w 5352419"/>
                                          <a:gd name="connsiteY2" fmla="*/ -1 h 1020906"/>
                                          <a:gd name="connsiteX0" fmla="*/ 5352402 w 5352403"/>
                                          <a:gd name="connsiteY0" fmla="*/ 355575 h 1020906"/>
                                          <a:gd name="connsiteX1" fmla="*/ 2074024 w 5352403"/>
                                          <a:gd name="connsiteY1" fmla="*/ 1016894 h 1020906"/>
                                          <a:gd name="connsiteX2" fmla="*/ -1 w 5352403"/>
                                          <a:gd name="connsiteY2" fmla="*/ -1 h 1020906"/>
                                          <a:gd name="connsiteX0" fmla="*/ 5352402 w 5352403"/>
                                          <a:gd name="connsiteY0" fmla="*/ 355575 h 1416451"/>
                                          <a:gd name="connsiteX1" fmla="*/ 3038065 w 5352403"/>
                                          <a:gd name="connsiteY1" fmla="*/ 1413851 h 1416451"/>
                                          <a:gd name="connsiteX2" fmla="*/ -1 w 5352403"/>
                                          <a:gd name="connsiteY2" fmla="*/ -1 h 1416451"/>
                                          <a:gd name="connsiteX0" fmla="*/ 5352402 w 5352403"/>
                                          <a:gd name="connsiteY0" fmla="*/ 355575 h 1416451"/>
                                          <a:gd name="connsiteX1" fmla="*/ 3038065 w 5352403"/>
                                          <a:gd name="connsiteY1" fmla="*/ 1413851 h 1416451"/>
                                          <a:gd name="connsiteX2" fmla="*/ -1 w 5352403"/>
                                          <a:gd name="connsiteY2" fmla="*/ -1 h 1416451"/>
                                          <a:gd name="connsiteX0" fmla="*/ 5398420 w 5398420"/>
                                          <a:gd name="connsiteY0" fmla="*/ 497316 h 1416451"/>
                                          <a:gd name="connsiteX1" fmla="*/ 3038065 w 5398420"/>
                                          <a:gd name="connsiteY1" fmla="*/ 1413851 h 1416451"/>
                                          <a:gd name="connsiteX2" fmla="*/ -1 w 5398420"/>
                                          <a:gd name="connsiteY2" fmla="*/ -1 h 1416451"/>
                                          <a:gd name="connsiteX0" fmla="*/ 5398420 w 5398420"/>
                                          <a:gd name="connsiteY0" fmla="*/ 497316 h 1416451"/>
                                          <a:gd name="connsiteX1" fmla="*/ 3038065 w 5398420"/>
                                          <a:gd name="connsiteY1" fmla="*/ 1413851 h 1416451"/>
                                          <a:gd name="connsiteX2" fmla="*/ -1 w 5398420"/>
                                          <a:gd name="connsiteY2" fmla="*/ -1 h 1416451"/>
                                          <a:gd name="connsiteX0" fmla="*/ 5435471 w 5435471"/>
                                          <a:gd name="connsiteY0" fmla="*/ 541867 h 1416451"/>
                                          <a:gd name="connsiteX1" fmla="*/ 3038065 w 5435471"/>
                                          <a:gd name="connsiteY1" fmla="*/ 1413851 h 1416451"/>
                                          <a:gd name="connsiteX2" fmla="*/ -1 w 5435471"/>
                                          <a:gd name="connsiteY2" fmla="*/ -1 h 1416451"/>
                                          <a:gd name="connsiteX0" fmla="*/ 5435471 w 5435471"/>
                                          <a:gd name="connsiteY0" fmla="*/ 541867 h 1416451"/>
                                          <a:gd name="connsiteX1" fmla="*/ 3038065 w 5435471"/>
                                          <a:gd name="connsiteY1" fmla="*/ 1413851 h 1416451"/>
                                          <a:gd name="connsiteX2" fmla="*/ -1 w 5435471"/>
                                          <a:gd name="connsiteY2" fmla="*/ -1 h 1416451"/>
                                          <a:gd name="connsiteX0" fmla="*/ 5435471 w 5435471"/>
                                          <a:gd name="connsiteY0" fmla="*/ 541867 h 1428660"/>
                                          <a:gd name="connsiteX1" fmla="*/ 2930174 w 5435471"/>
                                          <a:gd name="connsiteY1" fmla="*/ 1426089 h 1428660"/>
                                          <a:gd name="connsiteX2" fmla="*/ -1 w 5435471"/>
                                          <a:gd name="connsiteY2" fmla="*/ -1 h 1428660"/>
                                          <a:gd name="connsiteX0" fmla="*/ 5435471 w 5435471"/>
                                          <a:gd name="connsiteY0" fmla="*/ 541867 h 1442632"/>
                                          <a:gd name="connsiteX1" fmla="*/ 2882160 w 5435471"/>
                                          <a:gd name="connsiteY1" fmla="*/ 1440091 h 1442632"/>
                                          <a:gd name="connsiteX2" fmla="*/ -1 w 5435471"/>
                                          <a:gd name="connsiteY2" fmla="*/ -1 h 1442632"/>
                                          <a:gd name="connsiteX0" fmla="*/ 5435471 w 5435471"/>
                                          <a:gd name="connsiteY0" fmla="*/ 541867 h 1443074"/>
                                          <a:gd name="connsiteX1" fmla="*/ 2882160 w 5435471"/>
                                          <a:gd name="connsiteY1" fmla="*/ 1440091 h 1443074"/>
                                          <a:gd name="connsiteX2" fmla="*/ -1 w 5435471"/>
                                          <a:gd name="connsiteY2" fmla="*/ -1 h 1443074"/>
                                          <a:gd name="connsiteX0" fmla="*/ 5435471 w 5435471"/>
                                          <a:gd name="connsiteY0" fmla="*/ 541867 h 1282216"/>
                                          <a:gd name="connsiteX1" fmla="*/ 2746905 w 5435471"/>
                                          <a:gd name="connsiteY1" fmla="*/ 1278502 h 1282216"/>
                                          <a:gd name="connsiteX2" fmla="*/ -1 w 5435471"/>
                                          <a:gd name="connsiteY2" fmla="*/ -1 h 1282216"/>
                                          <a:gd name="connsiteX0" fmla="*/ 5435471 w 5435471"/>
                                          <a:gd name="connsiteY0" fmla="*/ 541867 h 1290800"/>
                                          <a:gd name="connsiteX1" fmla="*/ 2746905 w 5435471"/>
                                          <a:gd name="connsiteY1" fmla="*/ 1278502 h 1290800"/>
                                          <a:gd name="connsiteX2" fmla="*/ -1 w 5435471"/>
                                          <a:gd name="connsiteY2" fmla="*/ -1 h 1290800"/>
                                          <a:gd name="connsiteX0" fmla="*/ 5797895 w 5797895"/>
                                          <a:gd name="connsiteY0" fmla="*/ 887262 h 1636195"/>
                                          <a:gd name="connsiteX1" fmla="*/ 3109329 w 5797895"/>
                                          <a:gd name="connsiteY1" fmla="*/ 1623897 h 1636195"/>
                                          <a:gd name="connsiteX2" fmla="*/ 0 w 5797895"/>
                                          <a:gd name="connsiteY2" fmla="*/ 0 h 1636195"/>
                                          <a:gd name="connsiteX0" fmla="*/ 5797895 w 5797895"/>
                                          <a:gd name="connsiteY0" fmla="*/ 887262 h 1636195"/>
                                          <a:gd name="connsiteX1" fmla="*/ 3109329 w 5797895"/>
                                          <a:gd name="connsiteY1" fmla="*/ 1623897 h 1636195"/>
                                          <a:gd name="connsiteX2" fmla="*/ 0 w 5797895"/>
                                          <a:gd name="connsiteY2" fmla="*/ 0 h 1636195"/>
                                          <a:gd name="connsiteX0" fmla="*/ 5923763 w 5923763"/>
                                          <a:gd name="connsiteY0" fmla="*/ 825432 h 1635265"/>
                                          <a:gd name="connsiteX1" fmla="*/ 3109329 w 5923763"/>
                                          <a:gd name="connsiteY1" fmla="*/ 1623897 h 1635265"/>
                                          <a:gd name="connsiteX2" fmla="*/ 0 w 5923763"/>
                                          <a:gd name="connsiteY2" fmla="*/ 0 h 1635265"/>
                                          <a:gd name="connsiteX0" fmla="*/ 5923763 w 5923763"/>
                                          <a:gd name="connsiteY0" fmla="*/ 825432 h 1636812"/>
                                          <a:gd name="connsiteX1" fmla="*/ 3109329 w 5923763"/>
                                          <a:gd name="connsiteY1" fmla="*/ 1623897 h 1636812"/>
                                          <a:gd name="connsiteX2" fmla="*/ 0 w 5923763"/>
                                          <a:gd name="connsiteY2" fmla="*/ 0 h 1636812"/>
                                          <a:gd name="connsiteX0" fmla="*/ 5923763 w 5923763"/>
                                          <a:gd name="connsiteY0" fmla="*/ 825432 h 1609375"/>
                                          <a:gd name="connsiteX1" fmla="*/ 3039354 w 5923763"/>
                                          <a:gd name="connsiteY1" fmla="*/ 1595942 h 1609375"/>
                                          <a:gd name="connsiteX2" fmla="*/ 0 w 5923763"/>
                                          <a:gd name="connsiteY2" fmla="*/ 0 h 1609375"/>
                                          <a:gd name="connsiteX0" fmla="*/ 5923763 w 5923763"/>
                                          <a:gd name="connsiteY0" fmla="*/ 825432 h 1609375"/>
                                          <a:gd name="connsiteX1" fmla="*/ 3039354 w 5923763"/>
                                          <a:gd name="connsiteY1" fmla="*/ 1595942 h 1609375"/>
                                          <a:gd name="connsiteX2" fmla="*/ 0 w 5923763"/>
                                          <a:gd name="connsiteY2" fmla="*/ 0 h 1609375"/>
                                          <a:gd name="connsiteX0" fmla="*/ 5923763 w 5923763"/>
                                          <a:gd name="connsiteY0" fmla="*/ 825432 h 1609375"/>
                                          <a:gd name="connsiteX1" fmla="*/ 3039354 w 5923763"/>
                                          <a:gd name="connsiteY1" fmla="*/ 1595942 h 1609375"/>
                                          <a:gd name="connsiteX2" fmla="*/ 0 w 5923763"/>
                                          <a:gd name="connsiteY2" fmla="*/ 0 h 1609375"/>
                                          <a:gd name="connsiteX0" fmla="*/ 5923763 w 5923763"/>
                                          <a:gd name="connsiteY0" fmla="*/ 825432 h 1624098"/>
                                          <a:gd name="connsiteX1" fmla="*/ 3039354 w 5923763"/>
                                          <a:gd name="connsiteY1" fmla="*/ 1595942 h 1624098"/>
                                          <a:gd name="connsiteX2" fmla="*/ 0 w 5923763"/>
                                          <a:gd name="connsiteY2" fmla="*/ 0 h 1624098"/>
                                          <a:gd name="connsiteX0" fmla="*/ 5923763 w 5923763"/>
                                          <a:gd name="connsiteY0" fmla="*/ 825432 h 1624098"/>
                                          <a:gd name="connsiteX1" fmla="*/ 3039354 w 5923763"/>
                                          <a:gd name="connsiteY1" fmla="*/ 1595942 h 1624098"/>
                                          <a:gd name="connsiteX2" fmla="*/ 0 w 5923763"/>
                                          <a:gd name="connsiteY2" fmla="*/ 0 h 1624098"/>
                                          <a:gd name="connsiteX0" fmla="*/ 5923763 w 5923763"/>
                                          <a:gd name="connsiteY0" fmla="*/ 825432 h 1656508"/>
                                          <a:gd name="connsiteX1" fmla="*/ 3115528 w 5923763"/>
                                          <a:gd name="connsiteY1" fmla="*/ 1629474 h 1656508"/>
                                          <a:gd name="connsiteX2" fmla="*/ 0 w 5923763"/>
                                          <a:gd name="connsiteY2" fmla="*/ 0 h 1656508"/>
                                          <a:gd name="connsiteX0" fmla="*/ 5923763 w 5923763"/>
                                          <a:gd name="connsiteY0" fmla="*/ 825432 h 1656508"/>
                                          <a:gd name="connsiteX1" fmla="*/ 3115528 w 5923763"/>
                                          <a:gd name="connsiteY1" fmla="*/ 1629474 h 1656508"/>
                                          <a:gd name="connsiteX2" fmla="*/ 0 w 5923763"/>
                                          <a:gd name="connsiteY2" fmla="*/ 0 h 1656508"/>
                                          <a:gd name="connsiteX0" fmla="*/ 5923763 w 5923763"/>
                                          <a:gd name="connsiteY0" fmla="*/ 825432 h 1716611"/>
                                          <a:gd name="connsiteX1" fmla="*/ 2873067 w 5923763"/>
                                          <a:gd name="connsiteY1" fmla="*/ 1691434 h 1716611"/>
                                          <a:gd name="connsiteX2" fmla="*/ 0 w 5923763"/>
                                          <a:gd name="connsiteY2" fmla="*/ 0 h 1716611"/>
                                          <a:gd name="connsiteX0" fmla="*/ 5923763 w 5923763"/>
                                          <a:gd name="connsiteY0" fmla="*/ 825432 h 1716611"/>
                                          <a:gd name="connsiteX1" fmla="*/ 2873067 w 5923763"/>
                                          <a:gd name="connsiteY1" fmla="*/ 1691434 h 1716611"/>
                                          <a:gd name="connsiteX2" fmla="*/ 0 w 5923763"/>
                                          <a:gd name="connsiteY2" fmla="*/ 0 h 1716611"/>
                                          <a:gd name="connsiteX0" fmla="*/ 5923763 w 5923763"/>
                                          <a:gd name="connsiteY0" fmla="*/ 825432 h 1704293"/>
                                          <a:gd name="connsiteX1" fmla="*/ 2873067 w 5923763"/>
                                          <a:gd name="connsiteY1" fmla="*/ 1691434 h 1704293"/>
                                          <a:gd name="connsiteX2" fmla="*/ 0 w 5923763"/>
                                          <a:gd name="connsiteY2" fmla="*/ 0 h 1704293"/>
                                          <a:gd name="connsiteX0" fmla="*/ 5923763 w 5923763"/>
                                          <a:gd name="connsiteY0" fmla="*/ 825432 h 1704293"/>
                                          <a:gd name="connsiteX1" fmla="*/ 2873067 w 5923763"/>
                                          <a:gd name="connsiteY1" fmla="*/ 1691434 h 1704293"/>
                                          <a:gd name="connsiteX2" fmla="*/ 0 w 5923763"/>
                                          <a:gd name="connsiteY2" fmla="*/ 0 h 1704293"/>
                                          <a:gd name="connsiteX0" fmla="*/ 5923763 w 5923763"/>
                                          <a:gd name="connsiteY0" fmla="*/ 825432 h 1706425"/>
                                          <a:gd name="connsiteX1" fmla="*/ 2873067 w 5923763"/>
                                          <a:gd name="connsiteY1" fmla="*/ 1691434 h 1706425"/>
                                          <a:gd name="connsiteX2" fmla="*/ 0 w 5923763"/>
                                          <a:gd name="connsiteY2" fmla="*/ 0 h 1706425"/>
                                          <a:gd name="connsiteX0" fmla="*/ 5856804 w 5856804"/>
                                          <a:gd name="connsiteY0" fmla="*/ 558670 h 1702242"/>
                                          <a:gd name="connsiteX1" fmla="*/ 2873067 w 5856804"/>
                                          <a:gd name="connsiteY1" fmla="*/ 1691434 h 1702242"/>
                                          <a:gd name="connsiteX2" fmla="*/ 0 w 5856804"/>
                                          <a:gd name="connsiteY2" fmla="*/ 0 h 1702242"/>
                                          <a:gd name="connsiteX0" fmla="*/ 5578473 w 5578473"/>
                                          <a:gd name="connsiteY0" fmla="*/ -2 h 1724365"/>
                                          <a:gd name="connsiteX1" fmla="*/ 2873067 w 5578473"/>
                                          <a:gd name="connsiteY1" fmla="*/ 1717681 h 1724365"/>
                                          <a:gd name="connsiteX2" fmla="*/ 0 w 5578473"/>
                                          <a:gd name="connsiteY2" fmla="*/ 26247 h 1724365"/>
                                          <a:gd name="connsiteX0" fmla="*/ 5578473 w 5578473"/>
                                          <a:gd name="connsiteY0" fmla="*/ 2 h 1563821"/>
                                          <a:gd name="connsiteX1" fmla="*/ 2850616 w 5578473"/>
                                          <a:gd name="connsiteY1" fmla="*/ 1556352 h 1563821"/>
                                          <a:gd name="connsiteX2" fmla="*/ 0 w 5578473"/>
                                          <a:gd name="connsiteY2" fmla="*/ 26251 h 1563821"/>
                                          <a:gd name="connsiteX0" fmla="*/ 4947336 w 4947336"/>
                                          <a:gd name="connsiteY0" fmla="*/ 1146181 h 1574676"/>
                                          <a:gd name="connsiteX1" fmla="*/ 2850616 w 4947336"/>
                                          <a:gd name="connsiteY1" fmla="*/ 1530098 h 1574676"/>
                                          <a:gd name="connsiteX2" fmla="*/ 0 w 4947336"/>
                                          <a:gd name="connsiteY2" fmla="*/ -3 h 1574676"/>
                                          <a:gd name="connsiteX0" fmla="*/ 4947336 w 4947336"/>
                                          <a:gd name="connsiteY0" fmla="*/ 1146184 h 1463109"/>
                                          <a:gd name="connsiteX1" fmla="*/ 2683965 w 4947336"/>
                                          <a:gd name="connsiteY1" fmla="*/ 1382460 h 1463109"/>
                                          <a:gd name="connsiteX2" fmla="*/ 0 w 4947336"/>
                                          <a:gd name="connsiteY2" fmla="*/ 0 h 1463109"/>
                                          <a:gd name="connsiteX0" fmla="*/ 5142061 w 5142061"/>
                                          <a:gd name="connsiteY0" fmla="*/ 826560 h 1409215"/>
                                          <a:gd name="connsiteX1" fmla="*/ 2683965 w 5142061"/>
                                          <a:gd name="connsiteY1" fmla="*/ 1382460 h 1409215"/>
                                          <a:gd name="connsiteX2" fmla="*/ 0 w 5142061"/>
                                          <a:gd name="connsiteY2" fmla="*/ 0 h 1409215"/>
                                          <a:gd name="connsiteX0" fmla="*/ 5142061 w 5142061"/>
                                          <a:gd name="connsiteY0" fmla="*/ 826560 h 1409215"/>
                                          <a:gd name="connsiteX1" fmla="*/ 2683964 w 5142061"/>
                                          <a:gd name="connsiteY1" fmla="*/ 1382461 h 1409215"/>
                                          <a:gd name="connsiteX2" fmla="*/ 0 w 5142061"/>
                                          <a:gd name="connsiteY2" fmla="*/ 0 h 1409215"/>
                                          <a:gd name="connsiteX0" fmla="*/ 5142061 w 5142061"/>
                                          <a:gd name="connsiteY0" fmla="*/ 826560 h 1455632"/>
                                          <a:gd name="connsiteX1" fmla="*/ 2961861 w 5142061"/>
                                          <a:gd name="connsiteY1" fmla="*/ 1431782 h 1455632"/>
                                          <a:gd name="connsiteX2" fmla="*/ 0 w 5142061"/>
                                          <a:gd name="connsiteY2" fmla="*/ 0 h 1455632"/>
                                          <a:gd name="connsiteX0" fmla="*/ 5725527 w 5725527"/>
                                          <a:gd name="connsiteY0" fmla="*/ 1146557 h 1775629"/>
                                          <a:gd name="connsiteX1" fmla="*/ 3545327 w 5725527"/>
                                          <a:gd name="connsiteY1" fmla="*/ 1751779 h 1775629"/>
                                          <a:gd name="connsiteX2" fmla="*/ 1 w 5725527"/>
                                          <a:gd name="connsiteY2" fmla="*/ 0 h 1775629"/>
                                          <a:gd name="connsiteX0" fmla="*/ 6416844 w 6416844"/>
                                          <a:gd name="connsiteY0" fmla="*/ 528632 h 1761649"/>
                                          <a:gd name="connsiteX1" fmla="*/ 3545327 w 6416844"/>
                                          <a:gd name="connsiteY1" fmla="*/ 1751779 h 1761649"/>
                                          <a:gd name="connsiteX2" fmla="*/ 1 w 6416844"/>
                                          <a:gd name="connsiteY2" fmla="*/ 0 h 1761649"/>
                                          <a:gd name="connsiteX0" fmla="*/ 6416844 w 6416844"/>
                                          <a:gd name="connsiteY0" fmla="*/ 528632 h 1407857"/>
                                          <a:gd name="connsiteX1" fmla="*/ 3140137 w 6416844"/>
                                          <a:gd name="connsiteY1" fmla="*/ 1392824 h 1407857"/>
                                          <a:gd name="connsiteX2" fmla="*/ 1 w 6416844"/>
                                          <a:gd name="connsiteY2" fmla="*/ 0 h 1407857"/>
                                          <a:gd name="connsiteX0" fmla="*/ 6416844 w 6416844"/>
                                          <a:gd name="connsiteY0" fmla="*/ 528632 h 1240797"/>
                                          <a:gd name="connsiteX1" fmla="*/ 2389261 w 6416844"/>
                                          <a:gd name="connsiteY1" fmla="*/ 1220832 h 1240797"/>
                                          <a:gd name="connsiteX2" fmla="*/ 1 w 6416844"/>
                                          <a:gd name="connsiteY2" fmla="*/ 0 h 1240797"/>
                                          <a:gd name="connsiteX0" fmla="*/ 6416844 w 6416844"/>
                                          <a:gd name="connsiteY0" fmla="*/ 528632 h 1217263"/>
                                          <a:gd name="connsiteX1" fmla="*/ 2583836 w 6416844"/>
                                          <a:gd name="connsiteY1" fmla="*/ 1196333 h 1217263"/>
                                          <a:gd name="connsiteX2" fmla="*/ 1 w 6416844"/>
                                          <a:gd name="connsiteY2" fmla="*/ 0 h 1217263"/>
                                          <a:gd name="connsiteX0" fmla="*/ 6416844 w 6416844"/>
                                          <a:gd name="connsiteY0" fmla="*/ 528632 h 1193899"/>
                                          <a:gd name="connsiteX1" fmla="*/ 2945173 w 6416844"/>
                                          <a:gd name="connsiteY1" fmla="*/ 1171912 h 1193899"/>
                                          <a:gd name="connsiteX2" fmla="*/ 1 w 6416844"/>
                                          <a:gd name="connsiteY2" fmla="*/ 0 h 1193899"/>
                                          <a:gd name="connsiteX0" fmla="*/ 6416844 w 6416844"/>
                                          <a:gd name="connsiteY0" fmla="*/ 528632 h 1087849"/>
                                          <a:gd name="connsiteX1" fmla="*/ 3085662 w 6416844"/>
                                          <a:gd name="connsiteY1" fmla="*/ 1059344 h 1087849"/>
                                          <a:gd name="connsiteX2" fmla="*/ 1 w 6416844"/>
                                          <a:gd name="connsiteY2" fmla="*/ 0 h 1087849"/>
                                          <a:gd name="connsiteX0" fmla="*/ 6416844 w 6416844"/>
                                          <a:gd name="connsiteY0" fmla="*/ 528632 h 1085534"/>
                                          <a:gd name="connsiteX1" fmla="*/ 6031085 w 6416844"/>
                                          <a:gd name="connsiteY1" fmla="*/ 743544 h 1085534"/>
                                          <a:gd name="connsiteX2" fmla="*/ 3085662 w 6416844"/>
                                          <a:gd name="connsiteY2" fmla="*/ 1059344 h 1085534"/>
                                          <a:gd name="connsiteX3" fmla="*/ 1 w 6416844"/>
                                          <a:gd name="connsiteY3" fmla="*/ 0 h 1085534"/>
                                          <a:gd name="connsiteX0" fmla="*/ 6031085 w 6031085"/>
                                          <a:gd name="connsiteY0" fmla="*/ 743544 h 1085534"/>
                                          <a:gd name="connsiteX1" fmla="*/ 3085662 w 6031085"/>
                                          <a:gd name="connsiteY1" fmla="*/ 1059344 h 1085534"/>
                                          <a:gd name="connsiteX2" fmla="*/ 1 w 6031085"/>
                                          <a:gd name="connsiteY2" fmla="*/ 0 h 1085534"/>
                                          <a:gd name="connsiteX0" fmla="*/ 6031085 w 6031085"/>
                                          <a:gd name="connsiteY0" fmla="*/ 743544 h 1095046"/>
                                          <a:gd name="connsiteX1" fmla="*/ 3085662 w 6031085"/>
                                          <a:gd name="connsiteY1" fmla="*/ 1059344 h 1095046"/>
                                          <a:gd name="connsiteX2" fmla="*/ 1 w 6031085"/>
                                          <a:gd name="connsiteY2" fmla="*/ 0 h 1095046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  <a:cxn ang="0">
                                            <a:pos x="connsiteX2" y="connsiteY2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6031085" h="1095046">
                                            <a:moveTo>
                                              <a:pt x="6031085" y="743544"/>
                                            </a:moveTo>
                                            <a:cubicBezTo>
                                              <a:pt x="5566638" y="961864"/>
                                              <a:pt x="4090843" y="1183268"/>
                                              <a:pt x="3085662" y="1059344"/>
                                            </a:cubicBezTo>
                                            <a:cubicBezTo>
                                              <a:pt x="2593059" y="1060158"/>
                                              <a:pt x="673401" y="520290"/>
                                              <a:pt x="1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6" name="Freeform 46"/>
                                    <wps:cNvSpPr/>
                                    <wps:spPr>
                                      <a:xfrm rot="21154219">
                                        <a:off x="1431326" y="513341"/>
                                        <a:ext cx="1041610" cy="1131456"/>
                                      </a:xfrm>
                                      <a:custGeom>
                                        <a:avLst/>
                                        <a:gdLst>
                                          <a:gd name="connsiteX0" fmla="*/ 993 w 924918"/>
                                          <a:gd name="connsiteY0" fmla="*/ 2647950 h 2647950"/>
                                          <a:gd name="connsiteX1" fmla="*/ 48618 w 924918"/>
                                          <a:gd name="connsiteY1" fmla="*/ 1114425 h 2647950"/>
                                          <a:gd name="connsiteX2" fmla="*/ 315318 w 924918"/>
                                          <a:gd name="connsiteY2" fmla="*/ 1190625 h 2647950"/>
                                          <a:gd name="connsiteX3" fmla="*/ 439143 w 924918"/>
                                          <a:gd name="connsiteY3" fmla="*/ 1371600 h 2647950"/>
                                          <a:gd name="connsiteX4" fmla="*/ 629643 w 924918"/>
                                          <a:gd name="connsiteY4" fmla="*/ 1495425 h 2647950"/>
                                          <a:gd name="connsiteX5" fmla="*/ 924918 w 924918"/>
                                          <a:gd name="connsiteY5" fmla="*/ 0 h 2647950"/>
                                          <a:gd name="connsiteX0" fmla="*/ 993 w 924918"/>
                                          <a:gd name="connsiteY0" fmla="*/ 2647950 h 2647950"/>
                                          <a:gd name="connsiteX1" fmla="*/ 48618 w 924918"/>
                                          <a:gd name="connsiteY1" fmla="*/ 1114425 h 2647950"/>
                                          <a:gd name="connsiteX2" fmla="*/ 315318 w 924918"/>
                                          <a:gd name="connsiteY2" fmla="*/ 1190625 h 2647950"/>
                                          <a:gd name="connsiteX3" fmla="*/ 429614 w 924918"/>
                                          <a:gd name="connsiteY3" fmla="*/ 1476375 h 2647950"/>
                                          <a:gd name="connsiteX4" fmla="*/ 629643 w 924918"/>
                                          <a:gd name="connsiteY4" fmla="*/ 1495425 h 2647950"/>
                                          <a:gd name="connsiteX5" fmla="*/ 924918 w 924918"/>
                                          <a:gd name="connsiteY5" fmla="*/ 0 h 2647950"/>
                                          <a:gd name="connsiteX0" fmla="*/ 993 w 924918"/>
                                          <a:gd name="connsiteY0" fmla="*/ 2647950 h 2647950"/>
                                          <a:gd name="connsiteX1" fmla="*/ 48618 w 924918"/>
                                          <a:gd name="connsiteY1" fmla="*/ 1114425 h 2647950"/>
                                          <a:gd name="connsiteX2" fmla="*/ 315318 w 924918"/>
                                          <a:gd name="connsiteY2" fmla="*/ 1190625 h 2647950"/>
                                          <a:gd name="connsiteX3" fmla="*/ 429614 w 924918"/>
                                          <a:gd name="connsiteY3" fmla="*/ 1476375 h 2647950"/>
                                          <a:gd name="connsiteX4" fmla="*/ 772573 w 924918"/>
                                          <a:gd name="connsiteY4" fmla="*/ 1352550 h 2647950"/>
                                          <a:gd name="connsiteX5" fmla="*/ 924918 w 924918"/>
                                          <a:gd name="connsiteY5" fmla="*/ 0 h 2647950"/>
                                          <a:gd name="connsiteX0" fmla="*/ 993 w 905861"/>
                                          <a:gd name="connsiteY0" fmla="*/ 2695575 h 2695575"/>
                                          <a:gd name="connsiteX1" fmla="*/ 48618 w 905861"/>
                                          <a:gd name="connsiteY1" fmla="*/ 1162050 h 2695575"/>
                                          <a:gd name="connsiteX2" fmla="*/ 315318 w 905861"/>
                                          <a:gd name="connsiteY2" fmla="*/ 1238250 h 2695575"/>
                                          <a:gd name="connsiteX3" fmla="*/ 429614 w 905861"/>
                                          <a:gd name="connsiteY3" fmla="*/ 1524000 h 2695575"/>
                                          <a:gd name="connsiteX4" fmla="*/ 772573 w 905861"/>
                                          <a:gd name="connsiteY4" fmla="*/ 1400175 h 2695575"/>
                                          <a:gd name="connsiteX5" fmla="*/ 905861 w 905861"/>
                                          <a:gd name="connsiteY5" fmla="*/ 0 h 2695575"/>
                                          <a:gd name="connsiteX0" fmla="*/ 993 w 905861"/>
                                          <a:gd name="connsiteY0" fmla="*/ 2695575 h 2695575"/>
                                          <a:gd name="connsiteX1" fmla="*/ 48618 w 905861"/>
                                          <a:gd name="connsiteY1" fmla="*/ 1162050 h 2695575"/>
                                          <a:gd name="connsiteX2" fmla="*/ 315318 w 905861"/>
                                          <a:gd name="connsiteY2" fmla="*/ 1238250 h 2695575"/>
                                          <a:gd name="connsiteX3" fmla="*/ 429614 w 905861"/>
                                          <a:gd name="connsiteY3" fmla="*/ 1524000 h 2695575"/>
                                          <a:gd name="connsiteX4" fmla="*/ 772573 w 905861"/>
                                          <a:gd name="connsiteY4" fmla="*/ 1400175 h 2695575"/>
                                          <a:gd name="connsiteX5" fmla="*/ 905861 w 905861"/>
                                          <a:gd name="connsiteY5" fmla="*/ 0 h 2695575"/>
                                          <a:gd name="connsiteX0" fmla="*/ 993 w 905861"/>
                                          <a:gd name="connsiteY0" fmla="*/ 2695575 h 2695575"/>
                                          <a:gd name="connsiteX1" fmla="*/ 48618 w 905861"/>
                                          <a:gd name="connsiteY1" fmla="*/ 1162050 h 2695575"/>
                                          <a:gd name="connsiteX2" fmla="*/ 315318 w 905861"/>
                                          <a:gd name="connsiteY2" fmla="*/ 1238250 h 2695575"/>
                                          <a:gd name="connsiteX3" fmla="*/ 543959 w 905861"/>
                                          <a:gd name="connsiteY3" fmla="*/ 1619250 h 2695575"/>
                                          <a:gd name="connsiteX4" fmla="*/ 772573 w 905861"/>
                                          <a:gd name="connsiteY4" fmla="*/ 1400175 h 2695575"/>
                                          <a:gd name="connsiteX5" fmla="*/ 905861 w 905861"/>
                                          <a:gd name="connsiteY5" fmla="*/ 0 h 2695575"/>
                                          <a:gd name="connsiteX0" fmla="*/ 65 w 904933"/>
                                          <a:gd name="connsiteY0" fmla="*/ 2695575 h 2695575"/>
                                          <a:gd name="connsiteX1" fmla="*/ 114391 w 904933"/>
                                          <a:gd name="connsiteY1" fmla="*/ 1162050 h 2695575"/>
                                          <a:gd name="connsiteX2" fmla="*/ 314390 w 904933"/>
                                          <a:gd name="connsiteY2" fmla="*/ 1238250 h 2695575"/>
                                          <a:gd name="connsiteX3" fmla="*/ 543031 w 904933"/>
                                          <a:gd name="connsiteY3" fmla="*/ 1619250 h 2695575"/>
                                          <a:gd name="connsiteX4" fmla="*/ 771645 w 904933"/>
                                          <a:gd name="connsiteY4" fmla="*/ 1400175 h 2695575"/>
                                          <a:gd name="connsiteX5" fmla="*/ 904933 w 904933"/>
                                          <a:gd name="connsiteY5" fmla="*/ 0 h 2695575"/>
                                          <a:gd name="connsiteX0" fmla="*/ 70 w 904938"/>
                                          <a:gd name="connsiteY0" fmla="*/ 2695575 h 2695575"/>
                                          <a:gd name="connsiteX1" fmla="*/ 114396 w 904938"/>
                                          <a:gd name="connsiteY1" fmla="*/ 1162050 h 2695575"/>
                                          <a:gd name="connsiteX2" fmla="*/ 352498 w 904938"/>
                                          <a:gd name="connsiteY2" fmla="*/ 1238250 h 2695575"/>
                                          <a:gd name="connsiteX3" fmla="*/ 543036 w 904938"/>
                                          <a:gd name="connsiteY3" fmla="*/ 1619250 h 2695575"/>
                                          <a:gd name="connsiteX4" fmla="*/ 771650 w 904938"/>
                                          <a:gd name="connsiteY4" fmla="*/ 1400175 h 2695575"/>
                                          <a:gd name="connsiteX5" fmla="*/ 904938 w 904938"/>
                                          <a:gd name="connsiteY5" fmla="*/ 0 h 2695575"/>
                                          <a:gd name="connsiteX0" fmla="*/ 66 w 904934"/>
                                          <a:gd name="connsiteY0" fmla="*/ 2695575 h 2695575"/>
                                          <a:gd name="connsiteX1" fmla="*/ 114392 w 904934"/>
                                          <a:gd name="connsiteY1" fmla="*/ 1162050 h 2695575"/>
                                          <a:gd name="connsiteX2" fmla="*/ 323917 w 904934"/>
                                          <a:gd name="connsiteY2" fmla="*/ 1362075 h 2695575"/>
                                          <a:gd name="connsiteX3" fmla="*/ 543032 w 904934"/>
                                          <a:gd name="connsiteY3" fmla="*/ 1619250 h 2695575"/>
                                          <a:gd name="connsiteX4" fmla="*/ 771646 w 904934"/>
                                          <a:gd name="connsiteY4" fmla="*/ 1400175 h 2695575"/>
                                          <a:gd name="connsiteX5" fmla="*/ 904934 w 904934"/>
                                          <a:gd name="connsiteY5" fmla="*/ 0 h 2695575"/>
                                          <a:gd name="connsiteX0" fmla="*/ 236 w 905104"/>
                                          <a:gd name="connsiteY0" fmla="*/ 2695575 h 2695575"/>
                                          <a:gd name="connsiteX1" fmla="*/ 66934 w 905104"/>
                                          <a:gd name="connsiteY1" fmla="*/ 1381125 h 2695575"/>
                                          <a:gd name="connsiteX2" fmla="*/ 324087 w 905104"/>
                                          <a:gd name="connsiteY2" fmla="*/ 1362075 h 2695575"/>
                                          <a:gd name="connsiteX3" fmla="*/ 543202 w 905104"/>
                                          <a:gd name="connsiteY3" fmla="*/ 1619250 h 2695575"/>
                                          <a:gd name="connsiteX4" fmla="*/ 771816 w 905104"/>
                                          <a:gd name="connsiteY4" fmla="*/ 1400175 h 2695575"/>
                                          <a:gd name="connsiteX5" fmla="*/ 905104 w 905104"/>
                                          <a:gd name="connsiteY5" fmla="*/ 0 h 2695575"/>
                                          <a:gd name="connsiteX0" fmla="*/ 383 w 905251"/>
                                          <a:gd name="connsiteY0" fmla="*/ 2695575 h 2695575"/>
                                          <a:gd name="connsiteX1" fmla="*/ 67081 w 905251"/>
                                          <a:gd name="connsiteY1" fmla="*/ 1381125 h 2695575"/>
                                          <a:gd name="connsiteX2" fmla="*/ 371871 w 905251"/>
                                          <a:gd name="connsiteY2" fmla="*/ 1457325 h 2695575"/>
                                          <a:gd name="connsiteX3" fmla="*/ 543349 w 905251"/>
                                          <a:gd name="connsiteY3" fmla="*/ 1619250 h 2695575"/>
                                          <a:gd name="connsiteX4" fmla="*/ 771963 w 905251"/>
                                          <a:gd name="connsiteY4" fmla="*/ 1400175 h 2695575"/>
                                          <a:gd name="connsiteX5" fmla="*/ 905251 w 905251"/>
                                          <a:gd name="connsiteY5" fmla="*/ 0 h 2695575"/>
                                          <a:gd name="connsiteX0" fmla="*/ 383 w 905251"/>
                                          <a:gd name="connsiteY0" fmla="*/ 2695575 h 2695575"/>
                                          <a:gd name="connsiteX1" fmla="*/ 67081 w 905251"/>
                                          <a:gd name="connsiteY1" fmla="*/ 1381125 h 2695575"/>
                                          <a:gd name="connsiteX2" fmla="*/ 371871 w 905251"/>
                                          <a:gd name="connsiteY2" fmla="*/ 1457325 h 2695575"/>
                                          <a:gd name="connsiteX3" fmla="*/ 543349 w 905251"/>
                                          <a:gd name="connsiteY3" fmla="*/ 1619250 h 2695575"/>
                                          <a:gd name="connsiteX4" fmla="*/ 810078 w 905251"/>
                                          <a:gd name="connsiteY4" fmla="*/ 1400175 h 2695575"/>
                                          <a:gd name="connsiteX5" fmla="*/ 905251 w 905251"/>
                                          <a:gd name="connsiteY5" fmla="*/ 0 h 2695575"/>
                                          <a:gd name="connsiteX0" fmla="*/ 237 w 905105"/>
                                          <a:gd name="connsiteY0" fmla="*/ 2695575 h 2695575"/>
                                          <a:gd name="connsiteX1" fmla="*/ 66935 w 905105"/>
                                          <a:gd name="connsiteY1" fmla="*/ 1381125 h 2695575"/>
                                          <a:gd name="connsiteX2" fmla="*/ 324081 w 905105"/>
                                          <a:gd name="connsiteY2" fmla="*/ 1485900 h 2695575"/>
                                          <a:gd name="connsiteX3" fmla="*/ 543203 w 905105"/>
                                          <a:gd name="connsiteY3" fmla="*/ 1619250 h 2695575"/>
                                          <a:gd name="connsiteX4" fmla="*/ 809932 w 905105"/>
                                          <a:gd name="connsiteY4" fmla="*/ 1400175 h 2695575"/>
                                          <a:gd name="connsiteX5" fmla="*/ 905105 w 905105"/>
                                          <a:gd name="connsiteY5" fmla="*/ 0 h 2695575"/>
                                          <a:gd name="connsiteX0" fmla="*/ 237 w 905105"/>
                                          <a:gd name="connsiteY0" fmla="*/ 2695575 h 2695575"/>
                                          <a:gd name="connsiteX1" fmla="*/ 66935 w 905105"/>
                                          <a:gd name="connsiteY1" fmla="*/ 1381125 h 2695575"/>
                                          <a:gd name="connsiteX2" fmla="*/ 324081 w 905105"/>
                                          <a:gd name="connsiteY2" fmla="*/ 1485900 h 2695575"/>
                                          <a:gd name="connsiteX3" fmla="*/ 562258 w 905105"/>
                                          <a:gd name="connsiteY3" fmla="*/ 1609725 h 2695575"/>
                                          <a:gd name="connsiteX4" fmla="*/ 809932 w 905105"/>
                                          <a:gd name="connsiteY4" fmla="*/ 1400175 h 2695575"/>
                                          <a:gd name="connsiteX5" fmla="*/ 905105 w 905105"/>
                                          <a:gd name="connsiteY5" fmla="*/ 0 h 2695575"/>
                                          <a:gd name="connsiteX0" fmla="*/ 237 w 905105"/>
                                          <a:gd name="connsiteY0" fmla="*/ 2695575 h 2695575"/>
                                          <a:gd name="connsiteX1" fmla="*/ 66935 w 905105"/>
                                          <a:gd name="connsiteY1" fmla="*/ 1381125 h 2695575"/>
                                          <a:gd name="connsiteX2" fmla="*/ 324081 w 905105"/>
                                          <a:gd name="connsiteY2" fmla="*/ 1485900 h 2695575"/>
                                          <a:gd name="connsiteX3" fmla="*/ 562258 w 905105"/>
                                          <a:gd name="connsiteY3" fmla="*/ 1609725 h 2695575"/>
                                          <a:gd name="connsiteX4" fmla="*/ 819459 w 905105"/>
                                          <a:gd name="connsiteY4" fmla="*/ 1352550 h 2695575"/>
                                          <a:gd name="connsiteX5" fmla="*/ 905105 w 905105"/>
                                          <a:gd name="connsiteY5" fmla="*/ 0 h 2695575"/>
                                          <a:gd name="connsiteX0" fmla="*/ 257 w 905125"/>
                                          <a:gd name="connsiteY0" fmla="*/ 2695575 h 2695575"/>
                                          <a:gd name="connsiteX1" fmla="*/ 66955 w 905125"/>
                                          <a:gd name="connsiteY1" fmla="*/ 1381125 h 2695575"/>
                                          <a:gd name="connsiteX2" fmla="*/ 333629 w 905125"/>
                                          <a:gd name="connsiteY2" fmla="*/ 1485900 h 2695575"/>
                                          <a:gd name="connsiteX3" fmla="*/ 562278 w 905125"/>
                                          <a:gd name="connsiteY3" fmla="*/ 1609725 h 2695575"/>
                                          <a:gd name="connsiteX4" fmla="*/ 819479 w 905125"/>
                                          <a:gd name="connsiteY4" fmla="*/ 1352550 h 2695575"/>
                                          <a:gd name="connsiteX5" fmla="*/ 905125 w 905125"/>
                                          <a:gd name="connsiteY5" fmla="*/ 0 h 2695575"/>
                                          <a:gd name="connsiteX0" fmla="*/ 257 w 905125"/>
                                          <a:gd name="connsiteY0" fmla="*/ 2695575 h 2695575"/>
                                          <a:gd name="connsiteX1" fmla="*/ 66955 w 905125"/>
                                          <a:gd name="connsiteY1" fmla="*/ 1381125 h 2695575"/>
                                          <a:gd name="connsiteX2" fmla="*/ 333629 w 905125"/>
                                          <a:gd name="connsiteY2" fmla="*/ 1485900 h 2695575"/>
                                          <a:gd name="connsiteX3" fmla="*/ 619444 w 905125"/>
                                          <a:gd name="connsiteY3" fmla="*/ 1571625 h 2695575"/>
                                          <a:gd name="connsiteX4" fmla="*/ 819479 w 905125"/>
                                          <a:gd name="connsiteY4" fmla="*/ 1352550 h 2695575"/>
                                          <a:gd name="connsiteX5" fmla="*/ 905125 w 905125"/>
                                          <a:gd name="connsiteY5" fmla="*/ 0 h 2695575"/>
                                          <a:gd name="connsiteX0" fmla="*/ 257 w 905125"/>
                                          <a:gd name="connsiteY0" fmla="*/ 2695575 h 2695575"/>
                                          <a:gd name="connsiteX1" fmla="*/ 66955 w 905125"/>
                                          <a:gd name="connsiteY1" fmla="*/ 1381125 h 2695575"/>
                                          <a:gd name="connsiteX2" fmla="*/ 333629 w 905125"/>
                                          <a:gd name="connsiteY2" fmla="*/ 1485900 h 2695575"/>
                                          <a:gd name="connsiteX3" fmla="*/ 466725 w 905125"/>
                                          <a:gd name="connsiteY3" fmla="*/ 1552575 h 2695575"/>
                                          <a:gd name="connsiteX4" fmla="*/ 619444 w 905125"/>
                                          <a:gd name="connsiteY4" fmla="*/ 1571625 h 2695575"/>
                                          <a:gd name="connsiteX5" fmla="*/ 819479 w 905125"/>
                                          <a:gd name="connsiteY5" fmla="*/ 1352550 h 2695575"/>
                                          <a:gd name="connsiteX6" fmla="*/ 905125 w 905125"/>
                                          <a:gd name="connsiteY6" fmla="*/ 0 h 2695575"/>
                                          <a:gd name="connsiteX0" fmla="*/ 257 w 905125"/>
                                          <a:gd name="connsiteY0" fmla="*/ 2695575 h 2695575"/>
                                          <a:gd name="connsiteX1" fmla="*/ 66955 w 905125"/>
                                          <a:gd name="connsiteY1" fmla="*/ 1381125 h 2695575"/>
                                          <a:gd name="connsiteX2" fmla="*/ 333629 w 905125"/>
                                          <a:gd name="connsiteY2" fmla="*/ 1485900 h 2695575"/>
                                          <a:gd name="connsiteX3" fmla="*/ 457326 w 905125"/>
                                          <a:gd name="connsiteY3" fmla="*/ 1581150 h 2695575"/>
                                          <a:gd name="connsiteX4" fmla="*/ 619444 w 905125"/>
                                          <a:gd name="connsiteY4" fmla="*/ 1571625 h 2695575"/>
                                          <a:gd name="connsiteX5" fmla="*/ 819479 w 905125"/>
                                          <a:gd name="connsiteY5" fmla="*/ 1352550 h 2695575"/>
                                          <a:gd name="connsiteX6" fmla="*/ 905125 w 905125"/>
                                          <a:gd name="connsiteY6" fmla="*/ 0 h 2695575"/>
                                          <a:gd name="connsiteX0" fmla="*/ 257 w 905125"/>
                                          <a:gd name="connsiteY0" fmla="*/ 2695575 h 2695575"/>
                                          <a:gd name="connsiteX1" fmla="*/ 66955 w 905125"/>
                                          <a:gd name="connsiteY1" fmla="*/ 1381125 h 2695575"/>
                                          <a:gd name="connsiteX2" fmla="*/ 333629 w 905125"/>
                                          <a:gd name="connsiteY2" fmla="*/ 1485900 h 2695575"/>
                                          <a:gd name="connsiteX3" fmla="*/ 457326 w 905125"/>
                                          <a:gd name="connsiteY3" fmla="*/ 1581150 h 2695575"/>
                                          <a:gd name="connsiteX4" fmla="*/ 667082 w 905125"/>
                                          <a:gd name="connsiteY4" fmla="*/ 1581150 h 2695575"/>
                                          <a:gd name="connsiteX5" fmla="*/ 819479 w 905125"/>
                                          <a:gd name="connsiteY5" fmla="*/ 1352550 h 2695575"/>
                                          <a:gd name="connsiteX6" fmla="*/ 905125 w 905125"/>
                                          <a:gd name="connsiteY6" fmla="*/ 0 h 2695575"/>
                                          <a:gd name="connsiteX0" fmla="*/ 257 w 905125"/>
                                          <a:gd name="connsiteY0" fmla="*/ 2695575 h 2695575"/>
                                          <a:gd name="connsiteX1" fmla="*/ 66955 w 905125"/>
                                          <a:gd name="connsiteY1" fmla="*/ 1381125 h 2695575"/>
                                          <a:gd name="connsiteX2" fmla="*/ 333629 w 905125"/>
                                          <a:gd name="connsiteY2" fmla="*/ 1485900 h 2695575"/>
                                          <a:gd name="connsiteX3" fmla="*/ 457326 w 905125"/>
                                          <a:gd name="connsiteY3" fmla="*/ 1581150 h 2695575"/>
                                          <a:gd name="connsiteX4" fmla="*/ 667082 w 905125"/>
                                          <a:gd name="connsiteY4" fmla="*/ 1581150 h 2695575"/>
                                          <a:gd name="connsiteX5" fmla="*/ 800424 w 905125"/>
                                          <a:gd name="connsiteY5" fmla="*/ 1200150 h 2695575"/>
                                          <a:gd name="connsiteX6" fmla="*/ 905125 w 905125"/>
                                          <a:gd name="connsiteY6" fmla="*/ 0 h 2695575"/>
                                          <a:gd name="connsiteX0" fmla="*/ 257 w 905125"/>
                                          <a:gd name="connsiteY0" fmla="*/ 2695575 h 2695575"/>
                                          <a:gd name="connsiteX1" fmla="*/ 66955 w 905125"/>
                                          <a:gd name="connsiteY1" fmla="*/ 1381125 h 2695575"/>
                                          <a:gd name="connsiteX2" fmla="*/ 333629 w 905125"/>
                                          <a:gd name="connsiteY2" fmla="*/ 1485900 h 2695575"/>
                                          <a:gd name="connsiteX3" fmla="*/ 457326 w 905125"/>
                                          <a:gd name="connsiteY3" fmla="*/ 1590675 h 2695575"/>
                                          <a:gd name="connsiteX4" fmla="*/ 667082 w 905125"/>
                                          <a:gd name="connsiteY4" fmla="*/ 1581150 h 2695575"/>
                                          <a:gd name="connsiteX5" fmla="*/ 800424 w 905125"/>
                                          <a:gd name="connsiteY5" fmla="*/ 1200150 h 2695575"/>
                                          <a:gd name="connsiteX6" fmla="*/ 905125 w 905125"/>
                                          <a:gd name="connsiteY6" fmla="*/ 0 h 2695575"/>
                                          <a:gd name="connsiteX0" fmla="*/ 257 w 905125"/>
                                          <a:gd name="connsiteY0" fmla="*/ 2695575 h 2695575"/>
                                          <a:gd name="connsiteX1" fmla="*/ 66955 w 905125"/>
                                          <a:gd name="connsiteY1" fmla="*/ 1381125 h 2695575"/>
                                          <a:gd name="connsiteX2" fmla="*/ 333629 w 905125"/>
                                          <a:gd name="connsiteY2" fmla="*/ 1485900 h 2695575"/>
                                          <a:gd name="connsiteX3" fmla="*/ 485909 w 905125"/>
                                          <a:gd name="connsiteY3" fmla="*/ 1590675 h 2695575"/>
                                          <a:gd name="connsiteX4" fmla="*/ 667082 w 905125"/>
                                          <a:gd name="connsiteY4" fmla="*/ 1581150 h 2695575"/>
                                          <a:gd name="connsiteX5" fmla="*/ 800424 w 905125"/>
                                          <a:gd name="connsiteY5" fmla="*/ 1200150 h 2695575"/>
                                          <a:gd name="connsiteX6" fmla="*/ 905125 w 905125"/>
                                          <a:gd name="connsiteY6" fmla="*/ 0 h 2695575"/>
                                          <a:gd name="connsiteX0" fmla="*/ 257 w 905125"/>
                                          <a:gd name="connsiteY0" fmla="*/ 2695575 h 2695575"/>
                                          <a:gd name="connsiteX1" fmla="*/ 66955 w 905125"/>
                                          <a:gd name="connsiteY1" fmla="*/ 1381125 h 2695575"/>
                                          <a:gd name="connsiteX2" fmla="*/ 333629 w 905125"/>
                                          <a:gd name="connsiteY2" fmla="*/ 1485900 h 2695575"/>
                                          <a:gd name="connsiteX3" fmla="*/ 485909 w 905125"/>
                                          <a:gd name="connsiteY3" fmla="*/ 1590675 h 2695575"/>
                                          <a:gd name="connsiteX4" fmla="*/ 676610 w 905125"/>
                                          <a:gd name="connsiteY4" fmla="*/ 1562100 h 2695575"/>
                                          <a:gd name="connsiteX5" fmla="*/ 800424 w 905125"/>
                                          <a:gd name="connsiteY5" fmla="*/ 1200150 h 2695575"/>
                                          <a:gd name="connsiteX6" fmla="*/ 905125 w 905125"/>
                                          <a:gd name="connsiteY6" fmla="*/ 0 h 2695575"/>
                                          <a:gd name="connsiteX0" fmla="*/ 237 w 905105"/>
                                          <a:gd name="connsiteY0" fmla="*/ 2695575 h 2695575"/>
                                          <a:gd name="connsiteX1" fmla="*/ 66935 w 905105"/>
                                          <a:gd name="connsiteY1" fmla="*/ 1381125 h 2695575"/>
                                          <a:gd name="connsiteX2" fmla="*/ 324082 w 905105"/>
                                          <a:gd name="connsiteY2" fmla="*/ 1466850 h 2695575"/>
                                          <a:gd name="connsiteX3" fmla="*/ 485889 w 905105"/>
                                          <a:gd name="connsiteY3" fmla="*/ 1590675 h 2695575"/>
                                          <a:gd name="connsiteX4" fmla="*/ 676590 w 905105"/>
                                          <a:gd name="connsiteY4" fmla="*/ 1562100 h 2695575"/>
                                          <a:gd name="connsiteX5" fmla="*/ 800404 w 905105"/>
                                          <a:gd name="connsiteY5" fmla="*/ 1200150 h 2695575"/>
                                          <a:gd name="connsiteX6" fmla="*/ 905105 w 905105"/>
                                          <a:gd name="connsiteY6" fmla="*/ 0 h 2695575"/>
                                          <a:gd name="connsiteX0" fmla="*/ 343 w 905211"/>
                                          <a:gd name="connsiteY0" fmla="*/ 2695575 h 2695575"/>
                                          <a:gd name="connsiteX1" fmla="*/ 67041 w 905211"/>
                                          <a:gd name="connsiteY1" fmla="*/ 1381125 h 2695575"/>
                                          <a:gd name="connsiteX2" fmla="*/ 362298 w 905211"/>
                                          <a:gd name="connsiteY2" fmla="*/ 1514475 h 2695575"/>
                                          <a:gd name="connsiteX3" fmla="*/ 485995 w 905211"/>
                                          <a:gd name="connsiteY3" fmla="*/ 1590675 h 2695575"/>
                                          <a:gd name="connsiteX4" fmla="*/ 676696 w 905211"/>
                                          <a:gd name="connsiteY4" fmla="*/ 1562100 h 2695575"/>
                                          <a:gd name="connsiteX5" fmla="*/ 800510 w 905211"/>
                                          <a:gd name="connsiteY5" fmla="*/ 1200150 h 2695575"/>
                                          <a:gd name="connsiteX6" fmla="*/ 905211 w 905211"/>
                                          <a:gd name="connsiteY6" fmla="*/ 0 h 2695575"/>
                                          <a:gd name="connsiteX0" fmla="*/ 343 w 952149"/>
                                          <a:gd name="connsiteY0" fmla="*/ 2857500 h 2857500"/>
                                          <a:gd name="connsiteX1" fmla="*/ 67041 w 952149"/>
                                          <a:gd name="connsiteY1" fmla="*/ 1543050 h 2857500"/>
                                          <a:gd name="connsiteX2" fmla="*/ 362298 w 952149"/>
                                          <a:gd name="connsiteY2" fmla="*/ 1676400 h 2857500"/>
                                          <a:gd name="connsiteX3" fmla="*/ 485995 w 952149"/>
                                          <a:gd name="connsiteY3" fmla="*/ 1752600 h 2857500"/>
                                          <a:gd name="connsiteX4" fmla="*/ 676696 w 952149"/>
                                          <a:gd name="connsiteY4" fmla="*/ 1724025 h 2857500"/>
                                          <a:gd name="connsiteX5" fmla="*/ 800510 w 952149"/>
                                          <a:gd name="connsiteY5" fmla="*/ 1362075 h 2857500"/>
                                          <a:gd name="connsiteX6" fmla="*/ 952149 w 952149"/>
                                          <a:gd name="connsiteY6" fmla="*/ 0 h 2857500"/>
                                          <a:gd name="connsiteX0" fmla="*/ 343 w 952149"/>
                                          <a:gd name="connsiteY0" fmla="*/ 2857500 h 2857500"/>
                                          <a:gd name="connsiteX1" fmla="*/ 67041 w 952149"/>
                                          <a:gd name="connsiteY1" fmla="*/ 1543050 h 2857500"/>
                                          <a:gd name="connsiteX2" fmla="*/ 362298 w 952149"/>
                                          <a:gd name="connsiteY2" fmla="*/ 1676400 h 2857500"/>
                                          <a:gd name="connsiteX3" fmla="*/ 485995 w 952149"/>
                                          <a:gd name="connsiteY3" fmla="*/ 1752600 h 2857500"/>
                                          <a:gd name="connsiteX4" fmla="*/ 676696 w 952149"/>
                                          <a:gd name="connsiteY4" fmla="*/ 1724025 h 2857500"/>
                                          <a:gd name="connsiteX5" fmla="*/ 848149 w 952149"/>
                                          <a:gd name="connsiteY5" fmla="*/ 1285875 h 2857500"/>
                                          <a:gd name="connsiteX6" fmla="*/ 952149 w 952149"/>
                                          <a:gd name="connsiteY6" fmla="*/ 0 h 2857500"/>
                                          <a:gd name="connsiteX0" fmla="*/ 343 w 952149"/>
                                          <a:gd name="connsiteY0" fmla="*/ 2857500 h 2857500"/>
                                          <a:gd name="connsiteX1" fmla="*/ 67041 w 952149"/>
                                          <a:gd name="connsiteY1" fmla="*/ 1543050 h 2857500"/>
                                          <a:gd name="connsiteX2" fmla="*/ 362298 w 952149"/>
                                          <a:gd name="connsiteY2" fmla="*/ 1653225 h 2857500"/>
                                          <a:gd name="connsiteX3" fmla="*/ 485995 w 952149"/>
                                          <a:gd name="connsiteY3" fmla="*/ 1752600 h 2857500"/>
                                          <a:gd name="connsiteX4" fmla="*/ 676696 w 952149"/>
                                          <a:gd name="connsiteY4" fmla="*/ 1724025 h 2857500"/>
                                          <a:gd name="connsiteX5" fmla="*/ 848149 w 952149"/>
                                          <a:gd name="connsiteY5" fmla="*/ 1285875 h 2857500"/>
                                          <a:gd name="connsiteX6" fmla="*/ 952149 w 952149"/>
                                          <a:gd name="connsiteY6" fmla="*/ 0 h 2857500"/>
                                          <a:gd name="connsiteX0" fmla="*/ 343 w 952149"/>
                                          <a:gd name="connsiteY0" fmla="*/ 2857500 h 2857500"/>
                                          <a:gd name="connsiteX1" fmla="*/ 67041 w 952149"/>
                                          <a:gd name="connsiteY1" fmla="*/ 1543050 h 2857500"/>
                                          <a:gd name="connsiteX2" fmla="*/ 362298 w 952149"/>
                                          <a:gd name="connsiteY2" fmla="*/ 1653225 h 2857500"/>
                                          <a:gd name="connsiteX3" fmla="*/ 457336 w 952149"/>
                                          <a:gd name="connsiteY3" fmla="*/ 1729424 h 2857500"/>
                                          <a:gd name="connsiteX4" fmla="*/ 676696 w 952149"/>
                                          <a:gd name="connsiteY4" fmla="*/ 1724025 h 2857500"/>
                                          <a:gd name="connsiteX5" fmla="*/ 848149 w 952149"/>
                                          <a:gd name="connsiteY5" fmla="*/ 1285875 h 2857500"/>
                                          <a:gd name="connsiteX6" fmla="*/ 952149 w 952149"/>
                                          <a:gd name="connsiteY6" fmla="*/ 0 h 2857500"/>
                                          <a:gd name="connsiteX0" fmla="*/ 343 w 952149"/>
                                          <a:gd name="connsiteY0" fmla="*/ 2857500 h 2857500"/>
                                          <a:gd name="connsiteX1" fmla="*/ 67041 w 952149"/>
                                          <a:gd name="connsiteY1" fmla="*/ 1543050 h 2857500"/>
                                          <a:gd name="connsiteX2" fmla="*/ 362298 w 952149"/>
                                          <a:gd name="connsiteY2" fmla="*/ 1684126 h 2857500"/>
                                          <a:gd name="connsiteX3" fmla="*/ 457336 w 952149"/>
                                          <a:gd name="connsiteY3" fmla="*/ 1729424 h 2857500"/>
                                          <a:gd name="connsiteX4" fmla="*/ 676696 w 952149"/>
                                          <a:gd name="connsiteY4" fmla="*/ 1724025 h 2857500"/>
                                          <a:gd name="connsiteX5" fmla="*/ 848149 w 952149"/>
                                          <a:gd name="connsiteY5" fmla="*/ 1285875 h 2857500"/>
                                          <a:gd name="connsiteX6" fmla="*/ 952149 w 952149"/>
                                          <a:gd name="connsiteY6" fmla="*/ 0 h 2857500"/>
                                          <a:gd name="connsiteX0" fmla="*/ 343 w 952149"/>
                                          <a:gd name="connsiteY0" fmla="*/ 2857500 h 2857500"/>
                                          <a:gd name="connsiteX1" fmla="*/ 67041 w 952149"/>
                                          <a:gd name="connsiteY1" fmla="*/ 1543050 h 2857500"/>
                                          <a:gd name="connsiteX2" fmla="*/ 362298 w 952149"/>
                                          <a:gd name="connsiteY2" fmla="*/ 1660951 h 2857500"/>
                                          <a:gd name="connsiteX3" fmla="*/ 457336 w 952149"/>
                                          <a:gd name="connsiteY3" fmla="*/ 1729424 h 2857500"/>
                                          <a:gd name="connsiteX4" fmla="*/ 676696 w 952149"/>
                                          <a:gd name="connsiteY4" fmla="*/ 1724025 h 2857500"/>
                                          <a:gd name="connsiteX5" fmla="*/ 848149 w 952149"/>
                                          <a:gd name="connsiteY5" fmla="*/ 1285875 h 2857500"/>
                                          <a:gd name="connsiteX6" fmla="*/ 952149 w 952149"/>
                                          <a:gd name="connsiteY6" fmla="*/ 0 h 2857500"/>
                                          <a:gd name="connsiteX0" fmla="*/ 261 w 952067"/>
                                          <a:gd name="connsiteY0" fmla="*/ 2857500 h 2857500"/>
                                          <a:gd name="connsiteX1" fmla="*/ 66959 w 952067"/>
                                          <a:gd name="connsiteY1" fmla="*/ 1543050 h 2857500"/>
                                          <a:gd name="connsiteX2" fmla="*/ 334913 w 952067"/>
                                          <a:gd name="connsiteY2" fmla="*/ 1630049 h 2857500"/>
                                          <a:gd name="connsiteX3" fmla="*/ 457254 w 952067"/>
                                          <a:gd name="connsiteY3" fmla="*/ 1729424 h 2857500"/>
                                          <a:gd name="connsiteX4" fmla="*/ 676614 w 952067"/>
                                          <a:gd name="connsiteY4" fmla="*/ 1724025 h 2857500"/>
                                          <a:gd name="connsiteX5" fmla="*/ 848067 w 952067"/>
                                          <a:gd name="connsiteY5" fmla="*/ 1285875 h 2857500"/>
                                          <a:gd name="connsiteX6" fmla="*/ 952067 w 952067"/>
                                          <a:gd name="connsiteY6" fmla="*/ 0 h 2857500"/>
                                          <a:gd name="connsiteX0" fmla="*/ 261 w 952067"/>
                                          <a:gd name="connsiteY0" fmla="*/ 2857500 h 2857500"/>
                                          <a:gd name="connsiteX1" fmla="*/ 66959 w 952067"/>
                                          <a:gd name="connsiteY1" fmla="*/ 1543050 h 2857500"/>
                                          <a:gd name="connsiteX2" fmla="*/ 334913 w 952067"/>
                                          <a:gd name="connsiteY2" fmla="*/ 1630049 h 2857500"/>
                                          <a:gd name="connsiteX3" fmla="*/ 457254 w 952067"/>
                                          <a:gd name="connsiteY3" fmla="*/ 1729424 h 2857500"/>
                                          <a:gd name="connsiteX4" fmla="*/ 676614 w 952067"/>
                                          <a:gd name="connsiteY4" fmla="*/ 1724025 h 2857500"/>
                                          <a:gd name="connsiteX5" fmla="*/ 848067 w 952067"/>
                                          <a:gd name="connsiteY5" fmla="*/ 1285875 h 2857500"/>
                                          <a:gd name="connsiteX6" fmla="*/ 952067 w 952067"/>
                                          <a:gd name="connsiteY6" fmla="*/ 0 h 2857500"/>
                                          <a:gd name="connsiteX0" fmla="*/ 261 w 952067"/>
                                          <a:gd name="connsiteY0" fmla="*/ 2857500 h 2857500"/>
                                          <a:gd name="connsiteX1" fmla="*/ 66959 w 952067"/>
                                          <a:gd name="connsiteY1" fmla="*/ 1543050 h 2857500"/>
                                          <a:gd name="connsiteX2" fmla="*/ 334913 w 952067"/>
                                          <a:gd name="connsiteY2" fmla="*/ 1630049 h 2857500"/>
                                          <a:gd name="connsiteX3" fmla="*/ 457254 w 952067"/>
                                          <a:gd name="connsiteY3" fmla="*/ 1729424 h 2857500"/>
                                          <a:gd name="connsiteX4" fmla="*/ 676614 w 952067"/>
                                          <a:gd name="connsiteY4" fmla="*/ 1724025 h 2857500"/>
                                          <a:gd name="connsiteX5" fmla="*/ 848067 w 952067"/>
                                          <a:gd name="connsiteY5" fmla="*/ 1285875 h 2857500"/>
                                          <a:gd name="connsiteX6" fmla="*/ 952067 w 952067"/>
                                          <a:gd name="connsiteY6" fmla="*/ 0 h 2857500"/>
                                          <a:gd name="connsiteX0" fmla="*/ 261 w 952067"/>
                                          <a:gd name="connsiteY0" fmla="*/ 2857500 h 2857500"/>
                                          <a:gd name="connsiteX1" fmla="*/ 66959 w 952067"/>
                                          <a:gd name="connsiteY1" fmla="*/ 1543050 h 2857500"/>
                                          <a:gd name="connsiteX2" fmla="*/ 334913 w 952067"/>
                                          <a:gd name="connsiteY2" fmla="*/ 1630049 h 2857500"/>
                                          <a:gd name="connsiteX3" fmla="*/ 457254 w 952067"/>
                                          <a:gd name="connsiteY3" fmla="*/ 1729424 h 2857500"/>
                                          <a:gd name="connsiteX4" fmla="*/ 717565 w 952067"/>
                                          <a:gd name="connsiteY4" fmla="*/ 1677675 h 2857500"/>
                                          <a:gd name="connsiteX5" fmla="*/ 848067 w 952067"/>
                                          <a:gd name="connsiteY5" fmla="*/ 1285875 h 2857500"/>
                                          <a:gd name="connsiteX6" fmla="*/ 952067 w 952067"/>
                                          <a:gd name="connsiteY6" fmla="*/ 0 h 2857500"/>
                                          <a:gd name="connsiteX0" fmla="*/ 261 w 1149064"/>
                                          <a:gd name="connsiteY0" fmla="*/ 2865225 h 2865225"/>
                                          <a:gd name="connsiteX1" fmla="*/ 66959 w 1149064"/>
                                          <a:gd name="connsiteY1" fmla="*/ 1550775 h 2865225"/>
                                          <a:gd name="connsiteX2" fmla="*/ 334913 w 1149064"/>
                                          <a:gd name="connsiteY2" fmla="*/ 1637774 h 2865225"/>
                                          <a:gd name="connsiteX3" fmla="*/ 457254 w 1149064"/>
                                          <a:gd name="connsiteY3" fmla="*/ 1737149 h 2865225"/>
                                          <a:gd name="connsiteX4" fmla="*/ 717565 w 1149064"/>
                                          <a:gd name="connsiteY4" fmla="*/ 1685400 h 2865225"/>
                                          <a:gd name="connsiteX5" fmla="*/ 848067 w 1149064"/>
                                          <a:gd name="connsiteY5" fmla="*/ 1293600 h 2865225"/>
                                          <a:gd name="connsiteX6" fmla="*/ 1149064 w 1149064"/>
                                          <a:gd name="connsiteY6" fmla="*/ 0 h 2865225"/>
                                          <a:gd name="connsiteX0" fmla="*/ 261 w 1149064"/>
                                          <a:gd name="connsiteY0" fmla="*/ 2865225 h 2865225"/>
                                          <a:gd name="connsiteX1" fmla="*/ 66959 w 1149064"/>
                                          <a:gd name="connsiteY1" fmla="*/ 1550775 h 2865225"/>
                                          <a:gd name="connsiteX2" fmla="*/ 334913 w 1149064"/>
                                          <a:gd name="connsiteY2" fmla="*/ 1637774 h 2865225"/>
                                          <a:gd name="connsiteX3" fmla="*/ 457254 w 1149064"/>
                                          <a:gd name="connsiteY3" fmla="*/ 1737149 h 2865225"/>
                                          <a:gd name="connsiteX4" fmla="*/ 717565 w 1149064"/>
                                          <a:gd name="connsiteY4" fmla="*/ 1685400 h 2865225"/>
                                          <a:gd name="connsiteX5" fmla="*/ 848067 w 1149064"/>
                                          <a:gd name="connsiteY5" fmla="*/ 1293600 h 2865225"/>
                                          <a:gd name="connsiteX6" fmla="*/ 1149064 w 1149064"/>
                                          <a:gd name="connsiteY6" fmla="*/ 0 h 2865225"/>
                                          <a:gd name="connsiteX0" fmla="*/ 261 w 1149064"/>
                                          <a:gd name="connsiteY0" fmla="*/ 2865225 h 2865225"/>
                                          <a:gd name="connsiteX1" fmla="*/ 66959 w 1149064"/>
                                          <a:gd name="connsiteY1" fmla="*/ 1550775 h 2865225"/>
                                          <a:gd name="connsiteX2" fmla="*/ 334913 w 1149064"/>
                                          <a:gd name="connsiteY2" fmla="*/ 1637774 h 2865225"/>
                                          <a:gd name="connsiteX3" fmla="*/ 457254 w 1149064"/>
                                          <a:gd name="connsiteY3" fmla="*/ 1737149 h 2865225"/>
                                          <a:gd name="connsiteX4" fmla="*/ 717565 w 1149064"/>
                                          <a:gd name="connsiteY4" fmla="*/ 1685400 h 2865225"/>
                                          <a:gd name="connsiteX5" fmla="*/ 905540 w 1149064"/>
                                          <a:gd name="connsiteY5" fmla="*/ 1278146 h 2865225"/>
                                          <a:gd name="connsiteX6" fmla="*/ 1149064 w 1149064"/>
                                          <a:gd name="connsiteY6" fmla="*/ 0 h 2865225"/>
                                          <a:gd name="connsiteX0" fmla="*/ 261 w 1149064"/>
                                          <a:gd name="connsiteY0" fmla="*/ 2865225 h 2865225"/>
                                          <a:gd name="connsiteX1" fmla="*/ 66959 w 1149064"/>
                                          <a:gd name="connsiteY1" fmla="*/ 1550775 h 2865225"/>
                                          <a:gd name="connsiteX2" fmla="*/ 334913 w 1149064"/>
                                          <a:gd name="connsiteY2" fmla="*/ 1637774 h 2865225"/>
                                          <a:gd name="connsiteX3" fmla="*/ 457254 w 1149064"/>
                                          <a:gd name="connsiteY3" fmla="*/ 1737149 h 2865225"/>
                                          <a:gd name="connsiteX4" fmla="*/ 717565 w 1149064"/>
                                          <a:gd name="connsiteY4" fmla="*/ 1685400 h 2865225"/>
                                          <a:gd name="connsiteX5" fmla="*/ 938380 w 1149064"/>
                                          <a:gd name="connsiteY5" fmla="*/ 1278146 h 2865225"/>
                                          <a:gd name="connsiteX6" fmla="*/ 1149064 w 1149064"/>
                                          <a:gd name="connsiteY6" fmla="*/ 0 h 2865225"/>
                                          <a:gd name="connsiteX0" fmla="*/ 261 w 1149064"/>
                                          <a:gd name="connsiteY0" fmla="*/ 2865225 h 2865225"/>
                                          <a:gd name="connsiteX1" fmla="*/ 66959 w 1149064"/>
                                          <a:gd name="connsiteY1" fmla="*/ 1550775 h 2865225"/>
                                          <a:gd name="connsiteX2" fmla="*/ 334913 w 1149064"/>
                                          <a:gd name="connsiteY2" fmla="*/ 1637774 h 2865225"/>
                                          <a:gd name="connsiteX3" fmla="*/ 481885 w 1149064"/>
                                          <a:gd name="connsiteY3" fmla="*/ 1713970 h 2865225"/>
                                          <a:gd name="connsiteX4" fmla="*/ 717565 w 1149064"/>
                                          <a:gd name="connsiteY4" fmla="*/ 1685400 h 2865225"/>
                                          <a:gd name="connsiteX5" fmla="*/ 938380 w 1149064"/>
                                          <a:gd name="connsiteY5" fmla="*/ 1278146 h 2865225"/>
                                          <a:gd name="connsiteX6" fmla="*/ 1149064 w 1149064"/>
                                          <a:gd name="connsiteY6" fmla="*/ 0 h 2865225"/>
                                          <a:gd name="connsiteX0" fmla="*/ 261 w 1149064"/>
                                          <a:gd name="connsiteY0" fmla="*/ 2865225 h 2865225"/>
                                          <a:gd name="connsiteX1" fmla="*/ 66959 w 1149064"/>
                                          <a:gd name="connsiteY1" fmla="*/ 1550775 h 2865225"/>
                                          <a:gd name="connsiteX2" fmla="*/ 334913 w 1149064"/>
                                          <a:gd name="connsiteY2" fmla="*/ 1630048 h 2865225"/>
                                          <a:gd name="connsiteX3" fmla="*/ 481885 w 1149064"/>
                                          <a:gd name="connsiteY3" fmla="*/ 1713970 h 2865225"/>
                                          <a:gd name="connsiteX4" fmla="*/ 717565 w 1149064"/>
                                          <a:gd name="connsiteY4" fmla="*/ 1685400 h 2865225"/>
                                          <a:gd name="connsiteX5" fmla="*/ 938380 w 1149064"/>
                                          <a:gd name="connsiteY5" fmla="*/ 1278146 h 2865225"/>
                                          <a:gd name="connsiteX6" fmla="*/ 1149064 w 1149064"/>
                                          <a:gd name="connsiteY6" fmla="*/ 0 h 2865225"/>
                                          <a:gd name="connsiteX0" fmla="*/ 243 w 1149046"/>
                                          <a:gd name="connsiteY0" fmla="*/ 2865225 h 2865225"/>
                                          <a:gd name="connsiteX1" fmla="*/ 66941 w 1149046"/>
                                          <a:gd name="connsiteY1" fmla="*/ 1550775 h 2865225"/>
                                          <a:gd name="connsiteX2" fmla="*/ 326685 w 1149046"/>
                                          <a:gd name="connsiteY2" fmla="*/ 1614595 h 2865225"/>
                                          <a:gd name="connsiteX3" fmla="*/ 481867 w 1149046"/>
                                          <a:gd name="connsiteY3" fmla="*/ 1713970 h 2865225"/>
                                          <a:gd name="connsiteX4" fmla="*/ 717547 w 1149046"/>
                                          <a:gd name="connsiteY4" fmla="*/ 1685400 h 2865225"/>
                                          <a:gd name="connsiteX5" fmla="*/ 938362 w 1149046"/>
                                          <a:gd name="connsiteY5" fmla="*/ 1278146 h 2865225"/>
                                          <a:gd name="connsiteX6" fmla="*/ 1149046 w 1149046"/>
                                          <a:gd name="connsiteY6" fmla="*/ 0 h 2865225"/>
                                          <a:gd name="connsiteX0" fmla="*/ 243 w 1149046"/>
                                          <a:gd name="connsiteY0" fmla="*/ 2865225 h 2865225"/>
                                          <a:gd name="connsiteX1" fmla="*/ 66941 w 1149046"/>
                                          <a:gd name="connsiteY1" fmla="*/ 1550775 h 2865225"/>
                                          <a:gd name="connsiteX2" fmla="*/ 326685 w 1149046"/>
                                          <a:gd name="connsiteY2" fmla="*/ 1614595 h 2865225"/>
                                          <a:gd name="connsiteX3" fmla="*/ 481867 w 1149046"/>
                                          <a:gd name="connsiteY3" fmla="*/ 1713970 h 2865225"/>
                                          <a:gd name="connsiteX4" fmla="*/ 717547 w 1149046"/>
                                          <a:gd name="connsiteY4" fmla="*/ 1685400 h 2865225"/>
                                          <a:gd name="connsiteX5" fmla="*/ 938362 w 1149046"/>
                                          <a:gd name="connsiteY5" fmla="*/ 1278146 h 2865225"/>
                                          <a:gd name="connsiteX6" fmla="*/ 1149046 w 1149046"/>
                                          <a:gd name="connsiteY6" fmla="*/ 0 h 2865225"/>
                                          <a:gd name="connsiteX0" fmla="*/ 32 w 1285309"/>
                                          <a:gd name="connsiteY0" fmla="*/ 2828040 h 2828039"/>
                                          <a:gd name="connsiteX1" fmla="*/ 203204 w 1285309"/>
                                          <a:gd name="connsiteY1" fmla="*/ 1550775 h 2828039"/>
                                          <a:gd name="connsiteX2" fmla="*/ 462948 w 1285309"/>
                                          <a:gd name="connsiteY2" fmla="*/ 1614595 h 2828039"/>
                                          <a:gd name="connsiteX3" fmla="*/ 618130 w 1285309"/>
                                          <a:gd name="connsiteY3" fmla="*/ 1713970 h 2828039"/>
                                          <a:gd name="connsiteX4" fmla="*/ 853810 w 1285309"/>
                                          <a:gd name="connsiteY4" fmla="*/ 1685400 h 2828039"/>
                                          <a:gd name="connsiteX5" fmla="*/ 1074625 w 1285309"/>
                                          <a:gd name="connsiteY5" fmla="*/ 1278146 h 2828039"/>
                                          <a:gd name="connsiteX6" fmla="*/ 1285309 w 1285309"/>
                                          <a:gd name="connsiteY6" fmla="*/ 0 h 2828039"/>
                                          <a:gd name="connsiteX0" fmla="*/ 0 w 1285277"/>
                                          <a:gd name="connsiteY0" fmla="*/ 2828040 h 2828040"/>
                                          <a:gd name="connsiteX1" fmla="*/ 203172 w 1285277"/>
                                          <a:gd name="connsiteY1" fmla="*/ 1550775 h 2828040"/>
                                          <a:gd name="connsiteX2" fmla="*/ 462916 w 1285277"/>
                                          <a:gd name="connsiteY2" fmla="*/ 1614595 h 2828040"/>
                                          <a:gd name="connsiteX3" fmla="*/ 618098 w 1285277"/>
                                          <a:gd name="connsiteY3" fmla="*/ 1713970 h 2828040"/>
                                          <a:gd name="connsiteX4" fmla="*/ 853778 w 1285277"/>
                                          <a:gd name="connsiteY4" fmla="*/ 1685400 h 2828040"/>
                                          <a:gd name="connsiteX5" fmla="*/ 1074593 w 1285277"/>
                                          <a:gd name="connsiteY5" fmla="*/ 1278146 h 2828040"/>
                                          <a:gd name="connsiteX6" fmla="*/ 1285277 w 1285277"/>
                                          <a:gd name="connsiteY6" fmla="*/ 0 h 2828040"/>
                                          <a:gd name="connsiteX0" fmla="*/ 0 w 1372943"/>
                                          <a:gd name="connsiteY0" fmla="*/ 2635019 h 2635019"/>
                                          <a:gd name="connsiteX1" fmla="*/ 203172 w 1372943"/>
                                          <a:gd name="connsiteY1" fmla="*/ 1357754 h 2635019"/>
                                          <a:gd name="connsiteX2" fmla="*/ 462916 w 1372943"/>
                                          <a:gd name="connsiteY2" fmla="*/ 1421574 h 2635019"/>
                                          <a:gd name="connsiteX3" fmla="*/ 618098 w 1372943"/>
                                          <a:gd name="connsiteY3" fmla="*/ 1520949 h 2635019"/>
                                          <a:gd name="connsiteX4" fmla="*/ 853778 w 1372943"/>
                                          <a:gd name="connsiteY4" fmla="*/ 1492379 h 2635019"/>
                                          <a:gd name="connsiteX5" fmla="*/ 1074593 w 1372943"/>
                                          <a:gd name="connsiteY5" fmla="*/ 1085125 h 2635019"/>
                                          <a:gd name="connsiteX6" fmla="*/ 1372943 w 1372943"/>
                                          <a:gd name="connsiteY6" fmla="*/ 0 h 2635019"/>
                                          <a:gd name="connsiteX0" fmla="*/ 0 w 1372943"/>
                                          <a:gd name="connsiteY0" fmla="*/ 2635019 h 2635019"/>
                                          <a:gd name="connsiteX1" fmla="*/ 203172 w 1372943"/>
                                          <a:gd name="connsiteY1" fmla="*/ 1357754 h 2635019"/>
                                          <a:gd name="connsiteX2" fmla="*/ 462916 w 1372943"/>
                                          <a:gd name="connsiteY2" fmla="*/ 1421574 h 2635019"/>
                                          <a:gd name="connsiteX3" fmla="*/ 618098 w 1372943"/>
                                          <a:gd name="connsiteY3" fmla="*/ 1520949 h 2635019"/>
                                          <a:gd name="connsiteX4" fmla="*/ 853778 w 1372943"/>
                                          <a:gd name="connsiteY4" fmla="*/ 1492379 h 2635019"/>
                                          <a:gd name="connsiteX5" fmla="*/ 1074593 w 1372943"/>
                                          <a:gd name="connsiteY5" fmla="*/ 1085125 h 2635019"/>
                                          <a:gd name="connsiteX6" fmla="*/ 1372943 w 1372943"/>
                                          <a:gd name="connsiteY6" fmla="*/ 0 h 2635019"/>
                                          <a:gd name="connsiteX0" fmla="*/ 1 w 1502845"/>
                                          <a:gd name="connsiteY0" fmla="*/ 3541716 h 3541716"/>
                                          <a:gd name="connsiteX1" fmla="*/ 333074 w 1502845"/>
                                          <a:gd name="connsiteY1" fmla="*/ 1357754 h 3541716"/>
                                          <a:gd name="connsiteX2" fmla="*/ 592818 w 1502845"/>
                                          <a:gd name="connsiteY2" fmla="*/ 1421574 h 3541716"/>
                                          <a:gd name="connsiteX3" fmla="*/ 748000 w 1502845"/>
                                          <a:gd name="connsiteY3" fmla="*/ 1520949 h 3541716"/>
                                          <a:gd name="connsiteX4" fmla="*/ 983680 w 1502845"/>
                                          <a:gd name="connsiteY4" fmla="*/ 1492379 h 3541716"/>
                                          <a:gd name="connsiteX5" fmla="*/ 1204495 w 1502845"/>
                                          <a:gd name="connsiteY5" fmla="*/ 1085125 h 3541716"/>
                                          <a:gd name="connsiteX6" fmla="*/ 1502845 w 1502845"/>
                                          <a:gd name="connsiteY6" fmla="*/ 0 h 3541716"/>
                                          <a:gd name="connsiteX0" fmla="*/ 0 w 1502844"/>
                                          <a:gd name="connsiteY0" fmla="*/ 3541716 h 3541716"/>
                                          <a:gd name="connsiteX1" fmla="*/ 333073 w 1502844"/>
                                          <a:gd name="connsiteY1" fmla="*/ 1357754 h 3541716"/>
                                          <a:gd name="connsiteX2" fmla="*/ 631063 w 1502844"/>
                                          <a:gd name="connsiteY2" fmla="*/ 1450396 h 3541716"/>
                                          <a:gd name="connsiteX3" fmla="*/ 747999 w 1502844"/>
                                          <a:gd name="connsiteY3" fmla="*/ 1520949 h 3541716"/>
                                          <a:gd name="connsiteX4" fmla="*/ 983679 w 1502844"/>
                                          <a:gd name="connsiteY4" fmla="*/ 1492379 h 3541716"/>
                                          <a:gd name="connsiteX5" fmla="*/ 1204494 w 1502844"/>
                                          <a:gd name="connsiteY5" fmla="*/ 1085125 h 3541716"/>
                                          <a:gd name="connsiteX6" fmla="*/ 1502844 w 1502844"/>
                                          <a:gd name="connsiteY6" fmla="*/ 0 h 3541716"/>
                                          <a:gd name="connsiteX0" fmla="*/ 0 w 1502844"/>
                                          <a:gd name="connsiteY0" fmla="*/ 3541716 h 3541716"/>
                                          <a:gd name="connsiteX1" fmla="*/ 333073 w 1502844"/>
                                          <a:gd name="connsiteY1" fmla="*/ 1357754 h 3541716"/>
                                          <a:gd name="connsiteX2" fmla="*/ 631787 w 1502844"/>
                                          <a:gd name="connsiteY2" fmla="*/ 1442037 h 3541716"/>
                                          <a:gd name="connsiteX3" fmla="*/ 747999 w 1502844"/>
                                          <a:gd name="connsiteY3" fmla="*/ 1520949 h 3541716"/>
                                          <a:gd name="connsiteX4" fmla="*/ 983679 w 1502844"/>
                                          <a:gd name="connsiteY4" fmla="*/ 1492379 h 3541716"/>
                                          <a:gd name="connsiteX5" fmla="*/ 1204494 w 1502844"/>
                                          <a:gd name="connsiteY5" fmla="*/ 1085125 h 3541716"/>
                                          <a:gd name="connsiteX6" fmla="*/ 1502844 w 1502844"/>
                                          <a:gd name="connsiteY6" fmla="*/ 0 h 3541716"/>
                                          <a:gd name="connsiteX0" fmla="*/ 0 w 1502844"/>
                                          <a:gd name="connsiteY0" fmla="*/ 3541716 h 3541716"/>
                                          <a:gd name="connsiteX1" fmla="*/ 333073 w 1502844"/>
                                          <a:gd name="connsiteY1" fmla="*/ 1357754 h 3541716"/>
                                          <a:gd name="connsiteX2" fmla="*/ 631787 w 1502844"/>
                                          <a:gd name="connsiteY2" fmla="*/ 1442037 h 3541716"/>
                                          <a:gd name="connsiteX3" fmla="*/ 747999 w 1502844"/>
                                          <a:gd name="connsiteY3" fmla="*/ 1520949 h 3541716"/>
                                          <a:gd name="connsiteX4" fmla="*/ 983679 w 1502844"/>
                                          <a:gd name="connsiteY4" fmla="*/ 1492379 h 3541716"/>
                                          <a:gd name="connsiteX5" fmla="*/ 1204494 w 1502844"/>
                                          <a:gd name="connsiteY5" fmla="*/ 1085125 h 3541716"/>
                                          <a:gd name="connsiteX6" fmla="*/ 1502844 w 1502844"/>
                                          <a:gd name="connsiteY6" fmla="*/ 0 h 3541716"/>
                                          <a:gd name="connsiteX0" fmla="*/ 0 w 1502844"/>
                                          <a:gd name="connsiteY0" fmla="*/ 3541716 h 3541716"/>
                                          <a:gd name="connsiteX1" fmla="*/ 333073 w 1502844"/>
                                          <a:gd name="connsiteY1" fmla="*/ 1357754 h 3541716"/>
                                          <a:gd name="connsiteX2" fmla="*/ 631787 w 1502844"/>
                                          <a:gd name="connsiteY2" fmla="*/ 1442037 h 3541716"/>
                                          <a:gd name="connsiteX3" fmla="*/ 704312 w 1502844"/>
                                          <a:gd name="connsiteY3" fmla="*/ 1504861 h 3541716"/>
                                          <a:gd name="connsiteX4" fmla="*/ 983679 w 1502844"/>
                                          <a:gd name="connsiteY4" fmla="*/ 1492379 h 3541716"/>
                                          <a:gd name="connsiteX5" fmla="*/ 1204494 w 1502844"/>
                                          <a:gd name="connsiteY5" fmla="*/ 1085125 h 3541716"/>
                                          <a:gd name="connsiteX6" fmla="*/ 1502844 w 1502844"/>
                                          <a:gd name="connsiteY6" fmla="*/ 0 h 3541716"/>
                                          <a:gd name="connsiteX0" fmla="*/ 0 w 1502844"/>
                                          <a:gd name="connsiteY0" fmla="*/ 3541716 h 3541716"/>
                                          <a:gd name="connsiteX1" fmla="*/ 333073 w 1502844"/>
                                          <a:gd name="connsiteY1" fmla="*/ 1357754 h 3541716"/>
                                          <a:gd name="connsiteX2" fmla="*/ 631787 w 1502844"/>
                                          <a:gd name="connsiteY2" fmla="*/ 1442037 h 3541716"/>
                                          <a:gd name="connsiteX3" fmla="*/ 704312 w 1502844"/>
                                          <a:gd name="connsiteY3" fmla="*/ 1504861 h 3541716"/>
                                          <a:gd name="connsiteX4" fmla="*/ 983679 w 1502844"/>
                                          <a:gd name="connsiteY4" fmla="*/ 1492379 h 3541716"/>
                                          <a:gd name="connsiteX5" fmla="*/ 1204494 w 1502844"/>
                                          <a:gd name="connsiteY5" fmla="*/ 1085125 h 3541716"/>
                                          <a:gd name="connsiteX6" fmla="*/ 1502844 w 1502844"/>
                                          <a:gd name="connsiteY6" fmla="*/ 0 h 3541716"/>
                                          <a:gd name="connsiteX0" fmla="*/ 0 w 1502844"/>
                                          <a:gd name="connsiteY0" fmla="*/ 3541716 h 3541716"/>
                                          <a:gd name="connsiteX1" fmla="*/ 333073 w 1502844"/>
                                          <a:gd name="connsiteY1" fmla="*/ 1357754 h 3541716"/>
                                          <a:gd name="connsiteX2" fmla="*/ 631787 w 1502844"/>
                                          <a:gd name="connsiteY2" fmla="*/ 1442037 h 3541716"/>
                                          <a:gd name="connsiteX3" fmla="*/ 670799 w 1502844"/>
                                          <a:gd name="connsiteY3" fmla="*/ 1501677 h 3541716"/>
                                          <a:gd name="connsiteX4" fmla="*/ 983679 w 1502844"/>
                                          <a:gd name="connsiteY4" fmla="*/ 1492379 h 3541716"/>
                                          <a:gd name="connsiteX5" fmla="*/ 1204494 w 1502844"/>
                                          <a:gd name="connsiteY5" fmla="*/ 1085125 h 3541716"/>
                                          <a:gd name="connsiteX6" fmla="*/ 1502844 w 1502844"/>
                                          <a:gd name="connsiteY6" fmla="*/ 0 h 3541716"/>
                                          <a:gd name="connsiteX0" fmla="*/ 0 w 1502844"/>
                                          <a:gd name="connsiteY0" fmla="*/ 3541716 h 3541716"/>
                                          <a:gd name="connsiteX1" fmla="*/ 333073 w 1502844"/>
                                          <a:gd name="connsiteY1" fmla="*/ 1357754 h 3541716"/>
                                          <a:gd name="connsiteX2" fmla="*/ 631787 w 1502844"/>
                                          <a:gd name="connsiteY2" fmla="*/ 1442037 h 3541716"/>
                                          <a:gd name="connsiteX3" fmla="*/ 983679 w 1502844"/>
                                          <a:gd name="connsiteY3" fmla="*/ 1492379 h 3541716"/>
                                          <a:gd name="connsiteX4" fmla="*/ 1204494 w 1502844"/>
                                          <a:gd name="connsiteY4" fmla="*/ 1085125 h 3541716"/>
                                          <a:gd name="connsiteX5" fmla="*/ 1502844 w 1502844"/>
                                          <a:gd name="connsiteY5" fmla="*/ 0 h 3541716"/>
                                          <a:gd name="connsiteX0" fmla="*/ 0 w 1502844"/>
                                          <a:gd name="connsiteY0" fmla="*/ 3541716 h 3541716"/>
                                          <a:gd name="connsiteX1" fmla="*/ 333073 w 1502844"/>
                                          <a:gd name="connsiteY1" fmla="*/ 1357754 h 3541716"/>
                                          <a:gd name="connsiteX2" fmla="*/ 631787 w 1502844"/>
                                          <a:gd name="connsiteY2" fmla="*/ 1442037 h 3541716"/>
                                          <a:gd name="connsiteX3" fmla="*/ 983679 w 1502844"/>
                                          <a:gd name="connsiteY3" fmla="*/ 1492379 h 3541716"/>
                                          <a:gd name="connsiteX4" fmla="*/ 1204494 w 1502844"/>
                                          <a:gd name="connsiteY4" fmla="*/ 1085125 h 3541716"/>
                                          <a:gd name="connsiteX5" fmla="*/ 1502844 w 1502844"/>
                                          <a:gd name="connsiteY5" fmla="*/ 0 h 3541716"/>
                                          <a:gd name="connsiteX0" fmla="*/ 0 w 1502844"/>
                                          <a:gd name="connsiteY0" fmla="*/ 3541716 h 3541716"/>
                                          <a:gd name="connsiteX1" fmla="*/ 333073 w 1502844"/>
                                          <a:gd name="connsiteY1" fmla="*/ 1357754 h 3541716"/>
                                          <a:gd name="connsiteX2" fmla="*/ 631787 w 1502844"/>
                                          <a:gd name="connsiteY2" fmla="*/ 1442037 h 3541716"/>
                                          <a:gd name="connsiteX3" fmla="*/ 983679 w 1502844"/>
                                          <a:gd name="connsiteY3" fmla="*/ 1492379 h 3541716"/>
                                          <a:gd name="connsiteX4" fmla="*/ 1204494 w 1502844"/>
                                          <a:gd name="connsiteY4" fmla="*/ 1085125 h 3541716"/>
                                          <a:gd name="connsiteX5" fmla="*/ 1502844 w 1502844"/>
                                          <a:gd name="connsiteY5" fmla="*/ 0 h 3541716"/>
                                          <a:gd name="connsiteX0" fmla="*/ 0 w 1502844"/>
                                          <a:gd name="connsiteY0" fmla="*/ 3541716 h 3541716"/>
                                          <a:gd name="connsiteX1" fmla="*/ 333073 w 1502844"/>
                                          <a:gd name="connsiteY1" fmla="*/ 1357754 h 3541716"/>
                                          <a:gd name="connsiteX2" fmla="*/ 631787 w 1502844"/>
                                          <a:gd name="connsiteY2" fmla="*/ 1442037 h 3541716"/>
                                          <a:gd name="connsiteX3" fmla="*/ 983679 w 1502844"/>
                                          <a:gd name="connsiteY3" fmla="*/ 1492379 h 3541716"/>
                                          <a:gd name="connsiteX4" fmla="*/ 1204494 w 1502844"/>
                                          <a:gd name="connsiteY4" fmla="*/ 1085125 h 3541716"/>
                                          <a:gd name="connsiteX5" fmla="*/ 1502844 w 1502844"/>
                                          <a:gd name="connsiteY5" fmla="*/ 0 h 3541716"/>
                                          <a:gd name="connsiteX0" fmla="*/ 0 w 1502844"/>
                                          <a:gd name="connsiteY0" fmla="*/ 3541716 h 3541716"/>
                                          <a:gd name="connsiteX1" fmla="*/ 333073 w 1502844"/>
                                          <a:gd name="connsiteY1" fmla="*/ 1357754 h 3541716"/>
                                          <a:gd name="connsiteX2" fmla="*/ 631787 w 1502844"/>
                                          <a:gd name="connsiteY2" fmla="*/ 1442037 h 3541716"/>
                                          <a:gd name="connsiteX3" fmla="*/ 952164 w 1502844"/>
                                          <a:gd name="connsiteY3" fmla="*/ 1465502 h 3541716"/>
                                          <a:gd name="connsiteX4" fmla="*/ 1204494 w 1502844"/>
                                          <a:gd name="connsiteY4" fmla="*/ 1085125 h 3541716"/>
                                          <a:gd name="connsiteX5" fmla="*/ 1502844 w 1502844"/>
                                          <a:gd name="connsiteY5" fmla="*/ 0 h 3541716"/>
                                          <a:gd name="connsiteX0" fmla="*/ 0 w 1502844"/>
                                          <a:gd name="connsiteY0" fmla="*/ 3541716 h 3541716"/>
                                          <a:gd name="connsiteX1" fmla="*/ 333073 w 1502844"/>
                                          <a:gd name="connsiteY1" fmla="*/ 1357754 h 3541716"/>
                                          <a:gd name="connsiteX2" fmla="*/ 631787 w 1502844"/>
                                          <a:gd name="connsiteY2" fmla="*/ 1442037 h 3541716"/>
                                          <a:gd name="connsiteX3" fmla="*/ 952164 w 1502844"/>
                                          <a:gd name="connsiteY3" fmla="*/ 1465502 h 3541716"/>
                                          <a:gd name="connsiteX4" fmla="*/ 1204494 w 1502844"/>
                                          <a:gd name="connsiteY4" fmla="*/ 1085125 h 3541716"/>
                                          <a:gd name="connsiteX5" fmla="*/ 1502844 w 1502844"/>
                                          <a:gd name="connsiteY5" fmla="*/ 0 h 3541716"/>
                                          <a:gd name="connsiteX0" fmla="*/ 0 w 1502844"/>
                                          <a:gd name="connsiteY0" fmla="*/ 3541716 h 3541716"/>
                                          <a:gd name="connsiteX1" fmla="*/ 333073 w 1502844"/>
                                          <a:gd name="connsiteY1" fmla="*/ 1357754 h 3541716"/>
                                          <a:gd name="connsiteX2" fmla="*/ 643959 w 1502844"/>
                                          <a:gd name="connsiteY2" fmla="*/ 1431248 h 3541716"/>
                                          <a:gd name="connsiteX3" fmla="*/ 952164 w 1502844"/>
                                          <a:gd name="connsiteY3" fmla="*/ 1465502 h 3541716"/>
                                          <a:gd name="connsiteX4" fmla="*/ 1204494 w 1502844"/>
                                          <a:gd name="connsiteY4" fmla="*/ 1085125 h 3541716"/>
                                          <a:gd name="connsiteX5" fmla="*/ 1502844 w 1502844"/>
                                          <a:gd name="connsiteY5" fmla="*/ 0 h 3541716"/>
                                          <a:gd name="connsiteX0" fmla="*/ 0 w 1502844"/>
                                          <a:gd name="connsiteY0" fmla="*/ 3541716 h 3541716"/>
                                          <a:gd name="connsiteX1" fmla="*/ 333073 w 1502844"/>
                                          <a:gd name="connsiteY1" fmla="*/ 1357754 h 3541716"/>
                                          <a:gd name="connsiteX2" fmla="*/ 643959 w 1502844"/>
                                          <a:gd name="connsiteY2" fmla="*/ 1431248 h 3541716"/>
                                          <a:gd name="connsiteX3" fmla="*/ 952164 w 1502844"/>
                                          <a:gd name="connsiteY3" fmla="*/ 1465502 h 3541716"/>
                                          <a:gd name="connsiteX4" fmla="*/ 1204494 w 1502844"/>
                                          <a:gd name="connsiteY4" fmla="*/ 1085125 h 3541716"/>
                                          <a:gd name="connsiteX5" fmla="*/ 1502844 w 1502844"/>
                                          <a:gd name="connsiteY5" fmla="*/ 0 h 3541716"/>
                                          <a:gd name="connsiteX0" fmla="*/ 0 w 1458160"/>
                                          <a:gd name="connsiteY0" fmla="*/ 3545957 h 3545956"/>
                                          <a:gd name="connsiteX1" fmla="*/ 288389 w 1458160"/>
                                          <a:gd name="connsiteY1" fmla="*/ 1357754 h 3545956"/>
                                          <a:gd name="connsiteX2" fmla="*/ 599275 w 1458160"/>
                                          <a:gd name="connsiteY2" fmla="*/ 1431248 h 3545956"/>
                                          <a:gd name="connsiteX3" fmla="*/ 907480 w 1458160"/>
                                          <a:gd name="connsiteY3" fmla="*/ 1465502 h 3545956"/>
                                          <a:gd name="connsiteX4" fmla="*/ 1159810 w 1458160"/>
                                          <a:gd name="connsiteY4" fmla="*/ 1085125 h 3545956"/>
                                          <a:gd name="connsiteX5" fmla="*/ 1458160 w 1458160"/>
                                          <a:gd name="connsiteY5" fmla="*/ 0 h 3545956"/>
                                          <a:gd name="connsiteX0" fmla="*/ 0 w 1449138"/>
                                          <a:gd name="connsiteY0" fmla="*/ 3572507 h 3572507"/>
                                          <a:gd name="connsiteX1" fmla="*/ 288389 w 1449138"/>
                                          <a:gd name="connsiteY1" fmla="*/ 1384304 h 3572507"/>
                                          <a:gd name="connsiteX2" fmla="*/ 599275 w 1449138"/>
                                          <a:gd name="connsiteY2" fmla="*/ 1457798 h 3572507"/>
                                          <a:gd name="connsiteX3" fmla="*/ 907480 w 1449138"/>
                                          <a:gd name="connsiteY3" fmla="*/ 1492052 h 3572507"/>
                                          <a:gd name="connsiteX4" fmla="*/ 1159810 w 1449138"/>
                                          <a:gd name="connsiteY4" fmla="*/ 1111675 h 3572507"/>
                                          <a:gd name="connsiteX5" fmla="*/ 1449138 w 1449138"/>
                                          <a:gd name="connsiteY5" fmla="*/ 1 h 3572507"/>
                                          <a:gd name="connsiteX0" fmla="*/ 0 w 1449138"/>
                                          <a:gd name="connsiteY0" fmla="*/ 3572506 h 3572506"/>
                                          <a:gd name="connsiteX1" fmla="*/ 599275 w 1449138"/>
                                          <a:gd name="connsiteY1" fmla="*/ 1457797 h 3572506"/>
                                          <a:gd name="connsiteX2" fmla="*/ 907480 w 1449138"/>
                                          <a:gd name="connsiteY2" fmla="*/ 1492051 h 3572506"/>
                                          <a:gd name="connsiteX3" fmla="*/ 1159810 w 1449138"/>
                                          <a:gd name="connsiteY3" fmla="*/ 1111674 h 3572506"/>
                                          <a:gd name="connsiteX4" fmla="*/ 1449138 w 1449138"/>
                                          <a:gd name="connsiteY4" fmla="*/ 0 h 3572506"/>
                                          <a:gd name="connsiteX0" fmla="*/ 1 w 1122645"/>
                                          <a:gd name="connsiteY0" fmla="*/ 235498 h 1577365"/>
                                          <a:gd name="connsiteX1" fmla="*/ 272782 w 1122645"/>
                                          <a:gd name="connsiteY1" fmla="*/ 1457797 h 1577365"/>
                                          <a:gd name="connsiteX2" fmla="*/ 580987 w 1122645"/>
                                          <a:gd name="connsiteY2" fmla="*/ 1492051 h 1577365"/>
                                          <a:gd name="connsiteX3" fmla="*/ 833317 w 1122645"/>
                                          <a:gd name="connsiteY3" fmla="*/ 1111674 h 1577365"/>
                                          <a:gd name="connsiteX4" fmla="*/ 1122645 w 1122645"/>
                                          <a:gd name="connsiteY4" fmla="*/ 0 h 1577365"/>
                                          <a:gd name="connsiteX0" fmla="*/ 0 w 1122644"/>
                                          <a:gd name="connsiteY0" fmla="*/ 235498 h 1577365"/>
                                          <a:gd name="connsiteX1" fmla="*/ 272781 w 1122644"/>
                                          <a:gd name="connsiteY1" fmla="*/ 1457797 h 1577365"/>
                                          <a:gd name="connsiteX2" fmla="*/ 580986 w 1122644"/>
                                          <a:gd name="connsiteY2" fmla="*/ 1492051 h 1577365"/>
                                          <a:gd name="connsiteX3" fmla="*/ 833316 w 1122644"/>
                                          <a:gd name="connsiteY3" fmla="*/ 1111674 h 1577365"/>
                                          <a:gd name="connsiteX4" fmla="*/ 1122644 w 1122644"/>
                                          <a:gd name="connsiteY4" fmla="*/ 0 h 1577365"/>
                                          <a:gd name="connsiteX0" fmla="*/ 0 w 1107781"/>
                                          <a:gd name="connsiteY0" fmla="*/ 0 h 1782833"/>
                                          <a:gd name="connsiteX1" fmla="*/ 257918 w 1107781"/>
                                          <a:gd name="connsiteY1" fmla="*/ 1634037 h 1782833"/>
                                          <a:gd name="connsiteX2" fmla="*/ 566123 w 1107781"/>
                                          <a:gd name="connsiteY2" fmla="*/ 1668291 h 1782833"/>
                                          <a:gd name="connsiteX3" fmla="*/ 818453 w 1107781"/>
                                          <a:gd name="connsiteY3" fmla="*/ 1287914 h 1782833"/>
                                          <a:gd name="connsiteX4" fmla="*/ 1107781 w 1107781"/>
                                          <a:gd name="connsiteY4" fmla="*/ 176240 h 1782833"/>
                                          <a:gd name="connsiteX0" fmla="*/ 0 w 1107781"/>
                                          <a:gd name="connsiteY0" fmla="*/ 0 h 1670583"/>
                                          <a:gd name="connsiteX1" fmla="*/ 212879 w 1107781"/>
                                          <a:gd name="connsiteY1" fmla="*/ 1366993 h 1670583"/>
                                          <a:gd name="connsiteX2" fmla="*/ 566123 w 1107781"/>
                                          <a:gd name="connsiteY2" fmla="*/ 1668291 h 1670583"/>
                                          <a:gd name="connsiteX3" fmla="*/ 818453 w 1107781"/>
                                          <a:gd name="connsiteY3" fmla="*/ 1287914 h 1670583"/>
                                          <a:gd name="connsiteX4" fmla="*/ 1107781 w 1107781"/>
                                          <a:gd name="connsiteY4" fmla="*/ 176240 h 1670583"/>
                                          <a:gd name="connsiteX0" fmla="*/ 0 w 1107781"/>
                                          <a:gd name="connsiteY0" fmla="*/ 0 h 1669811"/>
                                          <a:gd name="connsiteX1" fmla="*/ 105929 w 1107781"/>
                                          <a:gd name="connsiteY1" fmla="*/ 1355440 h 1669811"/>
                                          <a:gd name="connsiteX2" fmla="*/ 566123 w 1107781"/>
                                          <a:gd name="connsiteY2" fmla="*/ 1668291 h 1669811"/>
                                          <a:gd name="connsiteX3" fmla="*/ 818453 w 1107781"/>
                                          <a:gd name="connsiteY3" fmla="*/ 1287914 h 1669811"/>
                                          <a:gd name="connsiteX4" fmla="*/ 1107781 w 1107781"/>
                                          <a:gd name="connsiteY4" fmla="*/ 176240 h 1669811"/>
                                          <a:gd name="connsiteX0" fmla="*/ 0 w 1053127"/>
                                          <a:gd name="connsiteY0" fmla="*/ 0 h 1669811"/>
                                          <a:gd name="connsiteX1" fmla="*/ 105929 w 1053127"/>
                                          <a:gd name="connsiteY1" fmla="*/ 1355440 h 1669811"/>
                                          <a:gd name="connsiteX2" fmla="*/ 566123 w 1053127"/>
                                          <a:gd name="connsiteY2" fmla="*/ 1668291 h 1669811"/>
                                          <a:gd name="connsiteX3" fmla="*/ 818453 w 1053127"/>
                                          <a:gd name="connsiteY3" fmla="*/ 1287914 h 1669811"/>
                                          <a:gd name="connsiteX4" fmla="*/ 1053127 w 1053127"/>
                                          <a:gd name="connsiteY4" fmla="*/ 158378 h 1669811"/>
                                          <a:gd name="connsiteX0" fmla="*/ 0 w 1053127"/>
                                          <a:gd name="connsiteY0" fmla="*/ 0 h 1669811"/>
                                          <a:gd name="connsiteX1" fmla="*/ 105929 w 1053127"/>
                                          <a:gd name="connsiteY1" fmla="*/ 1355440 h 1669811"/>
                                          <a:gd name="connsiteX2" fmla="*/ 566123 w 1053127"/>
                                          <a:gd name="connsiteY2" fmla="*/ 1668291 h 1669811"/>
                                          <a:gd name="connsiteX3" fmla="*/ 818453 w 1053127"/>
                                          <a:gd name="connsiteY3" fmla="*/ 1287914 h 1669811"/>
                                          <a:gd name="connsiteX4" fmla="*/ 1053127 w 1053127"/>
                                          <a:gd name="connsiteY4" fmla="*/ 158378 h 1669811"/>
                                          <a:gd name="connsiteX0" fmla="*/ 0 w 1053127"/>
                                          <a:gd name="connsiteY0" fmla="*/ 0 h 1684950"/>
                                          <a:gd name="connsiteX1" fmla="*/ 105929 w 1053127"/>
                                          <a:gd name="connsiteY1" fmla="*/ 1355440 h 1684950"/>
                                          <a:gd name="connsiteX2" fmla="*/ 487048 w 1053127"/>
                                          <a:gd name="connsiteY2" fmla="*/ 1683665 h 1684950"/>
                                          <a:gd name="connsiteX3" fmla="*/ 818453 w 1053127"/>
                                          <a:gd name="connsiteY3" fmla="*/ 1287914 h 1684950"/>
                                          <a:gd name="connsiteX4" fmla="*/ 1053127 w 1053127"/>
                                          <a:gd name="connsiteY4" fmla="*/ 158378 h 1684950"/>
                                          <a:gd name="connsiteX0" fmla="*/ 0 w 1053127"/>
                                          <a:gd name="connsiteY0" fmla="*/ 0 h 1683901"/>
                                          <a:gd name="connsiteX1" fmla="*/ 82683 w 1053127"/>
                                          <a:gd name="connsiteY1" fmla="*/ 1245305 h 1683901"/>
                                          <a:gd name="connsiteX2" fmla="*/ 487048 w 1053127"/>
                                          <a:gd name="connsiteY2" fmla="*/ 1683665 h 1683901"/>
                                          <a:gd name="connsiteX3" fmla="*/ 818453 w 1053127"/>
                                          <a:gd name="connsiteY3" fmla="*/ 1287914 h 1683901"/>
                                          <a:gd name="connsiteX4" fmla="*/ 1053127 w 1053127"/>
                                          <a:gd name="connsiteY4" fmla="*/ 158378 h 1683901"/>
                                          <a:gd name="connsiteX0" fmla="*/ 0 w 1053127"/>
                                          <a:gd name="connsiteY0" fmla="*/ 0 h 1683689"/>
                                          <a:gd name="connsiteX1" fmla="*/ 82683 w 1053127"/>
                                          <a:gd name="connsiteY1" fmla="*/ 1245305 h 1683689"/>
                                          <a:gd name="connsiteX2" fmla="*/ 487048 w 1053127"/>
                                          <a:gd name="connsiteY2" fmla="*/ 1683665 h 1683689"/>
                                          <a:gd name="connsiteX3" fmla="*/ 888809 w 1053127"/>
                                          <a:gd name="connsiteY3" fmla="*/ 1259642 h 1683689"/>
                                          <a:gd name="connsiteX4" fmla="*/ 1053127 w 1053127"/>
                                          <a:gd name="connsiteY4" fmla="*/ 158378 h 1683689"/>
                                          <a:gd name="connsiteX0" fmla="*/ 0 w 1094295"/>
                                          <a:gd name="connsiteY0" fmla="*/ 0 h 1683688"/>
                                          <a:gd name="connsiteX1" fmla="*/ 82683 w 1094295"/>
                                          <a:gd name="connsiteY1" fmla="*/ 1245305 h 1683688"/>
                                          <a:gd name="connsiteX2" fmla="*/ 487048 w 1094295"/>
                                          <a:gd name="connsiteY2" fmla="*/ 1683665 h 1683688"/>
                                          <a:gd name="connsiteX3" fmla="*/ 888809 w 1094295"/>
                                          <a:gd name="connsiteY3" fmla="*/ 1259642 h 1683688"/>
                                          <a:gd name="connsiteX4" fmla="*/ 1094295 w 1094295"/>
                                          <a:gd name="connsiteY4" fmla="*/ 138910 h 1683688"/>
                                          <a:gd name="connsiteX0" fmla="*/ 0 w 1094295"/>
                                          <a:gd name="connsiteY0" fmla="*/ 0 h 1683688"/>
                                          <a:gd name="connsiteX1" fmla="*/ 82683 w 1094295"/>
                                          <a:gd name="connsiteY1" fmla="*/ 1245305 h 1683688"/>
                                          <a:gd name="connsiteX2" fmla="*/ 487048 w 1094295"/>
                                          <a:gd name="connsiteY2" fmla="*/ 1683665 h 1683688"/>
                                          <a:gd name="connsiteX3" fmla="*/ 888809 w 1094295"/>
                                          <a:gd name="connsiteY3" fmla="*/ 1259642 h 1683688"/>
                                          <a:gd name="connsiteX4" fmla="*/ 1094295 w 1094295"/>
                                          <a:gd name="connsiteY4" fmla="*/ 138910 h 1683688"/>
                                          <a:gd name="connsiteX0" fmla="*/ 0 w 1094295"/>
                                          <a:gd name="connsiteY0" fmla="*/ 0 h 1597246"/>
                                          <a:gd name="connsiteX1" fmla="*/ 82683 w 1094295"/>
                                          <a:gd name="connsiteY1" fmla="*/ 1245305 h 1597246"/>
                                          <a:gd name="connsiteX2" fmla="*/ 461530 w 1094295"/>
                                          <a:gd name="connsiteY2" fmla="*/ 1597201 h 1597246"/>
                                          <a:gd name="connsiteX3" fmla="*/ 888809 w 1094295"/>
                                          <a:gd name="connsiteY3" fmla="*/ 1259642 h 1597246"/>
                                          <a:gd name="connsiteX4" fmla="*/ 1094295 w 1094295"/>
                                          <a:gd name="connsiteY4" fmla="*/ 138910 h 1597246"/>
                                          <a:gd name="connsiteX0" fmla="*/ 0 w 1094295"/>
                                          <a:gd name="connsiteY0" fmla="*/ 0 h 1597246"/>
                                          <a:gd name="connsiteX1" fmla="*/ 82683 w 1094295"/>
                                          <a:gd name="connsiteY1" fmla="*/ 1245305 h 1597246"/>
                                          <a:gd name="connsiteX2" fmla="*/ 461530 w 1094295"/>
                                          <a:gd name="connsiteY2" fmla="*/ 1597201 h 1597246"/>
                                          <a:gd name="connsiteX3" fmla="*/ 888809 w 1094295"/>
                                          <a:gd name="connsiteY3" fmla="*/ 1259642 h 1597246"/>
                                          <a:gd name="connsiteX4" fmla="*/ 1094295 w 1094295"/>
                                          <a:gd name="connsiteY4" fmla="*/ 138910 h 1597246"/>
                                          <a:gd name="connsiteX0" fmla="*/ 0 w 1094295"/>
                                          <a:gd name="connsiteY0" fmla="*/ 0 h 1597246"/>
                                          <a:gd name="connsiteX1" fmla="*/ 82683 w 1094295"/>
                                          <a:gd name="connsiteY1" fmla="*/ 1245305 h 1597246"/>
                                          <a:gd name="connsiteX2" fmla="*/ 461530 w 1094295"/>
                                          <a:gd name="connsiteY2" fmla="*/ 1597201 h 1597246"/>
                                          <a:gd name="connsiteX3" fmla="*/ 888809 w 1094295"/>
                                          <a:gd name="connsiteY3" fmla="*/ 1259642 h 1597246"/>
                                          <a:gd name="connsiteX4" fmla="*/ 1094295 w 1094295"/>
                                          <a:gd name="connsiteY4" fmla="*/ 138910 h 1597246"/>
                                          <a:gd name="connsiteX0" fmla="*/ 9524 w 1103819"/>
                                          <a:gd name="connsiteY0" fmla="*/ 0 h 1597292"/>
                                          <a:gd name="connsiteX1" fmla="*/ 44165 w 1103819"/>
                                          <a:gd name="connsiteY1" fmla="*/ 1275989 h 1597292"/>
                                          <a:gd name="connsiteX2" fmla="*/ 471054 w 1103819"/>
                                          <a:gd name="connsiteY2" fmla="*/ 1597201 h 1597292"/>
                                          <a:gd name="connsiteX3" fmla="*/ 898333 w 1103819"/>
                                          <a:gd name="connsiteY3" fmla="*/ 1259642 h 1597292"/>
                                          <a:gd name="connsiteX4" fmla="*/ 1103819 w 1103819"/>
                                          <a:gd name="connsiteY4" fmla="*/ 138910 h 1597292"/>
                                          <a:gd name="connsiteX0" fmla="*/ 28353 w 1122648"/>
                                          <a:gd name="connsiteY0" fmla="*/ 0 h 1597298"/>
                                          <a:gd name="connsiteX1" fmla="*/ 62994 w 1122648"/>
                                          <a:gd name="connsiteY1" fmla="*/ 1275989 h 1597298"/>
                                          <a:gd name="connsiteX2" fmla="*/ 489883 w 1122648"/>
                                          <a:gd name="connsiteY2" fmla="*/ 1597201 h 1597298"/>
                                          <a:gd name="connsiteX3" fmla="*/ 917162 w 1122648"/>
                                          <a:gd name="connsiteY3" fmla="*/ 1259642 h 1597298"/>
                                          <a:gd name="connsiteX4" fmla="*/ 1122648 w 1122648"/>
                                          <a:gd name="connsiteY4" fmla="*/ 138910 h 1597298"/>
                                          <a:gd name="connsiteX0" fmla="*/ 10511 w 1104806"/>
                                          <a:gd name="connsiteY0" fmla="*/ 0 h 1563060"/>
                                          <a:gd name="connsiteX1" fmla="*/ 45152 w 1104806"/>
                                          <a:gd name="connsiteY1" fmla="*/ 1275989 h 1563060"/>
                                          <a:gd name="connsiteX2" fmla="*/ 486608 w 1104806"/>
                                          <a:gd name="connsiteY2" fmla="*/ 1562900 h 1563060"/>
                                          <a:gd name="connsiteX3" fmla="*/ 899320 w 1104806"/>
                                          <a:gd name="connsiteY3" fmla="*/ 1259642 h 1563060"/>
                                          <a:gd name="connsiteX4" fmla="*/ 1104806 w 1104806"/>
                                          <a:gd name="connsiteY4" fmla="*/ 138910 h 1563060"/>
                                          <a:gd name="connsiteX0" fmla="*/ 10510 w 1104805"/>
                                          <a:gd name="connsiteY0" fmla="*/ 0 h 1563061"/>
                                          <a:gd name="connsiteX1" fmla="*/ 45152 w 1104805"/>
                                          <a:gd name="connsiteY1" fmla="*/ 1275990 h 1563061"/>
                                          <a:gd name="connsiteX2" fmla="*/ 486607 w 1104805"/>
                                          <a:gd name="connsiteY2" fmla="*/ 1562900 h 1563061"/>
                                          <a:gd name="connsiteX3" fmla="*/ 899319 w 1104805"/>
                                          <a:gd name="connsiteY3" fmla="*/ 1259642 h 1563061"/>
                                          <a:gd name="connsiteX4" fmla="*/ 1104805 w 1104805"/>
                                          <a:gd name="connsiteY4" fmla="*/ 138910 h 1563061"/>
                                          <a:gd name="connsiteX0" fmla="*/ 27381 w 1121676"/>
                                          <a:gd name="connsiteY0" fmla="*/ 0 h 1565106"/>
                                          <a:gd name="connsiteX1" fmla="*/ 36297 w 1121676"/>
                                          <a:gd name="connsiteY1" fmla="*/ 1309086 h 1565106"/>
                                          <a:gd name="connsiteX2" fmla="*/ 503478 w 1121676"/>
                                          <a:gd name="connsiteY2" fmla="*/ 1562900 h 1565106"/>
                                          <a:gd name="connsiteX3" fmla="*/ 916190 w 1121676"/>
                                          <a:gd name="connsiteY3" fmla="*/ 1259642 h 1565106"/>
                                          <a:gd name="connsiteX4" fmla="*/ 1121676 w 1121676"/>
                                          <a:gd name="connsiteY4" fmla="*/ 138910 h 1565106"/>
                                          <a:gd name="connsiteX0" fmla="*/ 27381 w 1013764"/>
                                          <a:gd name="connsiteY0" fmla="*/ 0 h 1565106"/>
                                          <a:gd name="connsiteX1" fmla="*/ 36297 w 1013764"/>
                                          <a:gd name="connsiteY1" fmla="*/ 1309086 h 1565106"/>
                                          <a:gd name="connsiteX2" fmla="*/ 503478 w 1013764"/>
                                          <a:gd name="connsiteY2" fmla="*/ 1562900 h 1565106"/>
                                          <a:gd name="connsiteX3" fmla="*/ 916190 w 1013764"/>
                                          <a:gd name="connsiteY3" fmla="*/ 1259642 h 1565106"/>
                                          <a:gd name="connsiteX4" fmla="*/ 1013764 w 1013764"/>
                                          <a:gd name="connsiteY4" fmla="*/ 67527 h 1565106"/>
                                          <a:gd name="connsiteX0" fmla="*/ 27381 w 1013764"/>
                                          <a:gd name="connsiteY0" fmla="*/ 0 h 1565106"/>
                                          <a:gd name="connsiteX1" fmla="*/ 36297 w 1013764"/>
                                          <a:gd name="connsiteY1" fmla="*/ 1309086 h 1565106"/>
                                          <a:gd name="connsiteX2" fmla="*/ 503478 w 1013764"/>
                                          <a:gd name="connsiteY2" fmla="*/ 1562900 h 1565106"/>
                                          <a:gd name="connsiteX3" fmla="*/ 916190 w 1013764"/>
                                          <a:gd name="connsiteY3" fmla="*/ 1259642 h 1565106"/>
                                          <a:gd name="connsiteX4" fmla="*/ 1013764 w 1013764"/>
                                          <a:gd name="connsiteY4" fmla="*/ 67527 h 1565106"/>
                                          <a:gd name="connsiteX0" fmla="*/ 0 w 1083505"/>
                                          <a:gd name="connsiteY0" fmla="*/ 0 h 1553103"/>
                                          <a:gd name="connsiteX1" fmla="*/ 106038 w 1083505"/>
                                          <a:gd name="connsiteY1" fmla="*/ 1297189 h 1553103"/>
                                          <a:gd name="connsiteX2" fmla="*/ 573219 w 1083505"/>
                                          <a:gd name="connsiteY2" fmla="*/ 1551003 h 1553103"/>
                                          <a:gd name="connsiteX3" fmla="*/ 985931 w 1083505"/>
                                          <a:gd name="connsiteY3" fmla="*/ 1247745 h 1553103"/>
                                          <a:gd name="connsiteX4" fmla="*/ 1083505 w 1083505"/>
                                          <a:gd name="connsiteY4" fmla="*/ 55630 h 1553103"/>
                                          <a:gd name="connsiteX0" fmla="*/ 0 w 1083505"/>
                                          <a:gd name="connsiteY0" fmla="*/ 0 h 1554399"/>
                                          <a:gd name="connsiteX1" fmla="*/ 106038 w 1083505"/>
                                          <a:gd name="connsiteY1" fmla="*/ 1297189 h 1554399"/>
                                          <a:gd name="connsiteX2" fmla="*/ 573219 w 1083505"/>
                                          <a:gd name="connsiteY2" fmla="*/ 1551003 h 1554399"/>
                                          <a:gd name="connsiteX3" fmla="*/ 931974 w 1083505"/>
                                          <a:gd name="connsiteY3" fmla="*/ 1223951 h 1554399"/>
                                          <a:gd name="connsiteX4" fmla="*/ 1083505 w 1083505"/>
                                          <a:gd name="connsiteY4" fmla="*/ 55630 h 1554399"/>
                                          <a:gd name="connsiteX0" fmla="*/ 0 w 1083505"/>
                                          <a:gd name="connsiteY0" fmla="*/ 0 h 1554399"/>
                                          <a:gd name="connsiteX1" fmla="*/ 106038 w 1083505"/>
                                          <a:gd name="connsiteY1" fmla="*/ 1297189 h 1554399"/>
                                          <a:gd name="connsiteX2" fmla="*/ 573219 w 1083505"/>
                                          <a:gd name="connsiteY2" fmla="*/ 1551003 h 1554399"/>
                                          <a:gd name="connsiteX3" fmla="*/ 931974 w 1083505"/>
                                          <a:gd name="connsiteY3" fmla="*/ 1223951 h 1554399"/>
                                          <a:gd name="connsiteX4" fmla="*/ 1083505 w 1083505"/>
                                          <a:gd name="connsiteY4" fmla="*/ 55630 h 1554399"/>
                                          <a:gd name="connsiteX0" fmla="*/ 0 w 1094296"/>
                                          <a:gd name="connsiteY0" fmla="*/ 0 h 1518355"/>
                                          <a:gd name="connsiteX1" fmla="*/ 116829 w 1094296"/>
                                          <a:gd name="connsiteY1" fmla="*/ 1261502 h 1518355"/>
                                          <a:gd name="connsiteX2" fmla="*/ 584010 w 1094296"/>
                                          <a:gd name="connsiteY2" fmla="*/ 1515316 h 1518355"/>
                                          <a:gd name="connsiteX3" fmla="*/ 942765 w 1094296"/>
                                          <a:gd name="connsiteY3" fmla="*/ 1188264 h 1518355"/>
                                          <a:gd name="connsiteX4" fmla="*/ 1094296 w 1094296"/>
                                          <a:gd name="connsiteY4" fmla="*/ 19943 h 1518355"/>
                                          <a:gd name="connsiteX0" fmla="*/ 0 w 1450019"/>
                                          <a:gd name="connsiteY0" fmla="*/ 4032 h 1498203"/>
                                          <a:gd name="connsiteX1" fmla="*/ 472552 w 1450019"/>
                                          <a:gd name="connsiteY1" fmla="*/ 1241560 h 1498203"/>
                                          <a:gd name="connsiteX2" fmla="*/ 939733 w 1450019"/>
                                          <a:gd name="connsiteY2" fmla="*/ 1495374 h 1498203"/>
                                          <a:gd name="connsiteX3" fmla="*/ 1298488 w 1450019"/>
                                          <a:gd name="connsiteY3" fmla="*/ 1168322 h 1498203"/>
                                          <a:gd name="connsiteX4" fmla="*/ 1450019 w 1450019"/>
                                          <a:gd name="connsiteY4" fmla="*/ 1 h 1498203"/>
                                          <a:gd name="connsiteX0" fmla="*/ 0 w 1450019"/>
                                          <a:gd name="connsiteY0" fmla="*/ 4032 h 1498203"/>
                                          <a:gd name="connsiteX1" fmla="*/ 472552 w 1450019"/>
                                          <a:gd name="connsiteY1" fmla="*/ 1241560 h 1498203"/>
                                          <a:gd name="connsiteX2" fmla="*/ 939733 w 1450019"/>
                                          <a:gd name="connsiteY2" fmla="*/ 1495374 h 1498203"/>
                                          <a:gd name="connsiteX3" fmla="*/ 1298488 w 1450019"/>
                                          <a:gd name="connsiteY3" fmla="*/ 1168322 h 1498203"/>
                                          <a:gd name="connsiteX4" fmla="*/ 1450019 w 1450019"/>
                                          <a:gd name="connsiteY4" fmla="*/ 1 h 1498203"/>
                                          <a:gd name="connsiteX0" fmla="*/ 0 w 1855447"/>
                                          <a:gd name="connsiteY0" fmla="*/ 2152579 h 3646750"/>
                                          <a:gd name="connsiteX1" fmla="*/ 472552 w 1855447"/>
                                          <a:gd name="connsiteY1" fmla="*/ 3390107 h 3646750"/>
                                          <a:gd name="connsiteX2" fmla="*/ 939733 w 1855447"/>
                                          <a:gd name="connsiteY2" fmla="*/ 3643921 h 3646750"/>
                                          <a:gd name="connsiteX3" fmla="*/ 1298488 w 1855447"/>
                                          <a:gd name="connsiteY3" fmla="*/ 3316869 h 3646750"/>
                                          <a:gd name="connsiteX4" fmla="*/ 1855447 w 1855447"/>
                                          <a:gd name="connsiteY4" fmla="*/ 0 h 3646750"/>
                                          <a:gd name="connsiteX0" fmla="*/ 0 w 1855447"/>
                                          <a:gd name="connsiteY0" fmla="*/ 2152579 h 3646750"/>
                                          <a:gd name="connsiteX1" fmla="*/ 472552 w 1855447"/>
                                          <a:gd name="connsiteY1" fmla="*/ 3390107 h 3646750"/>
                                          <a:gd name="connsiteX2" fmla="*/ 939733 w 1855447"/>
                                          <a:gd name="connsiteY2" fmla="*/ 3643921 h 3646750"/>
                                          <a:gd name="connsiteX3" fmla="*/ 1298488 w 1855447"/>
                                          <a:gd name="connsiteY3" fmla="*/ 3316869 h 3646750"/>
                                          <a:gd name="connsiteX4" fmla="*/ 1855447 w 1855447"/>
                                          <a:gd name="connsiteY4" fmla="*/ 0 h 3646750"/>
                                          <a:gd name="connsiteX0" fmla="*/ 0 w 1855447"/>
                                          <a:gd name="connsiteY0" fmla="*/ 2152579 h 3646750"/>
                                          <a:gd name="connsiteX1" fmla="*/ 472552 w 1855447"/>
                                          <a:gd name="connsiteY1" fmla="*/ 3390107 h 3646750"/>
                                          <a:gd name="connsiteX2" fmla="*/ 939733 w 1855447"/>
                                          <a:gd name="connsiteY2" fmla="*/ 3643921 h 3646750"/>
                                          <a:gd name="connsiteX3" fmla="*/ 1298488 w 1855447"/>
                                          <a:gd name="connsiteY3" fmla="*/ 3316869 h 3646750"/>
                                          <a:gd name="connsiteX4" fmla="*/ 1855447 w 1855447"/>
                                          <a:gd name="connsiteY4" fmla="*/ 0 h 3646750"/>
                                          <a:gd name="connsiteX0" fmla="*/ 0 w 1855447"/>
                                          <a:gd name="connsiteY0" fmla="*/ 2152579 h 3646750"/>
                                          <a:gd name="connsiteX1" fmla="*/ 472552 w 1855447"/>
                                          <a:gd name="connsiteY1" fmla="*/ 3390107 h 3646750"/>
                                          <a:gd name="connsiteX2" fmla="*/ 939733 w 1855447"/>
                                          <a:gd name="connsiteY2" fmla="*/ 3643921 h 3646750"/>
                                          <a:gd name="connsiteX3" fmla="*/ 1298488 w 1855447"/>
                                          <a:gd name="connsiteY3" fmla="*/ 3316869 h 3646750"/>
                                          <a:gd name="connsiteX4" fmla="*/ 1593082 w 1855447"/>
                                          <a:gd name="connsiteY4" fmla="*/ 1790183 h 3646750"/>
                                          <a:gd name="connsiteX5" fmla="*/ 1855447 w 1855447"/>
                                          <a:gd name="connsiteY5" fmla="*/ 0 h 3646750"/>
                                          <a:gd name="connsiteX0" fmla="*/ 0 w 1855447"/>
                                          <a:gd name="connsiteY0" fmla="*/ 2152579 h 3646750"/>
                                          <a:gd name="connsiteX1" fmla="*/ 472552 w 1855447"/>
                                          <a:gd name="connsiteY1" fmla="*/ 3390107 h 3646750"/>
                                          <a:gd name="connsiteX2" fmla="*/ 939733 w 1855447"/>
                                          <a:gd name="connsiteY2" fmla="*/ 3643921 h 3646750"/>
                                          <a:gd name="connsiteX3" fmla="*/ 1298488 w 1855447"/>
                                          <a:gd name="connsiteY3" fmla="*/ 3316869 h 3646750"/>
                                          <a:gd name="connsiteX4" fmla="*/ 1697891 w 1855447"/>
                                          <a:gd name="connsiteY4" fmla="*/ 1808977 h 3646750"/>
                                          <a:gd name="connsiteX5" fmla="*/ 1855447 w 1855447"/>
                                          <a:gd name="connsiteY5" fmla="*/ 0 h 3646750"/>
                                          <a:gd name="connsiteX0" fmla="*/ 0 w 1855447"/>
                                          <a:gd name="connsiteY0" fmla="*/ 2152579 h 3646750"/>
                                          <a:gd name="connsiteX1" fmla="*/ 472552 w 1855447"/>
                                          <a:gd name="connsiteY1" fmla="*/ 3390107 h 3646750"/>
                                          <a:gd name="connsiteX2" fmla="*/ 939733 w 1855447"/>
                                          <a:gd name="connsiteY2" fmla="*/ 3643921 h 3646750"/>
                                          <a:gd name="connsiteX3" fmla="*/ 1298488 w 1855447"/>
                                          <a:gd name="connsiteY3" fmla="*/ 3316869 h 3646750"/>
                                          <a:gd name="connsiteX4" fmla="*/ 1697891 w 1855447"/>
                                          <a:gd name="connsiteY4" fmla="*/ 1808977 h 3646750"/>
                                          <a:gd name="connsiteX5" fmla="*/ 1855447 w 1855447"/>
                                          <a:gd name="connsiteY5" fmla="*/ 0 h 3646750"/>
                                          <a:gd name="connsiteX0" fmla="*/ 0 w 1855447"/>
                                          <a:gd name="connsiteY0" fmla="*/ 2152579 h 3646750"/>
                                          <a:gd name="connsiteX1" fmla="*/ 472552 w 1855447"/>
                                          <a:gd name="connsiteY1" fmla="*/ 3390107 h 3646750"/>
                                          <a:gd name="connsiteX2" fmla="*/ 939733 w 1855447"/>
                                          <a:gd name="connsiteY2" fmla="*/ 3643921 h 3646750"/>
                                          <a:gd name="connsiteX3" fmla="*/ 1298488 w 1855447"/>
                                          <a:gd name="connsiteY3" fmla="*/ 3316869 h 3646750"/>
                                          <a:gd name="connsiteX4" fmla="*/ 1697891 w 1855447"/>
                                          <a:gd name="connsiteY4" fmla="*/ 1808977 h 3646750"/>
                                          <a:gd name="connsiteX5" fmla="*/ 1855447 w 1855447"/>
                                          <a:gd name="connsiteY5" fmla="*/ 0 h 3646750"/>
                                          <a:gd name="connsiteX0" fmla="*/ 0 w 1855447"/>
                                          <a:gd name="connsiteY0" fmla="*/ 2152579 h 3646750"/>
                                          <a:gd name="connsiteX1" fmla="*/ 472552 w 1855447"/>
                                          <a:gd name="connsiteY1" fmla="*/ 3390107 h 3646750"/>
                                          <a:gd name="connsiteX2" fmla="*/ 939733 w 1855447"/>
                                          <a:gd name="connsiteY2" fmla="*/ 3643921 h 3646750"/>
                                          <a:gd name="connsiteX3" fmla="*/ 1298488 w 1855447"/>
                                          <a:gd name="connsiteY3" fmla="*/ 3316869 h 3646750"/>
                                          <a:gd name="connsiteX4" fmla="*/ 1697891 w 1855447"/>
                                          <a:gd name="connsiteY4" fmla="*/ 1808977 h 3646750"/>
                                          <a:gd name="connsiteX5" fmla="*/ 1855447 w 1855447"/>
                                          <a:gd name="connsiteY5" fmla="*/ 0 h 3646750"/>
                                          <a:gd name="connsiteX0" fmla="*/ 0 w 1855447"/>
                                          <a:gd name="connsiteY0" fmla="*/ 2152579 h 3644380"/>
                                          <a:gd name="connsiteX1" fmla="*/ 472552 w 1855447"/>
                                          <a:gd name="connsiteY1" fmla="*/ 3390107 h 3644380"/>
                                          <a:gd name="connsiteX2" fmla="*/ 939733 w 1855447"/>
                                          <a:gd name="connsiteY2" fmla="*/ 3643921 h 3644380"/>
                                          <a:gd name="connsiteX3" fmla="*/ 1361374 w 1855447"/>
                                          <a:gd name="connsiteY3" fmla="*/ 3369920 h 3644380"/>
                                          <a:gd name="connsiteX4" fmla="*/ 1697891 w 1855447"/>
                                          <a:gd name="connsiteY4" fmla="*/ 1808977 h 3644380"/>
                                          <a:gd name="connsiteX5" fmla="*/ 1855447 w 1855447"/>
                                          <a:gd name="connsiteY5" fmla="*/ 0 h 3644380"/>
                                          <a:gd name="connsiteX0" fmla="*/ 0 w 1855447"/>
                                          <a:gd name="connsiteY0" fmla="*/ 2152579 h 3935734"/>
                                          <a:gd name="connsiteX1" fmla="*/ 472552 w 1855447"/>
                                          <a:gd name="connsiteY1" fmla="*/ 3390107 h 3935734"/>
                                          <a:gd name="connsiteX2" fmla="*/ 1015908 w 1855447"/>
                                          <a:gd name="connsiteY2" fmla="*/ 3935701 h 3935734"/>
                                          <a:gd name="connsiteX3" fmla="*/ 1361374 w 1855447"/>
                                          <a:gd name="connsiteY3" fmla="*/ 3369920 h 3935734"/>
                                          <a:gd name="connsiteX4" fmla="*/ 1697891 w 1855447"/>
                                          <a:gd name="connsiteY4" fmla="*/ 1808977 h 3935734"/>
                                          <a:gd name="connsiteX5" fmla="*/ 1855447 w 1855447"/>
                                          <a:gd name="connsiteY5" fmla="*/ 0 h 3935734"/>
                                          <a:gd name="connsiteX0" fmla="*/ 0 w 1855447"/>
                                          <a:gd name="connsiteY0" fmla="*/ 2152579 h 3935734"/>
                                          <a:gd name="connsiteX1" fmla="*/ 472552 w 1855447"/>
                                          <a:gd name="connsiteY1" fmla="*/ 3390107 h 3935734"/>
                                          <a:gd name="connsiteX2" fmla="*/ 1015908 w 1855447"/>
                                          <a:gd name="connsiteY2" fmla="*/ 3935701 h 3935734"/>
                                          <a:gd name="connsiteX3" fmla="*/ 1429050 w 1855447"/>
                                          <a:gd name="connsiteY3" fmla="*/ 3369921 h 3935734"/>
                                          <a:gd name="connsiteX4" fmla="*/ 1697891 w 1855447"/>
                                          <a:gd name="connsiteY4" fmla="*/ 1808977 h 3935734"/>
                                          <a:gd name="connsiteX5" fmla="*/ 1855447 w 1855447"/>
                                          <a:gd name="connsiteY5" fmla="*/ 0 h 3935734"/>
                                          <a:gd name="connsiteX0" fmla="*/ 0 w 1855447"/>
                                          <a:gd name="connsiteY0" fmla="*/ 2152579 h 3935806"/>
                                          <a:gd name="connsiteX1" fmla="*/ 472552 w 1855447"/>
                                          <a:gd name="connsiteY1" fmla="*/ 3390107 h 3935806"/>
                                          <a:gd name="connsiteX2" fmla="*/ 1015908 w 1855447"/>
                                          <a:gd name="connsiteY2" fmla="*/ 3935701 h 3935806"/>
                                          <a:gd name="connsiteX3" fmla="*/ 1512897 w 1855447"/>
                                          <a:gd name="connsiteY3" fmla="*/ 3422973 h 3935806"/>
                                          <a:gd name="connsiteX4" fmla="*/ 1697891 w 1855447"/>
                                          <a:gd name="connsiteY4" fmla="*/ 1808977 h 3935806"/>
                                          <a:gd name="connsiteX5" fmla="*/ 1855447 w 1855447"/>
                                          <a:gd name="connsiteY5" fmla="*/ 0 h 3935806"/>
                                          <a:gd name="connsiteX0" fmla="*/ 0 w 1855447"/>
                                          <a:gd name="connsiteY0" fmla="*/ 2152579 h 3935786"/>
                                          <a:gd name="connsiteX1" fmla="*/ 472552 w 1855447"/>
                                          <a:gd name="connsiteY1" fmla="*/ 3390107 h 3935786"/>
                                          <a:gd name="connsiteX2" fmla="*/ 1015908 w 1855447"/>
                                          <a:gd name="connsiteY2" fmla="*/ 3935701 h 3935786"/>
                                          <a:gd name="connsiteX3" fmla="*/ 1512897 w 1855447"/>
                                          <a:gd name="connsiteY3" fmla="*/ 3422973 h 3935786"/>
                                          <a:gd name="connsiteX4" fmla="*/ 1697891 w 1855447"/>
                                          <a:gd name="connsiteY4" fmla="*/ 1808977 h 3935786"/>
                                          <a:gd name="connsiteX5" fmla="*/ 1855447 w 1855447"/>
                                          <a:gd name="connsiteY5" fmla="*/ 0 h 3935786"/>
                                          <a:gd name="connsiteX0" fmla="*/ 0 w 1855447"/>
                                          <a:gd name="connsiteY0" fmla="*/ 2152579 h 3935786"/>
                                          <a:gd name="connsiteX1" fmla="*/ 472552 w 1855447"/>
                                          <a:gd name="connsiteY1" fmla="*/ 3390107 h 3935786"/>
                                          <a:gd name="connsiteX2" fmla="*/ 1015908 w 1855447"/>
                                          <a:gd name="connsiteY2" fmla="*/ 3935701 h 3935786"/>
                                          <a:gd name="connsiteX3" fmla="*/ 1512897 w 1855447"/>
                                          <a:gd name="connsiteY3" fmla="*/ 3422973 h 3935786"/>
                                          <a:gd name="connsiteX4" fmla="*/ 1697891 w 1855447"/>
                                          <a:gd name="connsiteY4" fmla="*/ 1808977 h 3935786"/>
                                          <a:gd name="connsiteX5" fmla="*/ 1855447 w 1855447"/>
                                          <a:gd name="connsiteY5" fmla="*/ 0 h 3935786"/>
                                          <a:gd name="connsiteX0" fmla="*/ 0 w 1855447"/>
                                          <a:gd name="connsiteY0" fmla="*/ 2152579 h 3935873"/>
                                          <a:gd name="connsiteX1" fmla="*/ 472552 w 1855447"/>
                                          <a:gd name="connsiteY1" fmla="*/ 3390107 h 3935873"/>
                                          <a:gd name="connsiteX2" fmla="*/ 1015908 w 1855447"/>
                                          <a:gd name="connsiteY2" fmla="*/ 3935701 h 3935873"/>
                                          <a:gd name="connsiteX3" fmla="*/ 1429050 w 1855447"/>
                                          <a:gd name="connsiteY3" fmla="*/ 3343396 h 3935873"/>
                                          <a:gd name="connsiteX4" fmla="*/ 1697891 w 1855447"/>
                                          <a:gd name="connsiteY4" fmla="*/ 1808977 h 3935873"/>
                                          <a:gd name="connsiteX5" fmla="*/ 1855447 w 1855447"/>
                                          <a:gd name="connsiteY5" fmla="*/ 0 h 3935873"/>
                                          <a:gd name="connsiteX0" fmla="*/ 0 w 1855447"/>
                                          <a:gd name="connsiteY0" fmla="*/ 2152579 h 3935873"/>
                                          <a:gd name="connsiteX1" fmla="*/ 472552 w 1855447"/>
                                          <a:gd name="connsiteY1" fmla="*/ 3390107 h 3935873"/>
                                          <a:gd name="connsiteX2" fmla="*/ 1015908 w 1855447"/>
                                          <a:gd name="connsiteY2" fmla="*/ 3935701 h 3935873"/>
                                          <a:gd name="connsiteX3" fmla="*/ 1429050 w 1855447"/>
                                          <a:gd name="connsiteY3" fmla="*/ 3343396 h 3935873"/>
                                          <a:gd name="connsiteX4" fmla="*/ 1530199 w 1855447"/>
                                          <a:gd name="connsiteY4" fmla="*/ 2851100 h 3935873"/>
                                          <a:gd name="connsiteX5" fmla="*/ 1697891 w 1855447"/>
                                          <a:gd name="connsiteY5" fmla="*/ 1808977 h 3935873"/>
                                          <a:gd name="connsiteX6" fmla="*/ 1855447 w 1855447"/>
                                          <a:gd name="connsiteY6" fmla="*/ 0 h 3935873"/>
                                          <a:gd name="connsiteX0" fmla="*/ 0 w 1855447"/>
                                          <a:gd name="connsiteY0" fmla="*/ 2152579 h 3935873"/>
                                          <a:gd name="connsiteX1" fmla="*/ 472552 w 1855447"/>
                                          <a:gd name="connsiteY1" fmla="*/ 3390107 h 3935873"/>
                                          <a:gd name="connsiteX2" fmla="*/ 1015908 w 1855447"/>
                                          <a:gd name="connsiteY2" fmla="*/ 3935701 h 3935873"/>
                                          <a:gd name="connsiteX3" fmla="*/ 1429050 w 1855447"/>
                                          <a:gd name="connsiteY3" fmla="*/ 3343396 h 3935873"/>
                                          <a:gd name="connsiteX4" fmla="*/ 1635008 w 1855447"/>
                                          <a:gd name="connsiteY4" fmla="*/ 2905540 h 3935873"/>
                                          <a:gd name="connsiteX5" fmla="*/ 1697891 w 1855447"/>
                                          <a:gd name="connsiteY5" fmla="*/ 1808977 h 3935873"/>
                                          <a:gd name="connsiteX6" fmla="*/ 1855447 w 1855447"/>
                                          <a:gd name="connsiteY6" fmla="*/ 0 h 3935873"/>
                                          <a:gd name="connsiteX0" fmla="*/ 0 w 1855447"/>
                                          <a:gd name="connsiteY0" fmla="*/ 2152579 h 3948094"/>
                                          <a:gd name="connsiteX1" fmla="*/ 472552 w 1855447"/>
                                          <a:gd name="connsiteY1" fmla="*/ 3390107 h 3948094"/>
                                          <a:gd name="connsiteX2" fmla="*/ 1015908 w 1855447"/>
                                          <a:gd name="connsiteY2" fmla="*/ 3935701 h 3948094"/>
                                          <a:gd name="connsiteX3" fmla="*/ 1635008 w 1855447"/>
                                          <a:gd name="connsiteY3" fmla="*/ 2905540 h 3948094"/>
                                          <a:gd name="connsiteX4" fmla="*/ 1697891 w 1855447"/>
                                          <a:gd name="connsiteY4" fmla="*/ 1808977 h 3948094"/>
                                          <a:gd name="connsiteX5" fmla="*/ 1855447 w 1855447"/>
                                          <a:gd name="connsiteY5" fmla="*/ 0 h 3948094"/>
                                          <a:gd name="connsiteX0" fmla="*/ 0 w 1855447"/>
                                          <a:gd name="connsiteY0" fmla="*/ 2152579 h 3946999"/>
                                          <a:gd name="connsiteX1" fmla="*/ 472552 w 1855447"/>
                                          <a:gd name="connsiteY1" fmla="*/ 3390107 h 3946999"/>
                                          <a:gd name="connsiteX2" fmla="*/ 1015908 w 1855447"/>
                                          <a:gd name="connsiteY2" fmla="*/ 3935701 h 3946999"/>
                                          <a:gd name="connsiteX3" fmla="*/ 1572124 w 1855447"/>
                                          <a:gd name="connsiteY3" fmla="*/ 2932066 h 3946999"/>
                                          <a:gd name="connsiteX4" fmla="*/ 1697891 w 1855447"/>
                                          <a:gd name="connsiteY4" fmla="*/ 1808977 h 3946999"/>
                                          <a:gd name="connsiteX5" fmla="*/ 1855447 w 1855447"/>
                                          <a:gd name="connsiteY5" fmla="*/ 0 h 3946999"/>
                                          <a:gd name="connsiteX0" fmla="*/ 0 w 1888542"/>
                                          <a:gd name="connsiteY0" fmla="*/ 2152579 h 3946999"/>
                                          <a:gd name="connsiteX1" fmla="*/ 472552 w 1888542"/>
                                          <a:gd name="connsiteY1" fmla="*/ 3390107 h 3946999"/>
                                          <a:gd name="connsiteX2" fmla="*/ 1015908 w 1888542"/>
                                          <a:gd name="connsiteY2" fmla="*/ 3935701 h 3946999"/>
                                          <a:gd name="connsiteX3" fmla="*/ 1572124 w 1888542"/>
                                          <a:gd name="connsiteY3" fmla="*/ 2932066 h 3946999"/>
                                          <a:gd name="connsiteX4" fmla="*/ 1855447 w 1888542"/>
                                          <a:gd name="connsiteY4" fmla="*/ 1866377 h 3946999"/>
                                          <a:gd name="connsiteX5" fmla="*/ 1855447 w 1888542"/>
                                          <a:gd name="connsiteY5" fmla="*/ 0 h 3946999"/>
                                          <a:gd name="connsiteX0" fmla="*/ 0 w 2127949"/>
                                          <a:gd name="connsiteY0" fmla="*/ 2205630 h 4000050"/>
                                          <a:gd name="connsiteX1" fmla="*/ 472552 w 2127949"/>
                                          <a:gd name="connsiteY1" fmla="*/ 3443158 h 4000050"/>
                                          <a:gd name="connsiteX2" fmla="*/ 1015908 w 2127949"/>
                                          <a:gd name="connsiteY2" fmla="*/ 3988752 h 4000050"/>
                                          <a:gd name="connsiteX3" fmla="*/ 1572124 w 2127949"/>
                                          <a:gd name="connsiteY3" fmla="*/ 2985117 h 4000050"/>
                                          <a:gd name="connsiteX4" fmla="*/ 1855447 w 2127949"/>
                                          <a:gd name="connsiteY4" fmla="*/ 1919428 h 4000050"/>
                                          <a:gd name="connsiteX5" fmla="*/ 2127949 w 2127949"/>
                                          <a:gd name="connsiteY5" fmla="*/ 1 h 4000050"/>
                                          <a:gd name="connsiteX0" fmla="*/ 0 w 2127949"/>
                                          <a:gd name="connsiteY0" fmla="*/ 2205630 h 4000050"/>
                                          <a:gd name="connsiteX1" fmla="*/ 472552 w 2127949"/>
                                          <a:gd name="connsiteY1" fmla="*/ 3443158 h 4000050"/>
                                          <a:gd name="connsiteX2" fmla="*/ 1015908 w 2127949"/>
                                          <a:gd name="connsiteY2" fmla="*/ 3988752 h 4000050"/>
                                          <a:gd name="connsiteX3" fmla="*/ 1572124 w 2127949"/>
                                          <a:gd name="connsiteY3" fmla="*/ 2985117 h 4000050"/>
                                          <a:gd name="connsiteX4" fmla="*/ 1897372 w 2127949"/>
                                          <a:gd name="connsiteY4" fmla="*/ 1862027 h 4000050"/>
                                          <a:gd name="connsiteX5" fmla="*/ 2127949 w 2127949"/>
                                          <a:gd name="connsiteY5" fmla="*/ 1 h 4000050"/>
                                          <a:gd name="connsiteX0" fmla="*/ 0 w 2127949"/>
                                          <a:gd name="connsiteY0" fmla="*/ 2205630 h 3821418"/>
                                          <a:gd name="connsiteX1" fmla="*/ 472552 w 2127949"/>
                                          <a:gd name="connsiteY1" fmla="*/ 3443158 h 3821418"/>
                                          <a:gd name="connsiteX2" fmla="*/ 1015906 w 2127949"/>
                                          <a:gd name="connsiteY2" fmla="*/ 3803074 h 3821418"/>
                                          <a:gd name="connsiteX3" fmla="*/ 1572124 w 2127949"/>
                                          <a:gd name="connsiteY3" fmla="*/ 2985117 h 3821418"/>
                                          <a:gd name="connsiteX4" fmla="*/ 1897372 w 2127949"/>
                                          <a:gd name="connsiteY4" fmla="*/ 1862027 h 3821418"/>
                                          <a:gd name="connsiteX5" fmla="*/ 2127949 w 2127949"/>
                                          <a:gd name="connsiteY5" fmla="*/ 1 h 3821418"/>
                                          <a:gd name="connsiteX0" fmla="*/ 0 w 2127949"/>
                                          <a:gd name="connsiteY0" fmla="*/ 2205630 h 3821418"/>
                                          <a:gd name="connsiteX1" fmla="*/ 472552 w 2127949"/>
                                          <a:gd name="connsiteY1" fmla="*/ 3443158 h 3821418"/>
                                          <a:gd name="connsiteX2" fmla="*/ 1015906 w 2127949"/>
                                          <a:gd name="connsiteY2" fmla="*/ 3803074 h 3821418"/>
                                          <a:gd name="connsiteX3" fmla="*/ 1572124 w 2127949"/>
                                          <a:gd name="connsiteY3" fmla="*/ 2985117 h 3821418"/>
                                          <a:gd name="connsiteX4" fmla="*/ 1897372 w 2127949"/>
                                          <a:gd name="connsiteY4" fmla="*/ 1862027 h 3821418"/>
                                          <a:gd name="connsiteX5" fmla="*/ 2127949 w 2127949"/>
                                          <a:gd name="connsiteY5" fmla="*/ 1 h 3821418"/>
                                          <a:gd name="connsiteX0" fmla="*/ 0 w 2127949"/>
                                          <a:gd name="connsiteY0" fmla="*/ 2205630 h 3818440"/>
                                          <a:gd name="connsiteX1" fmla="*/ 472552 w 2127949"/>
                                          <a:gd name="connsiteY1" fmla="*/ 3443158 h 3818440"/>
                                          <a:gd name="connsiteX2" fmla="*/ 1015906 w 2127949"/>
                                          <a:gd name="connsiteY2" fmla="*/ 3803074 h 3818440"/>
                                          <a:gd name="connsiteX3" fmla="*/ 1655970 w 2127949"/>
                                          <a:gd name="connsiteY3" fmla="*/ 3038167 h 3818440"/>
                                          <a:gd name="connsiteX4" fmla="*/ 1897372 w 2127949"/>
                                          <a:gd name="connsiteY4" fmla="*/ 1862027 h 3818440"/>
                                          <a:gd name="connsiteX5" fmla="*/ 2127949 w 2127949"/>
                                          <a:gd name="connsiteY5" fmla="*/ 1 h 3818440"/>
                                          <a:gd name="connsiteX0" fmla="*/ 0 w 2127949"/>
                                          <a:gd name="connsiteY0" fmla="*/ 2205630 h 3818440"/>
                                          <a:gd name="connsiteX1" fmla="*/ 472552 w 2127949"/>
                                          <a:gd name="connsiteY1" fmla="*/ 3443158 h 3818440"/>
                                          <a:gd name="connsiteX2" fmla="*/ 1015906 w 2127949"/>
                                          <a:gd name="connsiteY2" fmla="*/ 3803074 h 3818440"/>
                                          <a:gd name="connsiteX3" fmla="*/ 1655970 w 2127949"/>
                                          <a:gd name="connsiteY3" fmla="*/ 3038167 h 3818440"/>
                                          <a:gd name="connsiteX4" fmla="*/ 1939301 w 2127949"/>
                                          <a:gd name="connsiteY4" fmla="*/ 1862027 h 3818440"/>
                                          <a:gd name="connsiteX5" fmla="*/ 2127949 w 2127949"/>
                                          <a:gd name="connsiteY5" fmla="*/ 1 h 3818440"/>
                                          <a:gd name="connsiteX0" fmla="*/ 0 w 2127949"/>
                                          <a:gd name="connsiteY0" fmla="*/ 2205630 h 3823501"/>
                                          <a:gd name="connsiteX1" fmla="*/ 472552 w 2127949"/>
                                          <a:gd name="connsiteY1" fmla="*/ 3443158 h 3823501"/>
                                          <a:gd name="connsiteX2" fmla="*/ 1015906 w 2127949"/>
                                          <a:gd name="connsiteY2" fmla="*/ 3803074 h 3823501"/>
                                          <a:gd name="connsiteX3" fmla="*/ 1729346 w 2127949"/>
                                          <a:gd name="connsiteY3" fmla="*/ 2949009 h 3823501"/>
                                          <a:gd name="connsiteX4" fmla="*/ 1939301 w 2127949"/>
                                          <a:gd name="connsiteY4" fmla="*/ 1862027 h 3823501"/>
                                          <a:gd name="connsiteX5" fmla="*/ 2127949 w 2127949"/>
                                          <a:gd name="connsiteY5" fmla="*/ 1 h 3823501"/>
                                          <a:gd name="connsiteX0" fmla="*/ 0 w 2127949"/>
                                          <a:gd name="connsiteY0" fmla="*/ 2205630 h 3823501"/>
                                          <a:gd name="connsiteX1" fmla="*/ 472552 w 2127949"/>
                                          <a:gd name="connsiteY1" fmla="*/ 3443158 h 3823501"/>
                                          <a:gd name="connsiteX2" fmla="*/ 1015906 w 2127949"/>
                                          <a:gd name="connsiteY2" fmla="*/ 3803074 h 3823501"/>
                                          <a:gd name="connsiteX3" fmla="*/ 1729346 w 2127949"/>
                                          <a:gd name="connsiteY3" fmla="*/ 2949009 h 3823501"/>
                                          <a:gd name="connsiteX4" fmla="*/ 1939301 w 2127949"/>
                                          <a:gd name="connsiteY4" fmla="*/ 1862027 h 3823501"/>
                                          <a:gd name="connsiteX5" fmla="*/ 2127949 w 2127949"/>
                                          <a:gd name="connsiteY5" fmla="*/ 1 h 3823501"/>
                                          <a:gd name="connsiteX0" fmla="*/ 0 w 2127949"/>
                                          <a:gd name="connsiteY0" fmla="*/ 2205630 h 3823501"/>
                                          <a:gd name="connsiteX1" fmla="*/ 472552 w 2127949"/>
                                          <a:gd name="connsiteY1" fmla="*/ 3443158 h 3823501"/>
                                          <a:gd name="connsiteX2" fmla="*/ 1015906 w 2127949"/>
                                          <a:gd name="connsiteY2" fmla="*/ 3803074 h 3823501"/>
                                          <a:gd name="connsiteX3" fmla="*/ 1729346 w 2127949"/>
                                          <a:gd name="connsiteY3" fmla="*/ 2949009 h 3823501"/>
                                          <a:gd name="connsiteX4" fmla="*/ 1939301 w 2127949"/>
                                          <a:gd name="connsiteY4" fmla="*/ 1862027 h 3823501"/>
                                          <a:gd name="connsiteX5" fmla="*/ 2127949 w 2127949"/>
                                          <a:gd name="connsiteY5" fmla="*/ 1 h 3823501"/>
                                          <a:gd name="connsiteX0" fmla="*/ 0 w 2127949"/>
                                          <a:gd name="connsiteY0" fmla="*/ 2205630 h 3819300"/>
                                          <a:gd name="connsiteX1" fmla="*/ 472552 w 2127949"/>
                                          <a:gd name="connsiteY1" fmla="*/ 3443158 h 3819300"/>
                                          <a:gd name="connsiteX2" fmla="*/ 1015906 w 2127949"/>
                                          <a:gd name="connsiteY2" fmla="*/ 3803074 h 3819300"/>
                                          <a:gd name="connsiteX3" fmla="*/ 1729346 w 2127949"/>
                                          <a:gd name="connsiteY3" fmla="*/ 3022616 h 3819300"/>
                                          <a:gd name="connsiteX4" fmla="*/ 1939301 w 2127949"/>
                                          <a:gd name="connsiteY4" fmla="*/ 1862027 h 3819300"/>
                                          <a:gd name="connsiteX5" fmla="*/ 2127949 w 2127949"/>
                                          <a:gd name="connsiteY5" fmla="*/ 1 h 3819300"/>
                                          <a:gd name="connsiteX0" fmla="*/ 0 w 2127949"/>
                                          <a:gd name="connsiteY0" fmla="*/ 2205630 h 3819300"/>
                                          <a:gd name="connsiteX1" fmla="*/ 472552 w 2127949"/>
                                          <a:gd name="connsiteY1" fmla="*/ 3443158 h 3819300"/>
                                          <a:gd name="connsiteX2" fmla="*/ 1015906 w 2127949"/>
                                          <a:gd name="connsiteY2" fmla="*/ 3803074 h 3819300"/>
                                          <a:gd name="connsiteX3" fmla="*/ 1729346 w 2127949"/>
                                          <a:gd name="connsiteY3" fmla="*/ 3022616 h 3819300"/>
                                          <a:gd name="connsiteX4" fmla="*/ 1939301 w 2127949"/>
                                          <a:gd name="connsiteY4" fmla="*/ 1862027 h 3819300"/>
                                          <a:gd name="connsiteX5" fmla="*/ 2127949 w 2127949"/>
                                          <a:gd name="connsiteY5" fmla="*/ 1 h 3819300"/>
                                          <a:gd name="connsiteX0" fmla="*/ 0 w 2127949"/>
                                          <a:gd name="connsiteY0" fmla="*/ 2205630 h 3895459"/>
                                          <a:gd name="connsiteX1" fmla="*/ 472552 w 2127949"/>
                                          <a:gd name="connsiteY1" fmla="*/ 3443158 h 3895459"/>
                                          <a:gd name="connsiteX2" fmla="*/ 1015906 w 2127949"/>
                                          <a:gd name="connsiteY2" fmla="*/ 3803074 h 3895459"/>
                                          <a:gd name="connsiteX3" fmla="*/ 1939301 w 2127949"/>
                                          <a:gd name="connsiteY3" fmla="*/ 1862027 h 3895459"/>
                                          <a:gd name="connsiteX4" fmla="*/ 2127949 w 2127949"/>
                                          <a:gd name="connsiteY4" fmla="*/ 1 h 3895459"/>
                                          <a:gd name="connsiteX0" fmla="*/ 0 w 2127949"/>
                                          <a:gd name="connsiteY0" fmla="*/ 2205630 h 3831974"/>
                                          <a:gd name="connsiteX1" fmla="*/ 472552 w 2127949"/>
                                          <a:gd name="connsiteY1" fmla="*/ 3443158 h 3831974"/>
                                          <a:gd name="connsiteX2" fmla="*/ 1015906 w 2127949"/>
                                          <a:gd name="connsiteY2" fmla="*/ 3803074 h 3831974"/>
                                          <a:gd name="connsiteX3" fmla="*/ 1565386 w 2127949"/>
                                          <a:gd name="connsiteY3" fmla="*/ 2808145 h 3831974"/>
                                          <a:gd name="connsiteX4" fmla="*/ 1939301 w 2127949"/>
                                          <a:gd name="connsiteY4" fmla="*/ 1862027 h 3831974"/>
                                          <a:gd name="connsiteX5" fmla="*/ 2127949 w 2127949"/>
                                          <a:gd name="connsiteY5" fmla="*/ 1 h 3831974"/>
                                          <a:gd name="connsiteX0" fmla="*/ 0 w 2127949"/>
                                          <a:gd name="connsiteY0" fmla="*/ 2205630 h 3824791"/>
                                          <a:gd name="connsiteX1" fmla="*/ 472552 w 2127949"/>
                                          <a:gd name="connsiteY1" fmla="*/ 3443158 h 3824791"/>
                                          <a:gd name="connsiteX2" fmla="*/ 1015906 w 2127949"/>
                                          <a:gd name="connsiteY2" fmla="*/ 3803074 h 3824791"/>
                                          <a:gd name="connsiteX3" fmla="*/ 1663225 w 2127949"/>
                                          <a:gd name="connsiteY3" fmla="*/ 2927018 h 3824791"/>
                                          <a:gd name="connsiteX4" fmla="*/ 1939301 w 2127949"/>
                                          <a:gd name="connsiteY4" fmla="*/ 1862027 h 3824791"/>
                                          <a:gd name="connsiteX5" fmla="*/ 2127949 w 2127949"/>
                                          <a:gd name="connsiteY5" fmla="*/ 1 h 3824791"/>
                                          <a:gd name="connsiteX0" fmla="*/ 0 w 2127949"/>
                                          <a:gd name="connsiteY0" fmla="*/ 2205630 h 3816325"/>
                                          <a:gd name="connsiteX1" fmla="*/ 472552 w 2127949"/>
                                          <a:gd name="connsiteY1" fmla="*/ 3443158 h 3816325"/>
                                          <a:gd name="connsiteX2" fmla="*/ 1015906 w 2127949"/>
                                          <a:gd name="connsiteY2" fmla="*/ 3803074 h 3816325"/>
                                          <a:gd name="connsiteX3" fmla="*/ 1663225 w 2127949"/>
                                          <a:gd name="connsiteY3" fmla="*/ 3077139 h 3816325"/>
                                          <a:gd name="connsiteX4" fmla="*/ 1939301 w 2127949"/>
                                          <a:gd name="connsiteY4" fmla="*/ 1862027 h 3816325"/>
                                          <a:gd name="connsiteX5" fmla="*/ 2127949 w 2127949"/>
                                          <a:gd name="connsiteY5" fmla="*/ 1 h 3816325"/>
                                          <a:gd name="connsiteX0" fmla="*/ 0 w 2127949"/>
                                          <a:gd name="connsiteY0" fmla="*/ 2205630 h 3828955"/>
                                          <a:gd name="connsiteX1" fmla="*/ 472552 w 2127949"/>
                                          <a:gd name="connsiteY1" fmla="*/ 3443158 h 3828955"/>
                                          <a:gd name="connsiteX2" fmla="*/ 1141364 w 2127949"/>
                                          <a:gd name="connsiteY2" fmla="*/ 3816325 h 3828955"/>
                                          <a:gd name="connsiteX3" fmla="*/ 1663225 w 2127949"/>
                                          <a:gd name="connsiteY3" fmla="*/ 3077139 h 3828955"/>
                                          <a:gd name="connsiteX4" fmla="*/ 1939301 w 2127949"/>
                                          <a:gd name="connsiteY4" fmla="*/ 1862027 h 3828955"/>
                                          <a:gd name="connsiteX5" fmla="*/ 2127949 w 2127949"/>
                                          <a:gd name="connsiteY5" fmla="*/ 1 h 3828955"/>
                                          <a:gd name="connsiteX0" fmla="*/ 0 w 2127949"/>
                                          <a:gd name="connsiteY0" fmla="*/ 2205630 h 3824564"/>
                                          <a:gd name="connsiteX1" fmla="*/ 472552 w 2127949"/>
                                          <a:gd name="connsiteY1" fmla="*/ 3443158 h 3824564"/>
                                          <a:gd name="connsiteX2" fmla="*/ 1141364 w 2127949"/>
                                          <a:gd name="connsiteY2" fmla="*/ 3816325 h 3824564"/>
                                          <a:gd name="connsiteX3" fmla="*/ 1663225 w 2127949"/>
                                          <a:gd name="connsiteY3" fmla="*/ 3166295 h 3824564"/>
                                          <a:gd name="connsiteX4" fmla="*/ 1939301 w 2127949"/>
                                          <a:gd name="connsiteY4" fmla="*/ 1862027 h 3824564"/>
                                          <a:gd name="connsiteX5" fmla="*/ 2127949 w 2127949"/>
                                          <a:gd name="connsiteY5" fmla="*/ 1 h 3824564"/>
                                          <a:gd name="connsiteX0" fmla="*/ 0 w 2127949"/>
                                          <a:gd name="connsiteY0" fmla="*/ 2205630 h 3824564"/>
                                          <a:gd name="connsiteX1" fmla="*/ 472552 w 2127949"/>
                                          <a:gd name="connsiteY1" fmla="*/ 3443158 h 3824564"/>
                                          <a:gd name="connsiteX2" fmla="*/ 1141364 w 2127949"/>
                                          <a:gd name="connsiteY2" fmla="*/ 3816325 h 3824564"/>
                                          <a:gd name="connsiteX3" fmla="*/ 1663225 w 2127949"/>
                                          <a:gd name="connsiteY3" fmla="*/ 3166295 h 3824564"/>
                                          <a:gd name="connsiteX4" fmla="*/ 2012680 w 2127949"/>
                                          <a:gd name="connsiteY4" fmla="*/ 1927324 h 3824564"/>
                                          <a:gd name="connsiteX5" fmla="*/ 2127949 w 2127949"/>
                                          <a:gd name="connsiteY5" fmla="*/ 1 h 3824564"/>
                                          <a:gd name="connsiteX0" fmla="*/ 0 w 2189499"/>
                                          <a:gd name="connsiteY0" fmla="*/ 2162746 h 3781680"/>
                                          <a:gd name="connsiteX1" fmla="*/ 472552 w 2189499"/>
                                          <a:gd name="connsiteY1" fmla="*/ 3400274 h 3781680"/>
                                          <a:gd name="connsiteX2" fmla="*/ 1141364 w 2189499"/>
                                          <a:gd name="connsiteY2" fmla="*/ 3773441 h 3781680"/>
                                          <a:gd name="connsiteX3" fmla="*/ 1663225 w 2189499"/>
                                          <a:gd name="connsiteY3" fmla="*/ 3123411 h 3781680"/>
                                          <a:gd name="connsiteX4" fmla="*/ 2012680 w 2189499"/>
                                          <a:gd name="connsiteY4" fmla="*/ 1884440 h 3781680"/>
                                          <a:gd name="connsiteX5" fmla="*/ 2189499 w 2189499"/>
                                          <a:gd name="connsiteY5" fmla="*/ 1 h 3781680"/>
                                          <a:gd name="connsiteX0" fmla="*/ 1 w 2094793"/>
                                          <a:gd name="connsiteY0" fmla="*/ 2432365 h 3780241"/>
                                          <a:gd name="connsiteX1" fmla="*/ 377846 w 2094793"/>
                                          <a:gd name="connsiteY1" fmla="*/ 3400274 h 3780241"/>
                                          <a:gd name="connsiteX2" fmla="*/ 1046658 w 2094793"/>
                                          <a:gd name="connsiteY2" fmla="*/ 3773441 h 3780241"/>
                                          <a:gd name="connsiteX3" fmla="*/ 1568519 w 2094793"/>
                                          <a:gd name="connsiteY3" fmla="*/ 3123411 h 3780241"/>
                                          <a:gd name="connsiteX4" fmla="*/ 1917974 w 2094793"/>
                                          <a:gd name="connsiteY4" fmla="*/ 1884440 h 3780241"/>
                                          <a:gd name="connsiteX5" fmla="*/ 2094793 w 2094793"/>
                                          <a:gd name="connsiteY5" fmla="*/ 1 h 3780241"/>
                                          <a:gd name="connsiteX0" fmla="*/ 1 w 2045868"/>
                                          <a:gd name="connsiteY0" fmla="*/ 1451515 h 2799391"/>
                                          <a:gd name="connsiteX1" fmla="*/ 377846 w 2045868"/>
                                          <a:gd name="connsiteY1" fmla="*/ 2419424 h 2799391"/>
                                          <a:gd name="connsiteX2" fmla="*/ 1046658 w 2045868"/>
                                          <a:gd name="connsiteY2" fmla="*/ 2792591 h 2799391"/>
                                          <a:gd name="connsiteX3" fmla="*/ 1568519 w 2045868"/>
                                          <a:gd name="connsiteY3" fmla="*/ 2142561 h 2799391"/>
                                          <a:gd name="connsiteX4" fmla="*/ 1917974 w 2045868"/>
                                          <a:gd name="connsiteY4" fmla="*/ 903590 h 2799391"/>
                                          <a:gd name="connsiteX5" fmla="*/ 2045867 w 2045868"/>
                                          <a:gd name="connsiteY5" fmla="*/ 1 h 2799391"/>
                                          <a:gd name="connsiteX0" fmla="*/ 0 w 1972059"/>
                                          <a:gd name="connsiteY0" fmla="*/ 1837912 h 2797991"/>
                                          <a:gd name="connsiteX1" fmla="*/ 304037 w 1972059"/>
                                          <a:gd name="connsiteY1" fmla="*/ 2419424 h 2797991"/>
                                          <a:gd name="connsiteX2" fmla="*/ 972849 w 1972059"/>
                                          <a:gd name="connsiteY2" fmla="*/ 2792591 h 2797991"/>
                                          <a:gd name="connsiteX3" fmla="*/ 1494710 w 1972059"/>
                                          <a:gd name="connsiteY3" fmla="*/ 2142561 h 2797991"/>
                                          <a:gd name="connsiteX4" fmla="*/ 1844165 w 1972059"/>
                                          <a:gd name="connsiteY4" fmla="*/ 903590 h 2797991"/>
                                          <a:gd name="connsiteX5" fmla="*/ 1972058 w 1972059"/>
                                          <a:gd name="connsiteY5" fmla="*/ 1 h 2797991"/>
                                          <a:gd name="connsiteX0" fmla="*/ 0 w 1972059"/>
                                          <a:gd name="connsiteY0" fmla="*/ 1837912 h 2797457"/>
                                          <a:gd name="connsiteX1" fmla="*/ 397408 w 1972059"/>
                                          <a:gd name="connsiteY1" fmla="*/ 2408660 h 2797457"/>
                                          <a:gd name="connsiteX2" fmla="*/ 972849 w 1972059"/>
                                          <a:gd name="connsiteY2" fmla="*/ 2792591 h 2797457"/>
                                          <a:gd name="connsiteX3" fmla="*/ 1494710 w 1972059"/>
                                          <a:gd name="connsiteY3" fmla="*/ 2142561 h 2797457"/>
                                          <a:gd name="connsiteX4" fmla="*/ 1844165 w 1972059"/>
                                          <a:gd name="connsiteY4" fmla="*/ 903590 h 2797457"/>
                                          <a:gd name="connsiteX5" fmla="*/ 1972058 w 1972059"/>
                                          <a:gd name="connsiteY5" fmla="*/ 1 h 2797457"/>
                                          <a:gd name="connsiteX0" fmla="*/ -1 w 1761974"/>
                                          <a:gd name="connsiteY0" fmla="*/ 1808188 h 2797535"/>
                                          <a:gd name="connsiteX1" fmla="*/ 187323 w 1761974"/>
                                          <a:gd name="connsiteY1" fmla="*/ 2408660 h 2797535"/>
                                          <a:gd name="connsiteX2" fmla="*/ 762764 w 1761974"/>
                                          <a:gd name="connsiteY2" fmla="*/ 2792591 h 2797535"/>
                                          <a:gd name="connsiteX3" fmla="*/ 1284625 w 1761974"/>
                                          <a:gd name="connsiteY3" fmla="*/ 2142561 h 2797535"/>
                                          <a:gd name="connsiteX4" fmla="*/ 1634080 w 1761974"/>
                                          <a:gd name="connsiteY4" fmla="*/ 903590 h 2797535"/>
                                          <a:gd name="connsiteX5" fmla="*/ 1761973 w 1761974"/>
                                          <a:gd name="connsiteY5" fmla="*/ 1 h 2797535"/>
                                          <a:gd name="connsiteX0" fmla="*/ -1 w 1761974"/>
                                          <a:gd name="connsiteY0" fmla="*/ 1808188 h 2797535"/>
                                          <a:gd name="connsiteX1" fmla="*/ 187324 w 1761974"/>
                                          <a:gd name="connsiteY1" fmla="*/ 2408660 h 2797535"/>
                                          <a:gd name="connsiteX2" fmla="*/ 762764 w 1761974"/>
                                          <a:gd name="connsiteY2" fmla="*/ 2792591 h 2797535"/>
                                          <a:gd name="connsiteX3" fmla="*/ 1284625 w 1761974"/>
                                          <a:gd name="connsiteY3" fmla="*/ 2142561 h 2797535"/>
                                          <a:gd name="connsiteX4" fmla="*/ 1634080 w 1761974"/>
                                          <a:gd name="connsiteY4" fmla="*/ 903590 h 2797535"/>
                                          <a:gd name="connsiteX5" fmla="*/ 1761973 w 1761974"/>
                                          <a:gd name="connsiteY5" fmla="*/ 1 h 2797535"/>
                                          <a:gd name="connsiteX0" fmla="*/ -1 w 1855345"/>
                                          <a:gd name="connsiteY0" fmla="*/ 1778467 h 2797616"/>
                                          <a:gd name="connsiteX1" fmla="*/ 280695 w 1855345"/>
                                          <a:gd name="connsiteY1" fmla="*/ 2408660 h 2797616"/>
                                          <a:gd name="connsiteX2" fmla="*/ 856135 w 1855345"/>
                                          <a:gd name="connsiteY2" fmla="*/ 2792591 h 2797616"/>
                                          <a:gd name="connsiteX3" fmla="*/ 1377996 w 1855345"/>
                                          <a:gd name="connsiteY3" fmla="*/ 2142561 h 2797616"/>
                                          <a:gd name="connsiteX4" fmla="*/ 1727451 w 1855345"/>
                                          <a:gd name="connsiteY4" fmla="*/ 903590 h 2797616"/>
                                          <a:gd name="connsiteX5" fmla="*/ 1855344 w 1855345"/>
                                          <a:gd name="connsiteY5" fmla="*/ 1 h 2797616"/>
                                          <a:gd name="connsiteX0" fmla="*/ 1 w 1735228"/>
                                          <a:gd name="connsiteY0" fmla="*/ 1765890 h 2797650"/>
                                          <a:gd name="connsiteX1" fmla="*/ 160580 w 1735228"/>
                                          <a:gd name="connsiteY1" fmla="*/ 2408660 h 2797650"/>
                                          <a:gd name="connsiteX2" fmla="*/ 736020 w 1735228"/>
                                          <a:gd name="connsiteY2" fmla="*/ 2792591 h 2797650"/>
                                          <a:gd name="connsiteX3" fmla="*/ 1257881 w 1735228"/>
                                          <a:gd name="connsiteY3" fmla="*/ 2142561 h 2797650"/>
                                          <a:gd name="connsiteX4" fmla="*/ 1607336 w 1735228"/>
                                          <a:gd name="connsiteY4" fmla="*/ 903590 h 2797650"/>
                                          <a:gd name="connsiteX5" fmla="*/ 1735229 w 1735228"/>
                                          <a:gd name="connsiteY5" fmla="*/ 1 h 2797650"/>
                                          <a:gd name="connsiteX0" fmla="*/ -1 w 1735228"/>
                                          <a:gd name="connsiteY0" fmla="*/ 1765890 h 2797650"/>
                                          <a:gd name="connsiteX1" fmla="*/ 160578 w 1735228"/>
                                          <a:gd name="connsiteY1" fmla="*/ 2408659 h 2797650"/>
                                          <a:gd name="connsiteX2" fmla="*/ 736018 w 1735228"/>
                                          <a:gd name="connsiteY2" fmla="*/ 2792591 h 2797650"/>
                                          <a:gd name="connsiteX3" fmla="*/ 1257879 w 1735228"/>
                                          <a:gd name="connsiteY3" fmla="*/ 2142561 h 2797650"/>
                                          <a:gd name="connsiteX4" fmla="*/ 1607334 w 1735228"/>
                                          <a:gd name="connsiteY4" fmla="*/ 903590 h 2797650"/>
                                          <a:gd name="connsiteX5" fmla="*/ 1735227 w 1735228"/>
                                          <a:gd name="connsiteY5" fmla="*/ 1 h 2797650"/>
                                          <a:gd name="connsiteX0" fmla="*/ -1 w 1653911"/>
                                          <a:gd name="connsiteY0" fmla="*/ 1765890 h 2797650"/>
                                          <a:gd name="connsiteX1" fmla="*/ 79263 w 1653911"/>
                                          <a:gd name="connsiteY1" fmla="*/ 2408659 h 2797650"/>
                                          <a:gd name="connsiteX2" fmla="*/ 654703 w 1653911"/>
                                          <a:gd name="connsiteY2" fmla="*/ 2792591 h 2797650"/>
                                          <a:gd name="connsiteX3" fmla="*/ 1176564 w 1653911"/>
                                          <a:gd name="connsiteY3" fmla="*/ 2142561 h 2797650"/>
                                          <a:gd name="connsiteX4" fmla="*/ 1526019 w 1653911"/>
                                          <a:gd name="connsiteY4" fmla="*/ 903590 h 2797650"/>
                                          <a:gd name="connsiteX5" fmla="*/ 1653912 w 1653911"/>
                                          <a:gd name="connsiteY5" fmla="*/ 1 h 2797650"/>
                                          <a:gd name="connsiteX0" fmla="*/ 1 w 1653915"/>
                                          <a:gd name="connsiteY0" fmla="*/ 1765890 h 2797229"/>
                                          <a:gd name="connsiteX1" fmla="*/ 139326 w 1653915"/>
                                          <a:gd name="connsiteY1" fmla="*/ 2399984 h 2797229"/>
                                          <a:gd name="connsiteX2" fmla="*/ 654705 w 1653915"/>
                                          <a:gd name="connsiteY2" fmla="*/ 2792591 h 2797229"/>
                                          <a:gd name="connsiteX3" fmla="*/ 1176566 w 1653915"/>
                                          <a:gd name="connsiteY3" fmla="*/ 2142561 h 2797229"/>
                                          <a:gd name="connsiteX4" fmla="*/ 1526021 w 1653915"/>
                                          <a:gd name="connsiteY4" fmla="*/ 903590 h 2797229"/>
                                          <a:gd name="connsiteX5" fmla="*/ 1653914 w 1653915"/>
                                          <a:gd name="connsiteY5" fmla="*/ 1 h 2797229"/>
                                          <a:gd name="connsiteX0" fmla="*/ 0 w 1653911"/>
                                          <a:gd name="connsiteY0" fmla="*/ 1916260 h 2796881"/>
                                          <a:gd name="connsiteX1" fmla="*/ 139324 w 1653911"/>
                                          <a:gd name="connsiteY1" fmla="*/ 2399984 h 2796881"/>
                                          <a:gd name="connsiteX2" fmla="*/ 654703 w 1653911"/>
                                          <a:gd name="connsiteY2" fmla="*/ 2792591 h 2796881"/>
                                          <a:gd name="connsiteX3" fmla="*/ 1176564 w 1653911"/>
                                          <a:gd name="connsiteY3" fmla="*/ 2142561 h 2796881"/>
                                          <a:gd name="connsiteX4" fmla="*/ 1526019 w 1653911"/>
                                          <a:gd name="connsiteY4" fmla="*/ 903590 h 2796881"/>
                                          <a:gd name="connsiteX5" fmla="*/ 1653912 w 1653911"/>
                                          <a:gd name="connsiteY5" fmla="*/ 1 h 2796881"/>
                                          <a:gd name="connsiteX0" fmla="*/ 0 w 1653913"/>
                                          <a:gd name="connsiteY0" fmla="*/ 1916260 h 2795139"/>
                                          <a:gd name="connsiteX1" fmla="*/ 222756 w 1653913"/>
                                          <a:gd name="connsiteY1" fmla="*/ 2351196 h 2795139"/>
                                          <a:gd name="connsiteX2" fmla="*/ 654703 w 1653913"/>
                                          <a:gd name="connsiteY2" fmla="*/ 2792591 h 2795139"/>
                                          <a:gd name="connsiteX3" fmla="*/ 1176564 w 1653913"/>
                                          <a:gd name="connsiteY3" fmla="*/ 2142561 h 2795139"/>
                                          <a:gd name="connsiteX4" fmla="*/ 1526019 w 1653913"/>
                                          <a:gd name="connsiteY4" fmla="*/ 903590 h 2795139"/>
                                          <a:gd name="connsiteX5" fmla="*/ 1653912 w 1653913"/>
                                          <a:gd name="connsiteY5" fmla="*/ 1 h 2795139"/>
                                          <a:gd name="connsiteX0" fmla="*/ 0 w 1512523"/>
                                          <a:gd name="connsiteY0" fmla="*/ 1905748 h 2795150"/>
                                          <a:gd name="connsiteX1" fmla="*/ 81368 w 1512523"/>
                                          <a:gd name="connsiteY1" fmla="*/ 2351196 h 2795150"/>
                                          <a:gd name="connsiteX2" fmla="*/ 513315 w 1512523"/>
                                          <a:gd name="connsiteY2" fmla="*/ 2792591 h 2795150"/>
                                          <a:gd name="connsiteX3" fmla="*/ 1035176 w 1512523"/>
                                          <a:gd name="connsiteY3" fmla="*/ 2142561 h 2795150"/>
                                          <a:gd name="connsiteX4" fmla="*/ 1384631 w 1512523"/>
                                          <a:gd name="connsiteY4" fmla="*/ 903590 h 2795150"/>
                                          <a:gd name="connsiteX5" fmla="*/ 1512524 w 1512523"/>
                                          <a:gd name="connsiteY5" fmla="*/ 1 h 2795150"/>
                                          <a:gd name="connsiteX0" fmla="*/ 0 w 1512525"/>
                                          <a:gd name="connsiteY0" fmla="*/ 1905748 h 2799711"/>
                                          <a:gd name="connsiteX1" fmla="*/ 165323 w 1512525"/>
                                          <a:gd name="connsiteY1" fmla="*/ 2453495 h 2799711"/>
                                          <a:gd name="connsiteX2" fmla="*/ 513315 w 1512525"/>
                                          <a:gd name="connsiteY2" fmla="*/ 2792591 h 2799711"/>
                                          <a:gd name="connsiteX3" fmla="*/ 1035176 w 1512525"/>
                                          <a:gd name="connsiteY3" fmla="*/ 2142561 h 2799711"/>
                                          <a:gd name="connsiteX4" fmla="*/ 1384631 w 1512525"/>
                                          <a:gd name="connsiteY4" fmla="*/ 903590 h 2799711"/>
                                          <a:gd name="connsiteX5" fmla="*/ 1512524 w 1512525"/>
                                          <a:gd name="connsiteY5" fmla="*/ 1 h 2799711"/>
                                          <a:gd name="connsiteX0" fmla="*/ 0 w 1512523"/>
                                          <a:gd name="connsiteY0" fmla="*/ 1905748 h 2809299"/>
                                          <a:gd name="connsiteX1" fmla="*/ 194791 w 1512523"/>
                                          <a:gd name="connsiteY1" fmla="*/ 2556333 h 2809299"/>
                                          <a:gd name="connsiteX2" fmla="*/ 513315 w 1512523"/>
                                          <a:gd name="connsiteY2" fmla="*/ 2792591 h 2809299"/>
                                          <a:gd name="connsiteX3" fmla="*/ 1035176 w 1512523"/>
                                          <a:gd name="connsiteY3" fmla="*/ 2142561 h 2809299"/>
                                          <a:gd name="connsiteX4" fmla="*/ 1384631 w 1512523"/>
                                          <a:gd name="connsiteY4" fmla="*/ 903590 h 2809299"/>
                                          <a:gd name="connsiteX5" fmla="*/ 1512524 w 1512523"/>
                                          <a:gd name="connsiteY5" fmla="*/ 1 h 2809299"/>
                                          <a:gd name="connsiteX0" fmla="*/ 1 w 1475824"/>
                                          <a:gd name="connsiteY0" fmla="*/ 1879417 h 2809610"/>
                                          <a:gd name="connsiteX1" fmla="*/ 158091 w 1475824"/>
                                          <a:gd name="connsiteY1" fmla="*/ 2556333 h 2809610"/>
                                          <a:gd name="connsiteX2" fmla="*/ 476615 w 1475824"/>
                                          <a:gd name="connsiteY2" fmla="*/ 2792591 h 2809610"/>
                                          <a:gd name="connsiteX3" fmla="*/ 998476 w 1475824"/>
                                          <a:gd name="connsiteY3" fmla="*/ 2142561 h 2809610"/>
                                          <a:gd name="connsiteX4" fmla="*/ 1347931 w 1475824"/>
                                          <a:gd name="connsiteY4" fmla="*/ 903590 h 2809610"/>
                                          <a:gd name="connsiteX5" fmla="*/ 1475824 w 1475824"/>
                                          <a:gd name="connsiteY5" fmla="*/ 1 h 2809610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  <a:cxn ang="0">
                                            <a:pos x="connsiteX2" y="connsiteY2"/>
                                          </a:cxn>
                                          <a:cxn ang="0">
                                            <a:pos x="connsiteX3" y="connsiteY3"/>
                                          </a:cxn>
                                          <a:cxn ang="0">
                                            <a:pos x="connsiteX4" y="connsiteY4"/>
                                          </a:cxn>
                                          <a:cxn ang="0">
                                            <a:pos x="connsiteX5" y="connsiteY5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1475824" h="2809610">
                                            <a:moveTo>
                                              <a:pt x="1" y="1879417"/>
                                            </a:moveTo>
                                            <a:cubicBezTo>
                                              <a:pt x="62108" y="2179607"/>
                                              <a:pt x="78655" y="2404137"/>
                                              <a:pt x="158091" y="2556333"/>
                                            </a:cubicBezTo>
                                            <a:cubicBezTo>
                                              <a:pt x="237527" y="2708529"/>
                                              <a:pt x="336551" y="2861553"/>
                                              <a:pt x="476615" y="2792591"/>
                                            </a:cubicBezTo>
                                            <a:cubicBezTo>
                                              <a:pt x="616679" y="2723629"/>
                                              <a:pt x="844577" y="2466069"/>
                                              <a:pt x="998476" y="2142561"/>
                                            </a:cubicBezTo>
                                            <a:cubicBezTo>
                                              <a:pt x="1152375" y="1819053"/>
                                              <a:pt x="1254171" y="1371614"/>
                                              <a:pt x="1347931" y="903590"/>
                                            </a:cubicBezTo>
                                            <a:cubicBezTo>
                                              <a:pt x="1440757" y="350779"/>
                                              <a:pt x="1432097" y="298365"/>
                                              <a:pt x="1475824" y="1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txbx>
                                      <w:txbxContent>
                                        <w:p w:rsidR="001C72ED" w:rsidRDefault="001C72ED" w:rsidP="005D42DA">
                                          <w:pPr>
                                            <w:jc w:val="center"/>
                                          </w:pP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7" name="Text Box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004740" y="1178092"/>
                                        <a:ext cx="699779" cy="38371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1C72ED" w:rsidRPr="00234102" w:rsidRDefault="001C72ED" w:rsidP="005D42DA">
                                          <w:pPr>
                                            <w:rPr>
                                              <w:lang w:val="en-SG"/>
                                            </w:rPr>
                                          </w:pPr>
                                          <w:r w:rsidRPr="00A55B98">
                                            <w:rPr>
                                              <w:position w:val="-12"/>
                                            </w:rPr>
                                            <w:object w:dxaOrig="760" w:dyaOrig="380">
                                              <v:shape id="_x0000_i1059" type="#_x0000_t75" style="width:35.5pt;height:19pt" o:ole="">
                                                <v:imagedata r:id="rId56" o:title=""/>
                                              </v:shape>
                                              <o:OLEObject Type="Embed" ProgID="Equation.DSMT4" ShapeID="_x0000_i1059" DrawAspect="Content" ObjectID="_1695725554" r:id="rId57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91440" tIns="45720" rIns="91440" bIns="45720" anchor="t" anchorCtr="0">
                                      <a:noAutofit/>
                                    </wps:bodyPr>
                                  </wps:wsp>
                                  <wps:wsp>
                                    <wps:cNvPr id="49" name="Text Box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533048" y="1177321"/>
                                        <a:ext cx="340360" cy="3053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1C72ED" w:rsidRDefault="001C72ED" w:rsidP="005D42DA">
                                          <w:r w:rsidRPr="00954719">
                                            <w:rPr>
                                              <w:position w:val="-6"/>
                                            </w:rPr>
                                            <w:object w:dxaOrig="240" w:dyaOrig="279">
                                              <v:shape id="_x0000_i1061" type="#_x0000_t75" style="width:12pt;height:13pt" o:ole="">
                                                <v:imagedata r:id="rId58" o:title=""/>
                                              </v:shape>
                                              <o:OLEObject Type="Embed" ProgID="Equation.DSMT4" ShapeID="_x0000_i1061" DrawAspect="Content" ObjectID="_1695725555" r:id="rId59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>
                                      <a:noAutofit/>
                                    </wps:bodyPr>
                                  </wps:wsp>
                                  <wps:wsp>
                                    <wps:cNvPr id="50" name="Text Box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533868" y="1185341"/>
                                        <a:ext cx="259079" cy="29337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1C72ED" w:rsidRDefault="001C72ED" w:rsidP="005D42DA">
                                          <w:r w:rsidRPr="00954719">
                                            <w:rPr>
                                              <w:position w:val="-6"/>
                                            </w:rPr>
                                            <w:object w:dxaOrig="200" w:dyaOrig="220">
                                              <v:shape id="_x0000_i1063" type="#_x0000_t75" style="width:9.5pt;height:10pt" o:ole="">
                                                <v:imagedata r:id="rId60" o:title=""/>
                                              </v:shape>
                                              <o:OLEObject Type="Embed" ProgID="Equation.DSMT4" ShapeID="_x0000_i1063" DrawAspect="Content" ObjectID="_1695725556" r:id="rId61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>
                                      <a:noAutofit/>
                                    </wps:bodyPr>
                                  </wps:wsp>
                                  <wps:wsp>
                                    <wps:cNvPr id="51" name="Text Box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547994" y="-46995"/>
                                        <a:ext cx="328295" cy="38608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1C72ED" w:rsidRDefault="001C72ED" w:rsidP="005D42DA">
                                          <w:r w:rsidRPr="0023401B">
                                            <w:rPr>
                                              <w:position w:val="-10"/>
                                            </w:rPr>
                                            <w:object w:dxaOrig="220" w:dyaOrig="260">
                                              <v:shape id="_x0000_i1065" type="#_x0000_t75" style="width:10pt;height:13pt" o:ole="">
                                                <v:imagedata r:id="rId62" o:title=""/>
                                              </v:shape>
                                              <o:OLEObject Type="Embed" ProgID="Equation.DSMT4" ShapeID="_x0000_i1065" DrawAspect="Content" ObjectID="_1695725557" r:id="rId63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>
                                      <a:noAutofit/>
                                    </wps:bodyPr>
                                  </wps:wsp>
                                </wpg:grpSp>
                              </wpg:grpSp>
                              <wps:wsp>
                                <wps:cNvPr id="53" name="Text Box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726161" y="1635291"/>
                                    <a:ext cx="876625" cy="53911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1C72ED" w:rsidRDefault="001C72ED" w:rsidP="005D42DA">
                                      <w:r w:rsidRPr="0000768A">
                                        <w:rPr>
                                          <w:position w:val="-28"/>
                                        </w:rPr>
                                        <w:object w:dxaOrig="960" w:dyaOrig="680">
                                          <v:shape id="_x0000_i1067" type="#_x0000_t75" style="width:49pt;height:32pt" o:ole="">
                                            <v:imagedata r:id="rId64" o:title=""/>
                                          </v:shape>
                                          <o:OLEObject Type="Embed" ProgID="Equation.DSMT4" ShapeID="_x0000_i1067" DrawAspect="Content" ObjectID="_1695725558" r:id="rId65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noAutofit/>
                                </wps:bodyPr>
                              </wps:wsp>
                              <wps:wsp>
                                <wps:cNvPr id="54" name="Text Box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17513" y="407752"/>
                                    <a:ext cx="697614" cy="59660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1C72ED" w:rsidRDefault="001C72ED" w:rsidP="005D42DA">
                                      <w:r w:rsidRPr="00273EDE">
                                        <w:rPr>
                                          <w:position w:val="-30"/>
                                        </w:rPr>
                                        <w:object w:dxaOrig="780" w:dyaOrig="740">
                                          <v:shape id="_x0000_i1069" type="#_x0000_t75" style="width:39.5pt;height:34.5pt" o:ole="">
                                            <v:imagedata r:id="rId66" o:title=""/>
                                          </v:shape>
                                          <o:OLEObject Type="Embed" ProgID="Equation.DSMT4" ShapeID="_x0000_i1069" DrawAspect="Content" ObjectID="_1695725559" r:id="rId67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noAutofit/>
                                </wps:bodyPr>
                              </wps:wsp>
                            </wpg:grpSp>
                            <wps:wsp>
                              <wps:cNvPr id="55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60065" y="1021690"/>
                                  <a:ext cx="598804" cy="33972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1C72ED" w:rsidRPr="00234102" w:rsidRDefault="001C72ED" w:rsidP="005D42DA">
                                    <w:pPr>
                                      <w:rPr>
                                        <w:lang w:val="en-SG"/>
                                      </w:rPr>
                                    </w:pPr>
                                    <w:r w:rsidRPr="00A55B98">
                                      <w:rPr>
                                        <w:position w:val="-12"/>
                                      </w:rPr>
                                      <w:object w:dxaOrig="680" w:dyaOrig="380">
                                        <v:shape id="_x0000_i1071" type="#_x0000_t75" style="width:32pt;height:19pt" o:ole="">
                                          <v:imagedata r:id="rId68" o:title=""/>
                                        </v:shape>
                                        <o:OLEObject Type="Embed" ProgID="Equation.DSMT4" ShapeID="_x0000_i1071" DrawAspect="Content" ObjectID="_1695725560" r:id="rId6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56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36366" y="228502"/>
                                  <a:ext cx="584834" cy="27622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1C72ED" w:rsidRDefault="001C72ED" w:rsidP="005D42DA">
                                    <w:r w:rsidRPr="00273EDE">
                                      <w:rPr>
                                        <w:position w:val="-6"/>
                                      </w:rPr>
                                      <w:object w:dxaOrig="580" w:dyaOrig="220">
                                        <v:shape id="_x0000_i1073" type="#_x0000_t75" style="width:30.5pt;height:11.5pt" o:ole="">
                                          <v:imagedata r:id="rId70" o:title=""/>
                                        </v:shape>
                                        <o:OLEObject Type="Embed" ProgID="Equation.DSMT4" ShapeID="_x0000_i1073" DrawAspect="Content" ObjectID="_1695725561" r:id="rId7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57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56962" y="863228"/>
                                  <a:ext cx="548639" cy="29146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1C72ED" w:rsidRDefault="001C72ED" w:rsidP="005D42DA">
                                    <w:r w:rsidRPr="00273EDE">
                                      <w:rPr>
                                        <w:position w:val="-10"/>
                                      </w:rPr>
                                      <w:object w:dxaOrig="580" w:dyaOrig="320">
                                        <v:shape id="_x0000_i1075" type="#_x0000_t75" style="width:28pt;height:15pt" o:ole="">
                                          <v:imagedata r:id="rId72" o:title=""/>
                                        </v:shape>
                                        <o:OLEObject Type="Embed" ProgID="Equation.DSMT4" ShapeID="_x0000_i1075" DrawAspect="Content" ObjectID="_1695725562" r:id="rId73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>
                                <a:sp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DB51C99" id="Group 1" o:spid="_x0000_s1026" style="position:absolute;left:0;text-align:left;margin-left:43.15pt;margin-top:1.65pt;width:257pt;height:179.35pt;z-index:251674624" coordsize="32635,227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">
                      <v:group id="Group 37" o:spid="_x0000_s1027" style="position:absolute;width:32635;height:22776" coordorigin="5460,1305" coordsize="33225,246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QYO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fw9yX8ALn8BQAA//8DAFBLAQItABQABgAIAAAAIQDb4fbL7gAAAIUBAAATAAAAAAAAAAAA&#10;AAAAAAAAAABbQ29udGVudF9UeXBlc10ueG1sUEsBAi0AFAAGAAgAAAAhAFr0LFu/AAAAFQEAAAsA&#10;AAAAAAAAAAAAAAAAHwEAAF9yZWxzLy5yZWxzUEsBAi0AFAAGAAgAAAAhAClhBg7EAAAA2wAAAA8A&#10;AAAAAAAAAAAAAAAABwIAAGRycy9kb3ducmV2LnhtbFBLBQYAAAAAAwADALcAAAD4AgAAAAA=&#10;">
                        <v:group id="Group 38" o:spid="_x0000_s1028" style="position:absolute;left:5460;top:1305;width:33226;height:24602" coordorigin="2495,-469" coordsize="35432,275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pJ8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">
                          <v:shapetype id="_x0000_t32" coordsize="21600,21600" o:spt="32" o:oned="t" path="m,l21600,21600e" filled="f">
                            <v:path arrowok="t" fillok="f" o:connecttype="none"/>
                            <o:lock v:ext="edit" shapetype="t"/>
                          </v:shapetype>
                          <v:shape id="Straight Arrow Connector 39" o:spid="_x0000_s1029" type="#_x0000_t32" style="position:absolute;left:17962;top:1642;width:0;height:2546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" strokecolor="black [3040]">
                            <v:stroke endarrow="block"/>
                          </v:shape>
                          <v:group id="Group 40" o:spid="_x0000_s1030" style="position:absolute;left:2495;top:-469;width:35432;height:27278" coordorigin="2495,-469" coordsize="35433,272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u0H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rA9fwg+QuzsAAAD//wMAUEsBAi0AFAAGAAgAAAAhANvh9svuAAAAhQEAABMAAAAAAAAAAAAA&#10;AAAAAAAAAFtDb250ZW50X1R5cGVzXS54bWxQSwECLQAUAAYACAAAACEAWvQsW78AAAAVAQAACwAA&#10;AAAAAAAAAAAAAAAfAQAAX3JlbHMvLnJlbHNQSwECLQAUAAYACAAAACEA/o7tB8MAAADbAAAADwAA&#10;AAAAAAAAAAAAAAAHAgAAZHJzL2Rvd25yZXYueG1sUEsFBgAAAAADAAMAtwAAAPcCAAAAAA==&#10;">
                            <v:shape id="Straight Arrow Connector 41" o:spid="_x0000_s1031" type="#_x0000_t32" style="position:absolute;left:19804;top:-4729;width:0;height:34617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" strokecolor="black [3040]">
                              <v:stroke endarrow="block"/>
                            </v:shape>
                            <v:shape id="Straight Arrow Connector 43" o:spid="_x0000_s1032" type="#_x0000_t32" style="position:absolute;left:24489;top:2448;width:0;height:2436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" strokecolor="black [3040]">
                              <v:stroke dashstyle="dash"/>
                            </v:shape>
                            <v:shape id="Freeform 44" o:spid="_x0000_s1033" style="position:absolute;left:3215;top:9159;width:10837;height:6038;rotation:1044254fd;flip:y;visibility:visible;mso-wrap-style:square;v-text-anchor:middle" coordsize="1722509,13736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" path="m1722510,1v-8657,699737,9691,1251157,-267378,1348664c1229677,1479207,942886,1056589,641929,1024743,398820,1000894,166677,1068999,,1113028e" filled="f" strokecolor="#243f60 [1604]" strokeweight="2pt">
                              <v:path arrowok="t" o:connecttype="custom" o:connectlocs="1083719,0;915498,592829;403870,450444;0,489251" o:connectangles="0,0,0,0"/>
                            </v:shape>
                            <v:shape id="Freeform 45" o:spid="_x0000_s1034" style="position:absolute;left:22044;top:16442;width:14573;height:5168;rotation:2465681fd;flip:y;visibility:visible;mso-wrap-style:square;v-text-anchor:middle" coordsize="6031085,10950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" path="m6031085,743544c5566638,961864,4090843,1183268,3085662,1059344,2593059,1060158,673401,520290,1,e" filled="f" strokecolor="#243f60 [1604]" strokeweight="2pt">
                              <v:path arrowok="t" o:connecttype="custom" o:connectlocs="1457241,350867;745563,499888;0,0" o:connectangles="0,0,0"/>
                            </v:shape>
                            <v:shape id="Freeform 46" o:spid="_x0000_s1035" style="position:absolute;left:14313;top:5133;width:10416;height:11314;rotation:-486912fd;visibility:visible;mso-wrap-style:square;v-text-anchor:middle" coordsize="1475824,280961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" adj="-11796480,,5400" path="m1,1879417v62107,300190,78654,524720,158090,676916c237527,2708529,336551,2861553,476615,2792591v140064,-68962,367962,-326522,521861,-650030c1152375,1819053,1254171,1371614,1347931,903590,1440757,350779,1432097,298365,1475824,1e" filled="f" strokecolor="#243f60 [1604]" strokeweight="2pt">
                              <v:stroke joinstyle="miter"/>
                              <v:formulas/>
                              <v:path arrowok="t" o:connecttype="custom" o:connectlocs="1,756859;111578,1029459;336386,1124602;704706,862829;951345,363884;1041610,0" o:connectangles="0,0,0,0,0,0" textboxrect="0,0,1475824,2809610"/>
                              <v:textbox>
                                <w:txbxContent>
                                  <w:p w:rsidR="001C72ED" w:rsidRDefault="001C72ED" w:rsidP="005D42DA">
                                    <w:pPr>
                                      <w:jc w:val="center"/>
                                    </w:pPr>
                                  </w:p>
                                </w:txbxContent>
                              </v:textbox>
                            </v:shape>
                            <v:shapetype id="_x0000_t202" coordsize="21600,21600" o:spt="202" path="m,l,21600r21600,l21600,xe">
                              <v:stroke joinstyle="miter"/>
                              <v:path gradientshapeok="t" o:connecttype="rect"/>
                            </v:shapetype>
                            <v:shape id="Text Box 2" o:spid="_x0000_s1036" type="#_x0000_t202" style="position:absolute;left:10047;top:11780;width:6998;height:383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" filled="f" stroked="f">
                              <v:textbox>
                                <w:txbxContent>
                                  <w:p w:rsidR="001C72ED" w:rsidRPr="00234102" w:rsidRDefault="001C72ED" w:rsidP="005D42DA">
                                    <w:pPr>
                                      <w:rPr>
                                        <w:lang w:val="en-SG"/>
                                      </w:rPr>
                                    </w:pPr>
                                    <w:r w:rsidRPr="00A55B98">
                                      <w:rPr>
                                        <w:position w:val="-12"/>
                                      </w:rPr>
                                      <w:object w:dxaOrig="760" w:dyaOrig="380">
                                        <v:shape id="_x0000_i1059" type="#_x0000_t75" style="width:35.5pt;height:19pt" o:ole="">
                                          <v:imagedata r:id="rId89" o:title=""/>
                                        </v:shape>
                                        <o:OLEObject Type="Embed" ProgID="Equation.DSMT4" ShapeID="_x0000_i1059" DrawAspect="Content" ObjectID="_1695622426" r:id="rId90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Text Box 2" o:spid="_x0000_s1037" type="#_x0000_t202" style="position:absolute;left:15330;top:11773;width:3404;height:30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" filled="f" stroked="f">
                              <v:textbox>
                                <w:txbxContent>
                                  <w:p w:rsidR="001C72ED" w:rsidRDefault="001C72ED" w:rsidP="005D42DA">
                                    <w:r w:rsidRPr="00954719">
                                      <w:rPr>
                                        <w:position w:val="-6"/>
                                      </w:rPr>
                                      <w:object w:dxaOrig="240" w:dyaOrig="279">
                                        <v:shape id="_x0000_i1061" type="#_x0000_t75" style="width:12pt;height:13pt" o:ole="">
                                          <v:imagedata r:id="rId91" o:title=""/>
                                        </v:shape>
                                        <o:OLEObject Type="Embed" ProgID="Equation.DSMT4" ShapeID="_x0000_i1061" DrawAspect="Content" ObjectID="_1695622427" r:id="rId92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Text Box 2" o:spid="_x0000_s1038" type="#_x0000_t202" style="position:absolute;left:35338;top:11853;width:2591;height:29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" filled="f" stroked="f">
                              <v:textbox>
                                <w:txbxContent>
                                  <w:p w:rsidR="001C72ED" w:rsidRDefault="001C72ED" w:rsidP="005D42DA">
                                    <w:r w:rsidRPr="00954719">
                                      <w:rPr>
                                        <w:position w:val="-6"/>
                                      </w:rPr>
                                      <w:object w:dxaOrig="200" w:dyaOrig="220">
                                        <v:shape id="_x0000_i1063" type="#_x0000_t75" style="width:9.5pt;height:10pt" o:ole="">
                                          <v:imagedata r:id="rId93" o:title=""/>
                                        </v:shape>
                                        <o:OLEObject Type="Embed" ProgID="Equation.DSMT4" ShapeID="_x0000_i1063" DrawAspect="Content" ObjectID="_1695622428" r:id="rId94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Text Box 2" o:spid="_x0000_s1039" type="#_x0000_t202" style="position:absolute;left:15479;top:-469;width:3283;height:38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" filled="f" stroked="f">
                              <v:textbox>
                                <w:txbxContent>
                                  <w:p w:rsidR="001C72ED" w:rsidRDefault="001C72ED" w:rsidP="005D42DA">
                                    <w:r w:rsidRPr="0023401B">
                                      <w:rPr>
                                        <w:position w:val="-10"/>
                                      </w:rPr>
                                      <w:object w:dxaOrig="220" w:dyaOrig="260">
                                        <v:shape id="_x0000_i1065" type="#_x0000_t75" style="width:10pt;height:13pt" o:ole="">
                                          <v:imagedata r:id="rId95" o:title=""/>
                                        </v:shape>
                                        <o:OLEObject Type="Embed" ProgID="Equation.DSMT4" ShapeID="_x0000_i1065" DrawAspect="Content" ObjectID="_1695622429" r:id="rId96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v:group>
                        <v:shape id="Text Box 2" o:spid="_x0000_s1040" type="#_x0000_t202" style="position:absolute;left:17261;top:16352;width:8766;height:53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OPJO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qmE7h/iT9ALm8AAAD//wMAUEsBAi0AFAAGAAgAAAAhANvh9svuAAAAhQEAABMAAAAAAAAAAAAA&#10;AAAAAAAAAFtDb250ZW50X1R5cGVzXS54bWxQSwECLQAUAAYACAAAACEAWvQsW78AAAAVAQAACwAA&#10;AAAAAAAAAAAAAAAfAQAAX3JlbHMvLnJlbHNQSwECLQAUAAYACAAAACEAOjjyTsMAAADbAAAADwAA&#10;AAAAAAAAAAAAAAAHAgAAZHJzL2Rvd25yZXYueG1sUEsFBgAAAAADAAMAtwAAAPcCAAAAAA==&#10;" filled="f" stroked="f">
                          <v:textbox>
                            <w:txbxContent>
                              <w:p w:rsidR="001C72ED" w:rsidRDefault="001C72ED" w:rsidP="005D42DA">
                                <w:r w:rsidRPr="0000768A">
                                  <w:rPr>
                                    <w:position w:val="-28"/>
                                  </w:rPr>
                                  <w:object w:dxaOrig="960" w:dyaOrig="680">
                                    <v:shape id="_x0000_i1067" type="#_x0000_t75" style="width:49pt;height:32pt" o:ole="">
                                      <v:imagedata r:id="rId97" o:title=""/>
                                    </v:shape>
                                    <o:OLEObject Type="Embed" ProgID="Equation.DSMT4" ShapeID="_x0000_i1067" DrawAspect="Content" ObjectID="_1695622430" r:id="rId98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2" o:spid="_x0000_s1041" type="#_x0000_t202" style="position:absolute;left:10175;top:4077;width:6976;height:59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0Wo6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ZDuoLrl/gD5PYfAAD//wMAUEsBAi0AFAAGAAgAAAAhANvh9svuAAAAhQEAABMAAAAAAAAAAAAA&#10;AAAAAAAAAFtDb250ZW50X1R5cGVzXS54bWxQSwECLQAUAAYACAAAACEAWvQsW78AAAAVAQAACwAA&#10;AAAAAAAAAAAAAAAfAQAAX3JlbHMvLnJlbHNQSwECLQAUAAYACAAAACEAtdFqOsMAAADbAAAADwAA&#10;AAAAAAAAAAAAAAAHAgAAZHJzL2Rvd25yZXYueG1sUEsFBgAAAAADAAMAtwAAAPcCAAAAAA==&#10;" filled="f" stroked="f">
                          <v:textbox>
                            <w:txbxContent>
                              <w:p w:rsidR="001C72ED" w:rsidRDefault="001C72ED" w:rsidP="005D42DA">
                                <w:r w:rsidRPr="00273EDE">
                                  <w:rPr>
                                    <w:position w:val="-30"/>
                                  </w:rPr>
                                  <w:object w:dxaOrig="780" w:dyaOrig="740">
                                    <v:shape id="_x0000_i1069" type="#_x0000_t75" style="width:39.5pt;height:34.5pt" o:ole="">
                                      <v:imagedata r:id="rId99" o:title=""/>
                                    </v:shape>
                                    <o:OLEObject Type="Embed" ProgID="Equation.DSMT4" ShapeID="_x0000_i1069" DrawAspect="Content" ObjectID="_1695622431" r:id="rId100"/>
                                  </w:object>
                                </w:r>
                              </w:p>
                            </w:txbxContent>
                          </v:textbox>
                        </v:shape>
                      </v:group>
                      <v:shape id="Text Box 2" o:spid="_x0000_s1042" type="#_x0000_t202" style="position:absolute;left:14600;top:10216;width:5988;height:339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" filled="f" stroked="f">
                        <v:textbox style="mso-fit-shape-to-text:t">
                          <w:txbxContent>
                            <w:p w:rsidR="001C72ED" w:rsidRPr="00234102" w:rsidRDefault="001C72ED" w:rsidP="005D42DA">
                              <w:pPr>
                                <w:rPr>
                                  <w:lang w:val="en-SG"/>
                                </w:rPr>
                              </w:pPr>
                              <w:r w:rsidRPr="00A55B98">
                                <w:rPr>
                                  <w:position w:val="-12"/>
                                </w:rPr>
                                <w:object w:dxaOrig="680" w:dyaOrig="380">
                                  <v:shape id="_x0000_i1071" type="#_x0000_t75" style="width:32pt;height:19pt" o:ole="">
                                    <v:imagedata r:id="rId101" o:title=""/>
                                  </v:shape>
                                  <o:OLEObject Type="Embed" ProgID="Equation.DSMT4" ShapeID="_x0000_i1071" DrawAspect="Content" ObjectID="_1695622432" r:id="rId102"/>
                                </w:object>
                              </w:r>
                            </w:p>
                          </w:txbxContent>
                        </v:textbox>
                      </v:shape>
                      <v:shape id="Text Box 2" o:spid="_x0000_s1043" type="#_x0000_t202" style="position:absolute;left:19363;top:2285;width:5849;height:276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" filled="f" stroked="f">
                        <v:textbox style="mso-fit-shape-to-text:t">
                          <w:txbxContent>
                            <w:p w:rsidR="001C72ED" w:rsidRDefault="001C72ED" w:rsidP="005D42DA">
                              <w:r w:rsidRPr="00273EDE">
                                <w:rPr>
                                  <w:position w:val="-6"/>
                                </w:rPr>
                                <w:object w:dxaOrig="580" w:dyaOrig="220">
                                  <v:shape id="_x0000_i1073" type="#_x0000_t75" style="width:30.5pt;height:11.5pt" o:ole="">
                                    <v:imagedata r:id="rId103" o:title=""/>
                                  </v:shape>
                                  <o:OLEObject Type="Embed" ProgID="Equation.DSMT4" ShapeID="_x0000_i1073" DrawAspect="Content" ObjectID="_1695622433" r:id="rId104"/>
                                </w:object>
                              </w:r>
                            </w:p>
                          </w:txbxContent>
                        </v:textbox>
                      </v:shape>
                      <v:shape id="Text Box 2" o:spid="_x0000_s1044" type="#_x0000_t202" style="position:absolute;left:24569;top:8632;width:5487;height:29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" filled="f" stroked="f">
                        <v:textbox style="mso-fit-shape-to-text:t">
                          <w:txbxContent>
                            <w:p w:rsidR="001C72ED" w:rsidRDefault="001C72ED" w:rsidP="005D42DA">
                              <w:r w:rsidRPr="00273EDE">
                                <w:rPr>
                                  <w:position w:val="-10"/>
                                </w:rPr>
                                <w:object w:dxaOrig="580" w:dyaOrig="320">
                                  <v:shape id="_x0000_i1075" type="#_x0000_t75" style="width:28pt;height:15pt" o:ole="">
                                    <v:imagedata r:id="rId105" o:title=""/>
                                  </v:shape>
                                  <o:OLEObject Type="Embed" ProgID="Equation.DSMT4" ShapeID="_x0000_i1075" DrawAspect="Content" ObjectID="_1695622434" r:id="rId106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A50C8B" w:rsidRDefault="00A50C8B" w:rsidP="00A50C8B">
            <w:pPr>
              <w:jc w:val="center"/>
              <w:rPr>
                <w:bCs/>
              </w:rPr>
            </w:pPr>
          </w:p>
          <w:p w:rsidR="00A50C8B" w:rsidRDefault="00A50C8B" w:rsidP="00A50C8B">
            <w:pPr>
              <w:jc w:val="center"/>
              <w:rPr>
                <w:bCs/>
              </w:rPr>
            </w:pPr>
          </w:p>
          <w:p w:rsidR="00A50C8B" w:rsidRDefault="00A50C8B" w:rsidP="00A50C8B">
            <w:pPr>
              <w:jc w:val="center"/>
              <w:rPr>
                <w:bCs/>
              </w:rPr>
            </w:pPr>
          </w:p>
          <w:p w:rsidR="00A50C8B" w:rsidRDefault="00A50C8B" w:rsidP="00A50C8B">
            <w:pPr>
              <w:jc w:val="center"/>
              <w:rPr>
                <w:bCs/>
              </w:rPr>
            </w:pPr>
          </w:p>
          <w:p w:rsidR="00A50C8B" w:rsidRDefault="00A50C8B" w:rsidP="00A50C8B">
            <w:pPr>
              <w:jc w:val="center"/>
              <w:rPr>
                <w:bCs/>
              </w:rPr>
            </w:pPr>
          </w:p>
          <w:p w:rsidR="00A50C8B" w:rsidRDefault="00A50C8B" w:rsidP="00A50C8B">
            <w:pPr>
              <w:jc w:val="center"/>
              <w:rPr>
                <w:bCs/>
              </w:rPr>
            </w:pPr>
          </w:p>
          <w:p w:rsidR="00A50C8B" w:rsidRDefault="00A50C8B" w:rsidP="00A50C8B">
            <w:pPr>
              <w:jc w:val="center"/>
              <w:rPr>
                <w:bCs/>
              </w:rPr>
            </w:pPr>
          </w:p>
          <w:p w:rsidR="00A50C8B" w:rsidRDefault="00A50C8B" w:rsidP="00A50C8B">
            <w:pPr>
              <w:jc w:val="center"/>
              <w:rPr>
                <w:bCs/>
              </w:rPr>
            </w:pPr>
          </w:p>
          <w:p w:rsidR="00A50C8B" w:rsidRDefault="00A50C8B" w:rsidP="00A50C8B">
            <w:pPr>
              <w:jc w:val="center"/>
              <w:rPr>
                <w:bCs/>
              </w:rPr>
            </w:pPr>
          </w:p>
          <w:p w:rsidR="00A50C8B" w:rsidRDefault="00A50C8B" w:rsidP="00A50C8B">
            <w:pPr>
              <w:jc w:val="center"/>
              <w:rPr>
                <w:bCs/>
              </w:rPr>
            </w:pPr>
          </w:p>
          <w:p w:rsidR="00A50C8B" w:rsidRDefault="00A50C8B" w:rsidP="00A50C8B">
            <w:pPr>
              <w:jc w:val="center"/>
              <w:rPr>
                <w:bCs/>
              </w:rPr>
            </w:pPr>
          </w:p>
          <w:p w:rsidR="00A50C8B" w:rsidRDefault="00A50C8B" w:rsidP="00A50C8B">
            <w:pPr>
              <w:jc w:val="center"/>
              <w:rPr>
                <w:bCs/>
              </w:rPr>
            </w:pPr>
          </w:p>
          <w:p w:rsidR="00A50C8B" w:rsidRDefault="00A50C8B" w:rsidP="00A50C8B">
            <w:pPr>
              <w:jc w:val="center"/>
              <w:rPr>
                <w:bCs/>
              </w:rPr>
            </w:pPr>
          </w:p>
          <w:p w:rsidR="00A50C8B" w:rsidRDefault="00A50C8B" w:rsidP="00A50C8B">
            <w:pPr>
              <w:jc w:val="center"/>
              <w:rPr>
                <w:bCs/>
              </w:rPr>
            </w:pPr>
          </w:p>
          <w:p w:rsidR="00A50C8B" w:rsidRPr="007B3AB7" w:rsidRDefault="00A50C8B" w:rsidP="00A50C8B">
            <w:pPr>
              <w:jc w:val="center"/>
              <w:rPr>
                <w:bCs/>
              </w:rPr>
            </w:pPr>
          </w:p>
        </w:tc>
        <w:tc>
          <w:tcPr>
            <w:tcW w:w="2782" w:type="dxa"/>
            <w:shd w:val="clear" w:color="auto" w:fill="auto"/>
          </w:tcPr>
          <w:p w:rsidR="00A50C8B" w:rsidRPr="00F43A28" w:rsidRDefault="00A50C8B" w:rsidP="00A50C8B">
            <w:pPr>
              <w:pStyle w:val="ListParagraph"/>
              <w:ind w:left="0"/>
              <w:rPr>
                <w:szCs w:val="20"/>
              </w:rPr>
            </w:pPr>
          </w:p>
        </w:tc>
      </w:tr>
      <w:tr w:rsidR="00A50C8B" w:rsidTr="007F0CA9">
        <w:tc>
          <w:tcPr>
            <w:tcW w:w="856" w:type="dxa"/>
            <w:shd w:val="clear" w:color="auto" w:fill="auto"/>
          </w:tcPr>
          <w:p w:rsidR="00A50C8B" w:rsidRPr="00F43A28" w:rsidRDefault="00A50C8B" w:rsidP="00A50C8B">
            <w:pPr>
              <w:pStyle w:val="ListParagraph"/>
              <w:ind w:left="0"/>
              <w:rPr>
                <w:b/>
                <w:bCs w:val="0"/>
                <w:sz w:val="24"/>
                <w:lang w:val="en-SG"/>
              </w:rPr>
            </w:pPr>
            <w:r>
              <w:rPr>
                <w:noProof/>
                <w:lang w:eastAsia="zh-CN" w:bidi="ta-IN"/>
              </w:rPr>
              <mc:AlternateContent>
                <mc:Choice Requires="wpg">
                  <w:drawing>
                    <wp:anchor distT="0" distB="0" distL="114300" distR="114300" simplePos="0" relativeHeight="251675648" behindDoc="0" locked="0" layoutInCell="1" allowOverlap="1" wp14:anchorId="2F2FB9D4" wp14:editId="54F8BEE0">
                      <wp:simplePos x="0" y="0"/>
                      <wp:positionH relativeFrom="column">
                        <wp:posOffset>372003</wp:posOffset>
                      </wp:positionH>
                      <wp:positionV relativeFrom="paragraph">
                        <wp:posOffset>-6548</wp:posOffset>
                      </wp:positionV>
                      <wp:extent cx="3970020" cy="2651079"/>
                      <wp:effectExtent l="0" t="0" r="0" b="16510"/>
                      <wp:wrapNone/>
                      <wp:docPr id="212" name="Group 21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970020" cy="2651079"/>
                                <a:chOff x="-303907" y="0"/>
                                <a:chExt cx="3970398" cy="2651413"/>
                              </a:xfrm>
                            </wpg:grpSpPr>
                            <wpg:grpSp>
                              <wpg:cNvPr id="211" name="Group 211"/>
                              <wpg:cNvGrpSpPr/>
                              <wpg:grpSpPr>
                                <a:xfrm>
                                  <a:off x="-303907" y="0"/>
                                  <a:ext cx="3492154" cy="2651413"/>
                                  <a:chOff x="-303907" y="0"/>
                                  <a:chExt cx="3492154" cy="2651413"/>
                                </a:xfrm>
                              </wpg:grpSpPr>
                              <wpg:grpSp>
                                <wpg:cNvPr id="59" name="Group 59"/>
                                <wpg:cNvGrpSpPr/>
                                <wpg:grpSpPr>
                                  <a:xfrm>
                                    <a:off x="-303907" y="0"/>
                                    <a:ext cx="3479868" cy="2647507"/>
                                    <a:chOff x="305661" y="61678"/>
                                    <a:chExt cx="3937106" cy="2859692"/>
                                  </a:xfrm>
                                </wpg:grpSpPr>
                                <wpg:grpSp>
                                  <wpg:cNvPr id="60" name="Group 60"/>
                                  <wpg:cNvGrpSpPr/>
                                  <wpg:grpSpPr>
                                    <a:xfrm>
                                      <a:off x="775887" y="61678"/>
                                      <a:ext cx="3466880" cy="2859692"/>
                                      <a:chOff x="494640" y="-124252"/>
                                      <a:chExt cx="3697086" cy="3206034"/>
                                    </a:xfrm>
                                  </wpg:grpSpPr>
                                  <wps:wsp>
                                    <wps:cNvPr id="61" name="Straight Arrow Connector 61"/>
                                    <wps:cNvCnPr/>
                                    <wps:spPr>
                                      <a:xfrm flipV="1">
                                        <a:off x="2351670" y="-23502"/>
                                        <a:ext cx="0" cy="3100454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g:grpSp>
                                    <wpg:cNvPr id="62" name="Group 62"/>
                                    <wpg:cNvGrpSpPr/>
                                    <wpg:grpSpPr>
                                      <a:xfrm>
                                        <a:off x="494640" y="-124252"/>
                                        <a:ext cx="3697086" cy="3206034"/>
                                        <a:chOff x="494681" y="-124252"/>
                                        <a:chExt cx="3697252" cy="3206034"/>
                                      </a:xfrm>
                                    </wpg:grpSpPr>
                                    <wps:wsp>
                                      <wps:cNvPr id="63" name="Straight Arrow Connector 63"/>
                                      <wps:cNvCnPr/>
                                      <wps:spPr>
                                        <a:xfrm rot="5400000" flipV="1">
                                          <a:off x="2343487" y="-601513"/>
                                          <a:ext cx="0" cy="3461696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>
                                          <a:tailEnd type="triangle"/>
                                        </a:ln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92" name="Straight Arrow Connector 192"/>
                                      <wps:cNvCnPr/>
                                      <wps:spPr>
                                        <a:xfrm flipV="1">
                                          <a:off x="1344600" y="312832"/>
                                          <a:ext cx="0" cy="2743199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>
                                          <a:prstDash val="dash"/>
                                          <a:tailEnd type="none"/>
                                        </a:ln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93" name="Straight Arrow Connector 193"/>
                                      <wps:cNvCnPr/>
                                      <wps:spPr>
                                        <a:xfrm flipV="1">
                                          <a:off x="3350640" y="296340"/>
                                          <a:ext cx="0" cy="2743199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>
                                          <a:prstDash val="dash"/>
                                          <a:tailEnd type="none"/>
                                        </a:ln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94" name="Freeform 194"/>
                                      <wps:cNvSpPr/>
                                      <wps:spPr>
                                        <a:xfrm rot="415848">
                                          <a:off x="494681" y="299744"/>
                                          <a:ext cx="780774" cy="672901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1314450 w 1391869"/>
                                            <a:gd name="connsiteY0" fmla="*/ 0 h 1452694"/>
                                            <a:gd name="connsiteX1" fmla="*/ 1247775 w 1391869"/>
                                            <a:gd name="connsiteY1" fmla="*/ 1447800 h 1452694"/>
                                            <a:gd name="connsiteX2" fmla="*/ 0 w 1391869"/>
                                            <a:gd name="connsiteY2" fmla="*/ 381000 h 1452694"/>
                                            <a:gd name="connsiteX0" fmla="*/ 1408877 w 1492358"/>
                                            <a:gd name="connsiteY0" fmla="*/ 0 h 1454212"/>
                                            <a:gd name="connsiteX1" fmla="*/ 1342202 w 1492358"/>
                                            <a:gd name="connsiteY1" fmla="*/ 1447800 h 1454212"/>
                                            <a:gd name="connsiteX2" fmla="*/ 0 w 1492358"/>
                                            <a:gd name="connsiteY2" fmla="*/ 425343 h 1454212"/>
                                            <a:gd name="connsiteX0" fmla="*/ 1408877 w 1492358"/>
                                            <a:gd name="connsiteY0" fmla="*/ 0 h 1453854"/>
                                            <a:gd name="connsiteX1" fmla="*/ 1342202 w 1492358"/>
                                            <a:gd name="connsiteY1" fmla="*/ 1447800 h 1453854"/>
                                            <a:gd name="connsiteX2" fmla="*/ 0 w 1492358"/>
                                            <a:gd name="connsiteY2" fmla="*/ 425343 h 1453854"/>
                                            <a:gd name="connsiteX0" fmla="*/ 1408877 w 1526972"/>
                                            <a:gd name="connsiteY0" fmla="*/ 0 h 1445910"/>
                                            <a:gd name="connsiteX1" fmla="*/ 1400715 w 1526972"/>
                                            <a:gd name="connsiteY1" fmla="*/ 1439778 h 1445910"/>
                                            <a:gd name="connsiteX2" fmla="*/ 0 w 1526972"/>
                                            <a:gd name="connsiteY2" fmla="*/ 425343 h 1445910"/>
                                            <a:gd name="connsiteX0" fmla="*/ 1408877 w 1531259"/>
                                            <a:gd name="connsiteY0" fmla="*/ 0 h 1440235"/>
                                            <a:gd name="connsiteX1" fmla="*/ 1400715 w 1531259"/>
                                            <a:gd name="connsiteY1" fmla="*/ 1439778 h 1440235"/>
                                            <a:gd name="connsiteX2" fmla="*/ 0 w 1531259"/>
                                            <a:gd name="connsiteY2" fmla="*/ 425343 h 1440235"/>
                                            <a:gd name="connsiteX0" fmla="*/ 1447639 w 1544663"/>
                                            <a:gd name="connsiteY0" fmla="*/ 0 h 1465176"/>
                                            <a:gd name="connsiteX1" fmla="*/ 1400715 w 1544663"/>
                                            <a:gd name="connsiteY1" fmla="*/ 1458551 h 1465176"/>
                                            <a:gd name="connsiteX2" fmla="*/ 0 w 1544663"/>
                                            <a:gd name="connsiteY2" fmla="*/ 444116 h 1465176"/>
                                            <a:gd name="connsiteX0" fmla="*/ 1423187 w 1518543"/>
                                            <a:gd name="connsiteY0" fmla="*/ 0 h 1468111"/>
                                            <a:gd name="connsiteX1" fmla="*/ 1376263 w 1518543"/>
                                            <a:gd name="connsiteY1" fmla="*/ 1458551 h 1468111"/>
                                            <a:gd name="connsiteX2" fmla="*/ -1 w 1518543"/>
                                            <a:gd name="connsiteY2" fmla="*/ 513036 h 1468111"/>
                                            <a:gd name="connsiteX0" fmla="*/ 1423188 w 1518544"/>
                                            <a:gd name="connsiteY0" fmla="*/ 0 h 1467696"/>
                                            <a:gd name="connsiteX1" fmla="*/ 1376264 w 1518544"/>
                                            <a:gd name="connsiteY1" fmla="*/ 1458551 h 1467696"/>
                                            <a:gd name="connsiteX2" fmla="*/ 0 w 1518544"/>
                                            <a:gd name="connsiteY2" fmla="*/ 513036 h 1467696"/>
                                            <a:gd name="connsiteX0" fmla="*/ 1470425 w 1543932"/>
                                            <a:gd name="connsiteY0" fmla="*/ 1 h 1473785"/>
                                            <a:gd name="connsiteX1" fmla="*/ 1376264 w 1543932"/>
                                            <a:gd name="connsiteY1" fmla="*/ 1464455 h 1473785"/>
                                            <a:gd name="connsiteX2" fmla="*/ 0 w 1543932"/>
                                            <a:gd name="connsiteY2" fmla="*/ 518940 h 1473785"/>
                                            <a:gd name="connsiteX0" fmla="*/ 1470425 w 1529793"/>
                                            <a:gd name="connsiteY0" fmla="*/ -1 h 1473783"/>
                                            <a:gd name="connsiteX1" fmla="*/ 1376264 w 1529793"/>
                                            <a:gd name="connsiteY1" fmla="*/ 1464453 h 1473783"/>
                                            <a:gd name="connsiteX2" fmla="*/ 0 w 1529793"/>
                                            <a:gd name="connsiteY2" fmla="*/ 518938 h 1473783"/>
                                            <a:gd name="connsiteX0" fmla="*/ 1526364 w 1563578"/>
                                            <a:gd name="connsiteY0" fmla="*/ 0 h 1477119"/>
                                            <a:gd name="connsiteX1" fmla="*/ 1376264 w 1563578"/>
                                            <a:gd name="connsiteY1" fmla="*/ 1467688 h 1477119"/>
                                            <a:gd name="connsiteX2" fmla="*/ 0 w 1563578"/>
                                            <a:gd name="connsiteY2" fmla="*/ 522173 h 1477119"/>
                                            <a:gd name="connsiteX0" fmla="*/ 1526364 w 1546794"/>
                                            <a:gd name="connsiteY0" fmla="*/ 0 h 1477121"/>
                                            <a:gd name="connsiteX1" fmla="*/ 1376264 w 1546794"/>
                                            <a:gd name="connsiteY1" fmla="*/ 1467688 h 1477121"/>
                                            <a:gd name="connsiteX2" fmla="*/ 0 w 1546794"/>
                                            <a:gd name="connsiteY2" fmla="*/ 522173 h 1477121"/>
                                            <a:gd name="connsiteX0" fmla="*/ 1566684 w 1574603"/>
                                            <a:gd name="connsiteY0" fmla="*/ 0 h 1467188"/>
                                            <a:gd name="connsiteX1" fmla="*/ 1376264 w 1574603"/>
                                            <a:gd name="connsiteY1" fmla="*/ 1458058 h 1467188"/>
                                            <a:gd name="connsiteX2" fmla="*/ 0 w 1574603"/>
                                            <a:gd name="connsiteY2" fmla="*/ 512543 h 1467188"/>
                                            <a:gd name="connsiteX0" fmla="*/ 1566684 w 1566685"/>
                                            <a:gd name="connsiteY0" fmla="*/ 0 h 1467190"/>
                                            <a:gd name="connsiteX1" fmla="*/ 1376264 w 1566685"/>
                                            <a:gd name="connsiteY1" fmla="*/ 1458058 h 1467190"/>
                                            <a:gd name="connsiteX2" fmla="*/ 0 w 1566685"/>
                                            <a:gd name="connsiteY2" fmla="*/ 512543 h 1467190"/>
                                            <a:gd name="connsiteX0" fmla="*/ 1626457 w 1626458"/>
                                            <a:gd name="connsiteY0" fmla="*/ 1 h 1470749"/>
                                            <a:gd name="connsiteX1" fmla="*/ 1376264 w 1626458"/>
                                            <a:gd name="connsiteY1" fmla="*/ 1461510 h 1470749"/>
                                            <a:gd name="connsiteX2" fmla="*/ 0 w 1626458"/>
                                            <a:gd name="connsiteY2" fmla="*/ 515995 h 1470749"/>
                                            <a:gd name="connsiteX0" fmla="*/ 1613412 w 1613412"/>
                                            <a:gd name="connsiteY0" fmla="*/ 0 h 1528750"/>
                                            <a:gd name="connsiteX1" fmla="*/ 1376264 w 1613412"/>
                                            <a:gd name="connsiteY1" fmla="*/ 1517700 h 1528750"/>
                                            <a:gd name="connsiteX2" fmla="*/ 0 w 1613412"/>
                                            <a:gd name="connsiteY2" fmla="*/ 572185 h 1528750"/>
                                            <a:gd name="connsiteX0" fmla="*/ 1613412 w 1613412"/>
                                            <a:gd name="connsiteY0" fmla="*/ 0 h 1528752"/>
                                            <a:gd name="connsiteX1" fmla="*/ 1376264 w 1613412"/>
                                            <a:gd name="connsiteY1" fmla="*/ 1517700 h 1528752"/>
                                            <a:gd name="connsiteX2" fmla="*/ 0 w 1613412"/>
                                            <a:gd name="connsiteY2" fmla="*/ 572185 h 1528752"/>
                                            <a:gd name="connsiteX0" fmla="*/ 1662424 w 1662424"/>
                                            <a:gd name="connsiteY0" fmla="*/ 0 h 1529420"/>
                                            <a:gd name="connsiteX1" fmla="*/ 1425276 w 1662424"/>
                                            <a:gd name="connsiteY1" fmla="*/ 1517700 h 1529420"/>
                                            <a:gd name="connsiteX2" fmla="*/ -1 w 1662424"/>
                                            <a:gd name="connsiteY2" fmla="*/ 585069 h 1529420"/>
                                            <a:gd name="connsiteX0" fmla="*/ 1677480 w 1677480"/>
                                            <a:gd name="connsiteY0" fmla="*/ 0 h 1531994"/>
                                            <a:gd name="connsiteX1" fmla="*/ 1440332 w 1677480"/>
                                            <a:gd name="connsiteY1" fmla="*/ 1517700 h 1531994"/>
                                            <a:gd name="connsiteX2" fmla="*/ 0 w 1677480"/>
                                            <a:gd name="connsiteY2" fmla="*/ 698209 h 1531994"/>
                                            <a:gd name="connsiteX0" fmla="*/ 1727094 w 1727094"/>
                                            <a:gd name="connsiteY0" fmla="*/ 0 h 1531376"/>
                                            <a:gd name="connsiteX1" fmla="*/ 1489946 w 1727094"/>
                                            <a:gd name="connsiteY1" fmla="*/ 1517700 h 1531376"/>
                                            <a:gd name="connsiteX2" fmla="*/ 0 w 1727094"/>
                                            <a:gd name="connsiteY2" fmla="*/ 674821 h 1531376"/>
                                            <a:gd name="connsiteX0" fmla="*/ 1727094 w 1727094"/>
                                            <a:gd name="connsiteY0" fmla="*/ 0 h 1530826"/>
                                            <a:gd name="connsiteX1" fmla="*/ 1489946 w 1727094"/>
                                            <a:gd name="connsiteY1" fmla="*/ 1517700 h 1530826"/>
                                            <a:gd name="connsiteX2" fmla="*/ 0 w 1727094"/>
                                            <a:gd name="connsiteY2" fmla="*/ 674821 h 1530826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1727094" h="1530826">
                                              <a:moveTo>
                                                <a:pt x="1727094" y="0"/>
                                              </a:moveTo>
                                              <a:cubicBezTo>
                                                <a:pt x="1718437" y="699737"/>
                                                <a:pt x="1767017" y="1420189"/>
                                                <a:pt x="1489946" y="1517700"/>
                                              </a:cubicBezTo>
                                              <a:cubicBezTo>
                                                <a:pt x="1212875" y="1615212"/>
                                                <a:pt x="631290" y="1153053"/>
                                                <a:pt x="0" y="674821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96" name="Freeform 196"/>
                                      <wps:cNvSpPr/>
                                      <wps:spPr>
                                        <a:xfrm rot="10800000">
                                          <a:off x="1379434" y="1931121"/>
                                          <a:ext cx="914890" cy="1150661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993 w 924918"/>
                                            <a:gd name="connsiteY0" fmla="*/ 2647950 h 2647950"/>
                                            <a:gd name="connsiteX1" fmla="*/ 48618 w 924918"/>
                                            <a:gd name="connsiteY1" fmla="*/ 1114425 h 2647950"/>
                                            <a:gd name="connsiteX2" fmla="*/ 315318 w 924918"/>
                                            <a:gd name="connsiteY2" fmla="*/ 1190625 h 2647950"/>
                                            <a:gd name="connsiteX3" fmla="*/ 439143 w 924918"/>
                                            <a:gd name="connsiteY3" fmla="*/ 1371600 h 2647950"/>
                                            <a:gd name="connsiteX4" fmla="*/ 629643 w 924918"/>
                                            <a:gd name="connsiteY4" fmla="*/ 1495425 h 2647950"/>
                                            <a:gd name="connsiteX5" fmla="*/ 924918 w 924918"/>
                                            <a:gd name="connsiteY5" fmla="*/ 0 h 2647950"/>
                                            <a:gd name="connsiteX0" fmla="*/ 993 w 924918"/>
                                            <a:gd name="connsiteY0" fmla="*/ 2647950 h 2647950"/>
                                            <a:gd name="connsiteX1" fmla="*/ 48618 w 924918"/>
                                            <a:gd name="connsiteY1" fmla="*/ 1114425 h 2647950"/>
                                            <a:gd name="connsiteX2" fmla="*/ 315318 w 924918"/>
                                            <a:gd name="connsiteY2" fmla="*/ 1190625 h 2647950"/>
                                            <a:gd name="connsiteX3" fmla="*/ 429614 w 924918"/>
                                            <a:gd name="connsiteY3" fmla="*/ 1476375 h 2647950"/>
                                            <a:gd name="connsiteX4" fmla="*/ 629643 w 924918"/>
                                            <a:gd name="connsiteY4" fmla="*/ 1495425 h 2647950"/>
                                            <a:gd name="connsiteX5" fmla="*/ 924918 w 924918"/>
                                            <a:gd name="connsiteY5" fmla="*/ 0 h 2647950"/>
                                            <a:gd name="connsiteX0" fmla="*/ 993 w 924918"/>
                                            <a:gd name="connsiteY0" fmla="*/ 2647950 h 2647950"/>
                                            <a:gd name="connsiteX1" fmla="*/ 48618 w 924918"/>
                                            <a:gd name="connsiteY1" fmla="*/ 1114425 h 2647950"/>
                                            <a:gd name="connsiteX2" fmla="*/ 315318 w 924918"/>
                                            <a:gd name="connsiteY2" fmla="*/ 1190625 h 2647950"/>
                                            <a:gd name="connsiteX3" fmla="*/ 429614 w 924918"/>
                                            <a:gd name="connsiteY3" fmla="*/ 1476375 h 2647950"/>
                                            <a:gd name="connsiteX4" fmla="*/ 772573 w 924918"/>
                                            <a:gd name="connsiteY4" fmla="*/ 1352550 h 2647950"/>
                                            <a:gd name="connsiteX5" fmla="*/ 924918 w 924918"/>
                                            <a:gd name="connsiteY5" fmla="*/ 0 h 2647950"/>
                                            <a:gd name="connsiteX0" fmla="*/ 993 w 905861"/>
                                            <a:gd name="connsiteY0" fmla="*/ 2695575 h 2695575"/>
                                            <a:gd name="connsiteX1" fmla="*/ 48618 w 905861"/>
                                            <a:gd name="connsiteY1" fmla="*/ 1162050 h 2695575"/>
                                            <a:gd name="connsiteX2" fmla="*/ 315318 w 905861"/>
                                            <a:gd name="connsiteY2" fmla="*/ 1238250 h 2695575"/>
                                            <a:gd name="connsiteX3" fmla="*/ 429614 w 905861"/>
                                            <a:gd name="connsiteY3" fmla="*/ 1524000 h 2695575"/>
                                            <a:gd name="connsiteX4" fmla="*/ 772573 w 905861"/>
                                            <a:gd name="connsiteY4" fmla="*/ 1400175 h 2695575"/>
                                            <a:gd name="connsiteX5" fmla="*/ 905861 w 905861"/>
                                            <a:gd name="connsiteY5" fmla="*/ 0 h 2695575"/>
                                            <a:gd name="connsiteX0" fmla="*/ 993 w 905861"/>
                                            <a:gd name="connsiteY0" fmla="*/ 2695575 h 2695575"/>
                                            <a:gd name="connsiteX1" fmla="*/ 48618 w 905861"/>
                                            <a:gd name="connsiteY1" fmla="*/ 1162050 h 2695575"/>
                                            <a:gd name="connsiteX2" fmla="*/ 315318 w 905861"/>
                                            <a:gd name="connsiteY2" fmla="*/ 1238250 h 2695575"/>
                                            <a:gd name="connsiteX3" fmla="*/ 429614 w 905861"/>
                                            <a:gd name="connsiteY3" fmla="*/ 1524000 h 2695575"/>
                                            <a:gd name="connsiteX4" fmla="*/ 772573 w 905861"/>
                                            <a:gd name="connsiteY4" fmla="*/ 1400175 h 2695575"/>
                                            <a:gd name="connsiteX5" fmla="*/ 905861 w 905861"/>
                                            <a:gd name="connsiteY5" fmla="*/ 0 h 2695575"/>
                                            <a:gd name="connsiteX0" fmla="*/ 993 w 905861"/>
                                            <a:gd name="connsiteY0" fmla="*/ 2695575 h 2695575"/>
                                            <a:gd name="connsiteX1" fmla="*/ 48618 w 905861"/>
                                            <a:gd name="connsiteY1" fmla="*/ 1162050 h 2695575"/>
                                            <a:gd name="connsiteX2" fmla="*/ 315318 w 905861"/>
                                            <a:gd name="connsiteY2" fmla="*/ 1238250 h 2695575"/>
                                            <a:gd name="connsiteX3" fmla="*/ 543959 w 905861"/>
                                            <a:gd name="connsiteY3" fmla="*/ 1619250 h 2695575"/>
                                            <a:gd name="connsiteX4" fmla="*/ 772573 w 905861"/>
                                            <a:gd name="connsiteY4" fmla="*/ 1400175 h 2695575"/>
                                            <a:gd name="connsiteX5" fmla="*/ 905861 w 905861"/>
                                            <a:gd name="connsiteY5" fmla="*/ 0 h 2695575"/>
                                            <a:gd name="connsiteX0" fmla="*/ 65 w 904933"/>
                                            <a:gd name="connsiteY0" fmla="*/ 2695575 h 2695575"/>
                                            <a:gd name="connsiteX1" fmla="*/ 114391 w 904933"/>
                                            <a:gd name="connsiteY1" fmla="*/ 1162050 h 2695575"/>
                                            <a:gd name="connsiteX2" fmla="*/ 314390 w 904933"/>
                                            <a:gd name="connsiteY2" fmla="*/ 1238250 h 2695575"/>
                                            <a:gd name="connsiteX3" fmla="*/ 543031 w 904933"/>
                                            <a:gd name="connsiteY3" fmla="*/ 1619250 h 2695575"/>
                                            <a:gd name="connsiteX4" fmla="*/ 771645 w 904933"/>
                                            <a:gd name="connsiteY4" fmla="*/ 1400175 h 2695575"/>
                                            <a:gd name="connsiteX5" fmla="*/ 904933 w 904933"/>
                                            <a:gd name="connsiteY5" fmla="*/ 0 h 2695575"/>
                                            <a:gd name="connsiteX0" fmla="*/ 70 w 904938"/>
                                            <a:gd name="connsiteY0" fmla="*/ 2695575 h 2695575"/>
                                            <a:gd name="connsiteX1" fmla="*/ 114396 w 904938"/>
                                            <a:gd name="connsiteY1" fmla="*/ 1162050 h 2695575"/>
                                            <a:gd name="connsiteX2" fmla="*/ 352498 w 904938"/>
                                            <a:gd name="connsiteY2" fmla="*/ 1238250 h 2695575"/>
                                            <a:gd name="connsiteX3" fmla="*/ 543036 w 904938"/>
                                            <a:gd name="connsiteY3" fmla="*/ 1619250 h 2695575"/>
                                            <a:gd name="connsiteX4" fmla="*/ 771650 w 904938"/>
                                            <a:gd name="connsiteY4" fmla="*/ 1400175 h 2695575"/>
                                            <a:gd name="connsiteX5" fmla="*/ 904938 w 904938"/>
                                            <a:gd name="connsiteY5" fmla="*/ 0 h 2695575"/>
                                            <a:gd name="connsiteX0" fmla="*/ 66 w 904934"/>
                                            <a:gd name="connsiteY0" fmla="*/ 2695575 h 2695575"/>
                                            <a:gd name="connsiteX1" fmla="*/ 114392 w 904934"/>
                                            <a:gd name="connsiteY1" fmla="*/ 1162050 h 2695575"/>
                                            <a:gd name="connsiteX2" fmla="*/ 323917 w 904934"/>
                                            <a:gd name="connsiteY2" fmla="*/ 1362075 h 2695575"/>
                                            <a:gd name="connsiteX3" fmla="*/ 543032 w 904934"/>
                                            <a:gd name="connsiteY3" fmla="*/ 1619250 h 2695575"/>
                                            <a:gd name="connsiteX4" fmla="*/ 771646 w 904934"/>
                                            <a:gd name="connsiteY4" fmla="*/ 1400175 h 2695575"/>
                                            <a:gd name="connsiteX5" fmla="*/ 904934 w 904934"/>
                                            <a:gd name="connsiteY5" fmla="*/ 0 h 2695575"/>
                                            <a:gd name="connsiteX0" fmla="*/ 236 w 905104"/>
                                            <a:gd name="connsiteY0" fmla="*/ 2695575 h 2695575"/>
                                            <a:gd name="connsiteX1" fmla="*/ 66934 w 905104"/>
                                            <a:gd name="connsiteY1" fmla="*/ 1381125 h 2695575"/>
                                            <a:gd name="connsiteX2" fmla="*/ 324087 w 905104"/>
                                            <a:gd name="connsiteY2" fmla="*/ 1362075 h 2695575"/>
                                            <a:gd name="connsiteX3" fmla="*/ 543202 w 905104"/>
                                            <a:gd name="connsiteY3" fmla="*/ 1619250 h 2695575"/>
                                            <a:gd name="connsiteX4" fmla="*/ 771816 w 905104"/>
                                            <a:gd name="connsiteY4" fmla="*/ 1400175 h 2695575"/>
                                            <a:gd name="connsiteX5" fmla="*/ 905104 w 905104"/>
                                            <a:gd name="connsiteY5" fmla="*/ 0 h 2695575"/>
                                            <a:gd name="connsiteX0" fmla="*/ 383 w 905251"/>
                                            <a:gd name="connsiteY0" fmla="*/ 2695575 h 2695575"/>
                                            <a:gd name="connsiteX1" fmla="*/ 67081 w 905251"/>
                                            <a:gd name="connsiteY1" fmla="*/ 1381125 h 2695575"/>
                                            <a:gd name="connsiteX2" fmla="*/ 371871 w 905251"/>
                                            <a:gd name="connsiteY2" fmla="*/ 1457325 h 2695575"/>
                                            <a:gd name="connsiteX3" fmla="*/ 543349 w 905251"/>
                                            <a:gd name="connsiteY3" fmla="*/ 1619250 h 2695575"/>
                                            <a:gd name="connsiteX4" fmla="*/ 771963 w 905251"/>
                                            <a:gd name="connsiteY4" fmla="*/ 1400175 h 2695575"/>
                                            <a:gd name="connsiteX5" fmla="*/ 905251 w 905251"/>
                                            <a:gd name="connsiteY5" fmla="*/ 0 h 2695575"/>
                                            <a:gd name="connsiteX0" fmla="*/ 383 w 905251"/>
                                            <a:gd name="connsiteY0" fmla="*/ 2695575 h 2695575"/>
                                            <a:gd name="connsiteX1" fmla="*/ 67081 w 905251"/>
                                            <a:gd name="connsiteY1" fmla="*/ 1381125 h 2695575"/>
                                            <a:gd name="connsiteX2" fmla="*/ 371871 w 905251"/>
                                            <a:gd name="connsiteY2" fmla="*/ 1457325 h 2695575"/>
                                            <a:gd name="connsiteX3" fmla="*/ 543349 w 905251"/>
                                            <a:gd name="connsiteY3" fmla="*/ 1619250 h 2695575"/>
                                            <a:gd name="connsiteX4" fmla="*/ 810078 w 905251"/>
                                            <a:gd name="connsiteY4" fmla="*/ 1400175 h 2695575"/>
                                            <a:gd name="connsiteX5" fmla="*/ 905251 w 905251"/>
                                            <a:gd name="connsiteY5" fmla="*/ 0 h 2695575"/>
                                            <a:gd name="connsiteX0" fmla="*/ 237 w 905105"/>
                                            <a:gd name="connsiteY0" fmla="*/ 2695575 h 2695575"/>
                                            <a:gd name="connsiteX1" fmla="*/ 66935 w 905105"/>
                                            <a:gd name="connsiteY1" fmla="*/ 1381125 h 2695575"/>
                                            <a:gd name="connsiteX2" fmla="*/ 324081 w 905105"/>
                                            <a:gd name="connsiteY2" fmla="*/ 1485900 h 2695575"/>
                                            <a:gd name="connsiteX3" fmla="*/ 543203 w 905105"/>
                                            <a:gd name="connsiteY3" fmla="*/ 1619250 h 2695575"/>
                                            <a:gd name="connsiteX4" fmla="*/ 809932 w 905105"/>
                                            <a:gd name="connsiteY4" fmla="*/ 1400175 h 2695575"/>
                                            <a:gd name="connsiteX5" fmla="*/ 905105 w 905105"/>
                                            <a:gd name="connsiteY5" fmla="*/ 0 h 2695575"/>
                                            <a:gd name="connsiteX0" fmla="*/ 237 w 905105"/>
                                            <a:gd name="connsiteY0" fmla="*/ 2695575 h 2695575"/>
                                            <a:gd name="connsiteX1" fmla="*/ 66935 w 905105"/>
                                            <a:gd name="connsiteY1" fmla="*/ 1381125 h 2695575"/>
                                            <a:gd name="connsiteX2" fmla="*/ 324081 w 905105"/>
                                            <a:gd name="connsiteY2" fmla="*/ 1485900 h 2695575"/>
                                            <a:gd name="connsiteX3" fmla="*/ 562258 w 905105"/>
                                            <a:gd name="connsiteY3" fmla="*/ 1609725 h 2695575"/>
                                            <a:gd name="connsiteX4" fmla="*/ 809932 w 905105"/>
                                            <a:gd name="connsiteY4" fmla="*/ 1400175 h 2695575"/>
                                            <a:gd name="connsiteX5" fmla="*/ 905105 w 905105"/>
                                            <a:gd name="connsiteY5" fmla="*/ 0 h 2695575"/>
                                            <a:gd name="connsiteX0" fmla="*/ 237 w 905105"/>
                                            <a:gd name="connsiteY0" fmla="*/ 2695575 h 2695575"/>
                                            <a:gd name="connsiteX1" fmla="*/ 66935 w 905105"/>
                                            <a:gd name="connsiteY1" fmla="*/ 1381125 h 2695575"/>
                                            <a:gd name="connsiteX2" fmla="*/ 324081 w 905105"/>
                                            <a:gd name="connsiteY2" fmla="*/ 1485900 h 2695575"/>
                                            <a:gd name="connsiteX3" fmla="*/ 562258 w 905105"/>
                                            <a:gd name="connsiteY3" fmla="*/ 1609725 h 2695575"/>
                                            <a:gd name="connsiteX4" fmla="*/ 819459 w 905105"/>
                                            <a:gd name="connsiteY4" fmla="*/ 1352550 h 2695575"/>
                                            <a:gd name="connsiteX5" fmla="*/ 905105 w 905105"/>
                                            <a:gd name="connsiteY5" fmla="*/ 0 h 2695575"/>
                                            <a:gd name="connsiteX0" fmla="*/ 257 w 905125"/>
                                            <a:gd name="connsiteY0" fmla="*/ 2695575 h 2695575"/>
                                            <a:gd name="connsiteX1" fmla="*/ 66955 w 905125"/>
                                            <a:gd name="connsiteY1" fmla="*/ 1381125 h 2695575"/>
                                            <a:gd name="connsiteX2" fmla="*/ 333629 w 905125"/>
                                            <a:gd name="connsiteY2" fmla="*/ 1485900 h 2695575"/>
                                            <a:gd name="connsiteX3" fmla="*/ 562278 w 905125"/>
                                            <a:gd name="connsiteY3" fmla="*/ 1609725 h 2695575"/>
                                            <a:gd name="connsiteX4" fmla="*/ 819479 w 905125"/>
                                            <a:gd name="connsiteY4" fmla="*/ 1352550 h 2695575"/>
                                            <a:gd name="connsiteX5" fmla="*/ 905125 w 905125"/>
                                            <a:gd name="connsiteY5" fmla="*/ 0 h 2695575"/>
                                            <a:gd name="connsiteX0" fmla="*/ 257 w 905125"/>
                                            <a:gd name="connsiteY0" fmla="*/ 2695575 h 2695575"/>
                                            <a:gd name="connsiteX1" fmla="*/ 66955 w 905125"/>
                                            <a:gd name="connsiteY1" fmla="*/ 1381125 h 2695575"/>
                                            <a:gd name="connsiteX2" fmla="*/ 333629 w 905125"/>
                                            <a:gd name="connsiteY2" fmla="*/ 1485900 h 2695575"/>
                                            <a:gd name="connsiteX3" fmla="*/ 619444 w 905125"/>
                                            <a:gd name="connsiteY3" fmla="*/ 1571625 h 2695575"/>
                                            <a:gd name="connsiteX4" fmla="*/ 819479 w 905125"/>
                                            <a:gd name="connsiteY4" fmla="*/ 1352550 h 2695575"/>
                                            <a:gd name="connsiteX5" fmla="*/ 905125 w 905125"/>
                                            <a:gd name="connsiteY5" fmla="*/ 0 h 2695575"/>
                                            <a:gd name="connsiteX0" fmla="*/ 257 w 905125"/>
                                            <a:gd name="connsiteY0" fmla="*/ 2695575 h 2695575"/>
                                            <a:gd name="connsiteX1" fmla="*/ 66955 w 905125"/>
                                            <a:gd name="connsiteY1" fmla="*/ 1381125 h 2695575"/>
                                            <a:gd name="connsiteX2" fmla="*/ 333629 w 905125"/>
                                            <a:gd name="connsiteY2" fmla="*/ 1485900 h 2695575"/>
                                            <a:gd name="connsiteX3" fmla="*/ 466725 w 905125"/>
                                            <a:gd name="connsiteY3" fmla="*/ 1552575 h 2695575"/>
                                            <a:gd name="connsiteX4" fmla="*/ 619444 w 905125"/>
                                            <a:gd name="connsiteY4" fmla="*/ 1571625 h 2695575"/>
                                            <a:gd name="connsiteX5" fmla="*/ 819479 w 905125"/>
                                            <a:gd name="connsiteY5" fmla="*/ 1352550 h 2695575"/>
                                            <a:gd name="connsiteX6" fmla="*/ 905125 w 905125"/>
                                            <a:gd name="connsiteY6" fmla="*/ 0 h 2695575"/>
                                            <a:gd name="connsiteX0" fmla="*/ 257 w 905125"/>
                                            <a:gd name="connsiteY0" fmla="*/ 2695575 h 2695575"/>
                                            <a:gd name="connsiteX1" fmla="*/ 66955 w 905125"/>
                                            <a:gd name="connsiteY1" fmla="*/ 1381125 h 2695575"/>
                                            <a:gd name="connsiteX2" fmla="*/ 333629 w 905125"/>
                                            <a:gd name="connsiteY2" fmla="*/ 1485900 h 2695575"/>
                                            <a:gd name="connsiteX3" fmla="*/ 457326 w 905125"/>
                                            <a:gd name="connsiteY3" fmla="*/ 1581150 h 2695575"/>
                                            <a:gd name="connsiteX4" fmla="*/ 619444 w 905125"/>
                                            <a:gd name="connsiteY4" fmla="*/ 1571625 h 2695575"/>
                                            <a:gd name="connsiteX5" fmla="*/ 819479 w 905125"/>
                                            <a:gd name="connsiteY5" fmla="*/ 1352550 h 2695575"/>
                                            <a:gd name="connsiteX6" fmla="*/ 905125 w 905125"/>
                                            <a:gd name="connsiteY6" fmla="*/ 0 h 2695575"/>
                                            <a:gd name="connsiteX0" fmla="*/ 257 w 905125"/>
                                            <a:gd name="connsiteY0" fmla="*/ 2695575 h 2695575"/>
                                            <a:gd name="connsiteX1" fmla="*/ 66955 w 905125"/>
                                            <a:gd name="connsiteY1" fmla="*/ 1381125 h 2695575"/>
                                            <a:gd name="connsiteX2" fmla="*/ 333629 w 905125"/>
                                            <a:gd name="connsiteY2" fmla="*/ 1485900 h 2695575"/>
                                            <a:gd name="connsiteX3" fmla="*/ 457326 w 905125"/>
                                            <a:gd name="connsiteY3" fmla="*/ 1581150 h 2695575"/>
                                            <a:gd name="connsiteX4" fmla="*/ 667082 w 905125"/>
                                            <a:gd name="connsiteY4" fmla="*/ 1581150 h 2695575"/>
                                            <a:gd name="connsiteX5" fmla="*/ 819479 w 905125"/>
                                            <a:gd name="connsiteY5" fmla="*/ 1352550 h 2695575"/>
                                            <a:gd name="connsiteX6" fmla="*/ 905125 w 905125"/>
                                            <a:gd name="connsiteY6" fmla="*/ 0 h 2695575"/>
                                            <a:gd name="connsiteX0" fmla="*/ 257 w 905125"/>
                                            <a:gd name="connsiteY0" fmla="*/ 2695575 h 2695575"/>
                                            <a:gd name="connsiteX1" fmla="*/ 66955 w 905125"/>
                                            <a:gd name="connsiteY1" fmla="*/ 1381125 h 2695575"/>
                                            <a:gd name="connsiteX2" fmla="*/ 333629 w 905125"/>
                                            <a:gd name="connsiteY2" fmla="*/ 1485900 h 2695575"/>
                                            <a:gd name="connsiteX3" fmla="*/ 457326 w 905125"/>
                                            <a:gd name="connsiteY3" fmla="*/ 1581150 h 2695575"/>
                                            <a:gd name="connsiteX4" fmla="*/ 667082 w 905125"/>
                                            <a:gd name="connsiteY4" fmla="*/ 1581150 h 2695575"/>
                                            <a:gd name="connsiteX5" fmla="*/ 800424 w 905125"/>
                                            <a:gd name="connsiteY5" fmla="*/ 1200150 h 2695575"/>
                                            <a:gd name="connsiteX6" fmla="*/ 905125 w 905125"/>
                                            <a:gd name="connsiteY6" fmla="*/ 0 h 2695575"/>
                                            <a:gd name="connsiteX0" fmla="*/ 257 w 905125"/>
                                            <a:gd name="connsiteY0" fmla="*/ 2695575 h 2695575"/>
                                            <a:gd name="connsiteX1" fmla="*/ 66955 w 905125"/>
                                            <a:gd name="connsiteY1" fmla="*/ 1381125 h 2695575"/>
                                            <a:gd name="connsiteX2" fmla="*/ 333629 w 905125"/>
                                            <a:gd name="connsiteY2" fmla="*/ 1485900 h 2695575"/>
                                            <a:gd name="connsiteX3" fmla="*/ 457326 w 905125"/>
                                            <a:gd name="connsiteY3" fmla="*/ 1590675 h 2695575"/>
                                            <a:gd name="connsiteX4" fmla="*/ 667082 w 905125"/>
                                            <a:gd name="connsiteY4" fmla="*/ 1581150 h 2695575"/>
                                            <a:gd name="connsiteX5" fmla="*/ 800424 w 905125"/>
                                            <a:gd name="connsiteY5" fmla="*/ 1200150 h 2695575"/>
                                            <a:gd name="connsiteX6" fmla="*/ 905125 w 905125"/>
                                            <a:gd name="connsiteY6" fmla="*/ 0 h 2695575"/>
                                            <a:gd name="connsiteX0" fmla="*/ 257 w 905125"/>
                                            <a:gd name="connsiteY0" fmla="*/ 2695575 h 2695575"/>
                                            <a:gd name="connsiteX1" fmla="*/ 66955 w 905125"/>
                                            <a:gd name="connsiteY1" fmla="*/ 1381125 h 2695575"/>
                                            <a:gd name="connsiteX2" fmla="*/ 333629 w 905125"/>
                                            <a:gd name="connsiteY2" fmla="*/ 1485900 h 2695575"/>
                                            <a:gd name="connsiteX3" fmla="*/ 485909 w 905125"/>
                                            <a:gd name="connsiteY3" fmla="*/ 1590675 h 2695575"/>
                                            <a:gd name="connsiteX4" fmla="*/ 667082 w 905125"/>
                                            <a:gd name="connsiteY4" fmla="*/ 1581150 h 2695575"/>
                                            <a:gd name="connsiteX5" fmla="*/ 800424 w 905125"/>
                                            <a:gd name="connsiteY5" fmla="*/ 1200150 h 2695575"/>
                                            <a:gd name="connsiteX6" fmla="*/ 905125 w 905125"/>
                                            <a:gd name="connsiteY6" fmla="*/ 0 h 2695575"/>
                                            <a:gd name="connsiteX0" fmla="*/ 257 w 905125"/>
                                            <a:gd name="connsiteY0" fmla="*/ 2695575 h 2695575"/>
                                            <a:gd name="connsiteX1" fmla="*/ 66955 w 905125"/>
                                            <a:gd name="connsiteY1" fmla="*/ 1381125 h 2695575"/>
                                            <a:gd name="connsiteX2" fmla="*/ 333629 w 905125"/>
                                            <a:gd name="connsiteY2" fmla="*/ 1485900 h 2695575"/>
                                            <a:gd name="connsiteX3" fmla="*/ 485909 w 905125"/>
                                            <a:gd name="connsiteY3" fmla="*/ 1590675 h 2695575"/>
                                            <a:gd name="connsiteX4" fmla="*/ 676610 w 905125"/>
                                            <a:gd name="connsiteY4" fmla="*/ 1562100 h 2695575"/>
                                            <a:gd name="connsiteX5" fmla="*/ 800424 w 905125"/>
                                            <a:gd name="connsiteY5" fmla="*/ 1200150 h 2695575"/>
                                            <a:gd name="connsiteX6" fmla="*/ 905125 w 905125"/>
                                            <a:gd name="connsiteY6" fmla="*/ 0 h 2695575"/>
                                            <a:gd name="connsiteX0" fmla="*/ 237 w 905105"/>
                                            <a:gd name="connsiteY0" fmla="*/ 2695575 h 2695575"/>
                                            <a:gd name="connsiteX1" fmla="*/ 66935 w 905105"/>
                                            <a:gd name="connsiteY1" fmla="*/ 1381125 h 2695575"/>
                                            <a:gd name="connsiteX2" fmla="*/ 324082 w 905105"/>
                                            <a:gd name="connsiteY2" fmla="*/ 1466850 h 2695575"/>
                                            <a:gd name="connsiteX3" fmla="*/ 485889 w 905105"/>
                                            <a:gd name="connsiteY3" fmla="*/ 1590675 h 2695575"/>
                                            <a:gd name="connsiteX4" fmla="*/ 676590 w 905105"/>
                                            <a:gd name="connsiteY4" fmla="*/ 1562100 h 2695575"/>
                                            <a:gd name="connsiteX5" fmla="*/ 800404 w 905105"/>
                                            <a:gd name="connsiteY5" fmla="*/ 1200150 h 2695575"/>
                                            <a:gd name="connsiteX6" fmla="*/ 905105 w 905105"/>
                                            <a:gd name="connsiteY6" fmla="*/ 0 h 2695575"/>
                                            <a:gd name="connsiteX0" fmla="*/ 343 w 905211"/>
                                            <a:gd name="connsiteY0" fmla="*/ 2695575 h 2695575"/>
                                            <a:gd name="connsiteX1" fmla="*/ 67041 w 905211"/>
                                            <a:gd name="connsiteY1" fmla="*/ 1381125 h 2695575"/>
                                            <a:gd name="connsiteX2" fmla="*/ 362298 w 905211"/>
                                            <a:gd name="connsiteY2" fmla="*/ 1514475 h 2695575"/>
                                            <a:gd name="connsiteX3" fmla="*/ 485995 w 905211"/>
                                            <a:gd name="connsiteY3" fmla="*/ 1590675 h 2695575"/>
                                            <a:gd name="connsiteX4" fmla="*/ 676696 w 905211"/>
                                            <a:gd name="connsiteY4" fmla="*/ 1562100 h 2695575"/>
                                            <a:gd name="connsiteX5" fmla="*/ 800510 w 905211"/>
                                            <a:gd name="connsiteY5" fmla="*/ 1200150 h 2695575"/>
                                            <a:gd name="connsiteX6" fmla="*/ 905211 w 905211"/>
                                            <a:gd name="connsiteY6" fmla="*/ 0 h 2695575"/>
                                            <a:gd name="connsiteX0" fmla="*/ 343 w 952149"/>
                                            <a:gd name="connsiteY0" fmla="*/ 2857500 h 2857500"/>
                                            <a:gd name="connsiteX1" fmla="*/ 67041 w 952149"/>
                                            <a:gd name="connsiteY1" fmla="*/ 1543050 h 2857500"/>
                                            <a:gd name="connsiteX2" fmla="*/ 362298 w 952149"/>
                                            <a:gd name="connsiteY2" fmla="*/ 1676400 h 2857500"/>
                                            <a:gd name="connsiteX3" fmla="*/ 485995 w 952149"/>
                                            <a:gd name="connsiteY3" fmla="*/ 1752600 h 2857500"/>
                                            <a:gd name="connsiteX4" fmla="*/ 676696 w 952149"/>
                                            <a:gd name="connsiteY4" fmla="*/ 1724025 h 2857500"/>
                                            <a:gd name="connsiteX5" fmla="*/ 800510 w 952149"/>
                                            <a:gd name="connsiteY5" fmla="*/ 1362075 h 2857500"/>
                                            <a:gd name="connsiteX6" fmla="*/ 952149 w 952149"/>
                                            <a:gd name="connsiteY6" fmla="*/ 0 h 2857500"/>
                                            <a:gd name="connsiteX0" fmla="*/ 343 w 952149"/>
                                            <a:gd name="connsiteY0" fmla="*/ 2857500 h 2857500"/>
                                            <a:gd name="connsiteX1" fmla="*/ 67041 w 952149"/>
                                            <a:gd name="connsiteY1" fmla="*/ 1543050 h 2857500"/>
                                            <a:gd name="connsiteX2" fmla="*/ 362298 w 952149"/>
                                            <a:gd name="connsiteY2" fmla="*/ 1676400 h 2857500"/>
                                            <a:gd name="connsiteX3" fmla="*/ 485995 w 952149"/>
                                            <a:gd name="connsiteY3" fmla="*/ 1752600 h 2857500"/>
                                            <a:gd name="connsiteX4" fmla="*/ 676696 w 952149"/>
                                            <a:gd name="connsiteY4" fmla="*/ 1724025 h 2857500"/>
                                            <a:gd name="connsiteX5" fmla="*/ 848149 w 952149"/>
                                            <a:gd name="connsiteY5" fmla="*/ 1285875 h 2857500"/>
                                            <a:gd name="connsiteX6" fmla="*/ 952149 w 952149"/>
                                            <a:gd name="connsiteY6" fmla="*/ 0 h 2857500"/>
                                            <a:gd name="connsiteX0" fmla="*/ 343 w 952149"/>
                                            <a:gd name="connsiteY0" fmla="*/ 2857500 h 2857500"/>
                                            <a:gd name="connsiteX1" fmla="*/ 67041 w 952149"/>
                                            <a:gd name="connsiteY1" fmla="*/ 1543050 h 2857500"/>
                                            <a:gd name="connsiteX2" fmla="*/ 362298 w 952149"/>
                                            <a:gd name="connsiteY2" fmla="*/ 1653225 h 2857500"/>
                                            <a:gd name="connsiteX3" fmla="*/ 485995 w 952149"/>
                                            <a:gd name="connsiteY3" fmla="*/ 1752600 h 2857500"/>
                                            <a:gd name="connsiteX4" fmla="*/ 676696 w 952149"/>
                                            <a:gd name="connsiteY4" fmla="*/ 1724025 h 2857500"/>
                                            <a:gd name="connsiteX5" fmla="*/ 848149 w 952149"/>
                                            <a:gd name="connsiteY5" fmla="*/ 1285875 h 2857500"/>
                                            <a:gd name="connsiteX6" fmla="*/ 952149 w 952149"/>
                                            <a:gd name="connsiteY6" fmla="*/ 0 h 2857500"/>
                                            <a:gd name="connsiteX0" fmla="*/ 343 w 952149"/>
                                            <a:gd name="connsiteY0" fmla="*/ 2857500 h 2857500"/>
                                            <a:gd name="connsiteX1" fmla="*/ 67041 w 952149"/>
                                            <a:gd name="connsiteY1" fmla="*/ 1543050 h 2857500"/>
                                            <a:gd name="connsiteX2" fmla="*/ 362298 w 952149"/>
                                            <a:gd name="connsiteY2" fmla="*/ 1653225 h 2857500"/>
                                            <a:gd name="connsiteX3" fmla="*/ 457336 w 952149"/>
                                            <a:gd name="connsiteY3" fmla="*/ 1729424 h 2857500"/>
                                            <a:gd name="connsiteX4" fmla="*/ 676696 w 952149"/>
                                            <a:gd name="connsiteY4" fmla="*/ 1724025 h 2857500"/>
                                            <a:gd name="connsiteX5" fmla="*/ 848149 w 952149"/>
                                            <a:gd name="connsiteY5" fmla="*/ 1285875 h 2857500"/>
                                            <a:gd name="connsiteX6" fmla="*/ 952149 w 952149"/>
                                            <a:gd name="connsiteY6" fmla="*/ 0 h 2857500"/>
                                            <a:gd name="connsiteX0" fmla="*/ 343 w 952149"/>
                                            <a:gd name="connsiteY0" fmla="*/ 2857500 h 2857500"/>
                                            <a:gd name="connsiteX1" fmla="*/ 67041 w 952149"/>
                                            <a:gd name="connsiteY1" fmla="*/ 1543050 h 2857500"/>
                                            <a:gd name="connsiteX2" fmla="*/ 362298 w 952149"/>
                                            <a:gd name="connsiteY2" fmla="*/ 1684126 h 2857500"/>
                                            <a:gd name="connsiteX3" fmla="*/ 457336 w 952149"/>
                                            <a:gd name="connsiteY3" fmla="*/ 1729424 h 2857500"/>
                                            <a:gd name="connsiteX4" fmla="*/ 676696 w 952149"/>
                                            <a:gd name="connsiteY4" fmla="*/ 1724025 h 2857500"/>
                                            <a:gd name="connsiteX5" fmla="*/ 848149 w 952149"/>
                                            <a:gd name="connsiteY5" fmla="*/ 1285875 h 2857500"/>
                                            <a:gd name="connsiteX6" fmla="*/ 952149 w 952149"/>
                                            <a:gd name="connsiteY6" fmla="*/ 0 h 2857500"/>
                                            <a:gd name="connsiteX0" fmla="*/ 343 w 952149"/>
                                            <a:gd name="connsiteY0" fmla="*/ 2857500 h 2857500"/>
                                            <a:gd name="connsiteX1" fmla="*/ 67041 w 952149"/>
                                            <a:gd name="connsiteY1" fmla="*/ 1543050 h 2857500"/>
                                            <a:gd name="connsiteX2" fmla="*/ 362298 w 952149"/>
                                            <a:gd name="connsiteY2" fmla="*/ 1660951 h 2857500"/>
                                            <a:gd name="connsiteX3" fmla="*/ 457336 w 952149"/>
                                            <a:gd name="connsiteY3" fmla="*/ 1729424 h 2857500"/>
                                            <a:gd name="connsiteX4" fmla="*/ 676696 w 952149"/>
                                            <a:gd name="connsiteY4" fmla="*/ 1724025 h 2857500"/>
                                            <a:gd name="connsiteX5" fmla="*/ 848149 w 952149"/>
                                            <a:gd name="connsiteY5" fmla="*/ 1285875 h 2857500"/>
                                            <a:gd name="connsiteX6" fmla="*/ 952149 w 952149"/>
                                            <a:gd name="connsiteY6" fmla="*/ 0 h 2857500"/>
                                            <a:gd name="connsiteX0" fmla="*/ 261 w 952067"/>
                                            <a:gd name="connsiteY0" fmla="*/ 2857500 h 2857500"/>
                                            <a:gd name="connsiteX1" fmla="*/ 66959 w 952067"/>
                                            <a:gd name="connsiteY1" fmla="*/ 1543050 h 2857500"/>
                                            <a:gd name="connsiteX2" fmla="*/ 334913 w 952067"/>
                                            <a:gd name="connsiteY2" fmla="*/ 1630049 h 2857500"/>
                                            <a:gd name="connsiteX3" fmla="*/ 457254 w 952067"/>
                                            <a:gd name="connsiteY3" fmla="*/ 1729424 h 2857500"/>
                                            <a:gd name="connsiteX4" fmla="*/ 676614 w 952067"/>
                                            <a:gd name="connsiteY4" fmla="*/ 1724025 h 2857500"/>
                                            <a:gd name="connsiteX5" fmla="*/ 848067 w 952067"/>
                                            <a:gd name="connsiteY5" fmla="*/ 1285875 h 2857500"/>
                                            <a:gd name="connsiteX6" fmla="*/ 952067 w 952067"/>
                                            <a:gd name="connsiteY6" fmla="*/ 0 h 2857500"/>
                                            <a:gd name="connsiteX0" fmla="*/ 261 w 952067"/>
                                            <a:gd name="connsiteY0" fmla="*/ 2857500 h 2857500"/>
                                            <a:gd name="connsiteX1" fmla="*/ 66959 w 952067"/>
                                            <a:gd name="connsiteY1" fmla="*/ 1543050 h 2857500"/>
                                            <a:gd name="connsiteX2" fmla="*/ 334913 w 952067"/>
                                            <a:gd name="connsiteY2" fmla="*/ 1630049 h 2857500"/>
                                            <a:gd name="connsiteX3" fmla="*/ 457254 w 952067"/>
                                            <a:gd name="connsiteY3" fmla="*/ 1729424 h 2857500"/>
                                            <a:gd name="connsiteX4" fmla="*/ 676614 w 952067"/>
                                            <a:gd name="connsiteY4" fmla="*/ 1724025 h 2857500"/>
                                            <a:gd name="connsiteX5" fmla="*/ 848067 w 952067"/>
                                            <a:gd name="connsiteY5" fmla="*/ 1285875 h 2857500"/>
                                            <a:gd name="connsiteX6" fmla="*/ 952067 w 952067"/>
                                            <a:gd name="connsiteY6" fmla="*/ 0 h 2857500"/>
                                            <a:gd name="connsiteX0" fmla="*/ 261 w 952067"/>
                                            <a:gd name="connsiteY0" fmla="*/ 2857500 h 2857500"/>
                                            <a:gd name="connsiteX1" fmla="*/ 66959 w 952067"/>
                                            <a:gd name="connsiteY1" fmla="*/ 1543050 h 2857500"/>
                                            <a:gd name="connsiteX2" fmla="*/ 334913 w 952067"/>
                                            <a:gd name="connsiteY2" fmla="*/ 1630049 h 2857500"/>
                                            <a:gd name="connsiteX3" fmla="*/ 457254 w 952067"/>
                                            <a:gd name="connsiteY3" fmla="*/ 1729424 h 2857500"/>
                                            <a:gd name="connsiteX4" fmla="*/ 676614 w 952067"/>
                                            <a:gd name="connsiteY4" fmla="*/ 1724025 h 2857500"/>
                                            <a:gd name="connsiteX5" fmla="*/ 848067 w 952067"/>
                                            <a:gd name="connsiteY5" fmla="*/ 1285875 h 2857500"/>
                                            <a:gd name="connsiteX6" fmla="*/ 952067 w 952067"/>
                                            <a:gd name="connsiteY6" fmla="*/ 0 h 2857500"/>
                                            <a:gd name="connsiteX0" fmla="*/ 261 w 952067"/>
                                            <a:gd name="connsiteY0" fmla="*/ 2857500 h 2857500"/>
                                            <a:gd name="connsiteX1" fmla="*/ 66959 w 952067"/>
                                            <a:gd name="connsiteY1" fmla="*/ 1543050 h 2857500"/>
                                            <a:gd name="connsiteX2" fmla="*/ 334913 w 952067"/>
                                            <a:gd name="connsiteY2" fmla="*/ 1630049 h 2857500"/>
                                            <a:gd name="connsiteX3" fmla="*/ 457254 w 952067"/>
                                            <a:gd name="connsiteY3" fmla="*/ 1729424 h 2857500"/>
                                            <a:gd name="connsiteX4" fmla="*/ 717565 w 952067"/>
                                            <a:gd name="connsiteY4" fmla="*/ 1677675 h 2857500"/>
                                            <a:gd name="connsiteX5" fmla="*/ 848067 w 952067"/>
                                            <a:gd name="connsiteY5" fmla="*/ 1285875 h 2857500"/>
                                            <a:gd name="connsiteX6" fmla="*/ 952067 w 952067"/>
                                            <a:gd name="connsiteY6" fmla="*/ 0 h 2857500"/>
                                            <a:gd name="connsiteX0" fmla="*/ 261 w 1149064"/>
                                            <a:gd name="connsiteY0" fmla="*/ 2865225 h 2865225"/>
                                            <a:gd name="connsiteX1" fmla="*/ 66959 w 1149064"/>
                                            <a:gd name="connsiteY1" fmla="*/ 1550775 h 2865225"/>
                                            <a:gd name="connsiteX2" fmla="*/ 334913 w 1149064"/>
                                            <a:gd name="connsiteY2" fmla="*/ 1637774 h 2865225"/>
                                            <a:gd name="connsiteX3" fmla="*/ 457254 w 1149064"/>
                                            <a:gd name="connsiteY3" fmla="*/ 1737149 h 2865225"/>
                                            <a:gd name="connsiteX4" fmla="*/ 717565 w 1149064"/>
                                            <a:gd name="connsiteY4" fmla="*/ 1685400 h 2865225"/>
                                            <a:gd name="connsiteX5" fmla="*/ 848067 w 1149064"/>
                                            <a:gd name="connsiteY5" fmla="*/ 1293600 h 2865225"/>
                                            <a:gd name="connsiteX6" fmla="*/ 1149064 w 1149064"/>
                                            <a:gd name="connsiteY6" fmla="*/ 0 h 2865225"/>
                                            <a:gd name="connsiteX0" fmla="*/ 261 w 1149064"/>
                                            <a:gd name="connsiteY0" fmla="*/ 2865225 h 2865225"/>
                                            <a:gd name="connsiteX1" fmla="*/ 66959 w 1149064"/>
                                            <a:gd name="connsiteY1" fmla="*/ 1550775 h 2865225"/>
                                            <a:gd name="connsiteX2" fmla="*/ 334913 w 1149064"/>
                                            <a:gd name="connsiteY2" fmla="*/ 1637774 h 2865225"/>
                                            <a:gd name="connsiteX3" fmla="*/ 457254 w 1149064"/>
                                            <a:gd name="connsiteY3" fmla="*/ 1737149 h 2865225"/>
                                            <a:gd name="connsiteX4" fmla="*/ 717565 w 1149064"/>
                                            <a:gd name="connsiteY4" fmla="*/ 1685400 h 2865225"/>
                                            <a:gd name="connsiteX5" fmla="*/ 848067 w 1149064"/>
                                            <a:gd name="connsiteY5" fmla="*/ 1293600 h 2865225"/>
                                            <a:gd name="connsiteX6" fmla="*/ 1149064 w 1149064"/>
                                            <a:gd name="connsiteY6" fmla="*/ 0 h 2865225"/>
                                            <a:gd name="connsiteX0" fmla="*/ 261 w 1149064"/>
                                            <a:gd name="connsiteY0" fmla="*/ 2865225 h 2865225"/>
                                            <a:gd name="connsiteX1" fmla="*/ 66959 w 1149064"/>
                                            <a:gd name="connsiteY1" fmla="*/ 1550775 h 2865225"/>
                                            <a:gd name="connsiteX2" fmla="*/ 334913 w 1149064"/>
                                            <a:gd name="connsiteY2" fmla="*/ 1637774 h 2865225"/>
                                            <a:gd name="connsiteX3" fmla="*/ 457254 w 1149064"/>
                                            <a:gd name="connsiteY3" fmla="*/ 1737149 h 2865225"/>
                                            <a:gd name="connsiteX4" fmla="*/ 717565 w 1149064"/>
                                            <a:gd name="connsiteY4" fmla="*/ 1685400 h 2865225"/>
                                            <a:gd name="connsiteX5" fmla="*/ 905540 w 1149064"/>
                                            <a:gd name="connsiteY5" fmla="*/ 1278146 h 2865225"/>
                                            <a:gd name="connsiteX6" fmla="*/ 1149064 w 1149064"/>
                                            <a:gd name="connsiteY6" fmla="*/ 0 h 2865225"/>
                                            <a:gd name="connsiteX0" fmla="*/ 261 w 1149064"/>
                                            <a:gd name="connsiteY0" fmla="*/ 2865225 h 2865225"/>
                                            <a:gd name="connsiteX1" fmla="*/ 66959 w 1149064"/>
                                            <a:gd name="connsiteY1" fmla="*/ 1550775 h 2865225"/>
                                            <a:gd name="connsiteX2" fmla="*/ 334913 w 1149064"/>
                                            <a:gd name="connsiteY2" fmla="*/ 1637774 h 2865225"/>
                                            <a:gd name="connsiteX3" fmla="*/ 457254 w 1149064"/>
                                            <a:gd name="connsiteY3" fmla="*/ 1737149 h 2865225"/>
                                            <a:gd name="connsiteX4" fmla="*/ 717565 w 1149064"/>
                                            <a:gd name="connsiteY4" fmla="*/ 1685400 h 2865225"/>
                                            <a:gd name="connsiteX5" fmla="*/ 938380 w 1149064"/>
                                            <a:gd name="connsiteY5" fmla="*/ 1278146 h 2865225"/>
                                            <a:gd name="connsiteX6" fmla="*/ 1149064 w 1149064"/>
                                            <a:gd name="connsiteY6" fmla="*/ 0 h 2865225"/>
                                            <a:gd name="connsiteX0" fmla="*/ 261 w 1149064"/>
                                            <a:gd name="connsiteY0" fmla="*/ 2865225 h 2865225"/>
                                            <a:gd name="connsiteX1" fmla="*/ 66959 w 1149064"/>
                                            <a:gd name="connsiteY1" fmla="*/ 1550775 h 2865225"/>
                                            <a:gd name="connsiteX2" fmla="*/ 334913 w 1149064"/>
                                            <a:gd name="connsiteY2" fmla="*/ 1637774 h 2865225"/>
                                            <a:gd name="connsiteX3" fmla="*/ 481885 w 1149064"/>
                                            <a:gd name="connsiteY3" fmla="*/ 1713970 h 2865225"/>
                                            <a:gd name="connsiteX4" fmla="*/ 717565 w 1149064"/>
                                            <a:gd name="connsiteY4" fmla="*/ 1685400 h 2865225"/>
                                            <a:gd name="connsiteX5" fmla="*/ 938380 w 1149064"/>
                                            <a:gd name="connsiteY5" fmla="*/ 1278146 h 2865225"/>
                                            <a:gd name="connsiteX6" fmla="*/ 1149064 w 1149064"/>
                                            <a:gd name="connsiteY6" fmla="*/ 0 h 2865225"/>
                                            <a:gd name="connsiteX0" fmla="*/ 261 w 1149064"/>
                                            <a:gd name="connsiteY0" fmla="*/ 2865225 h 2865225"/>
                                            <a:gd name="connsiteX1" fmla="*/ 66959 w 1149064"/>
                                            <a:gd name="connsiteY1" fmla="*/ 1550775 h 2865225"/>
                                            <a:gd name="connsiteX2" fmla="*/ 334913 w 1149064"/>
                                            <a:gd name="connsiteY2" fmla="*/ 1630048 h 2865225"/>
                                            <a:gd name="connsiteX3" fmla="*/ 481885 w 1149064"/>
                                            <a:gd name="connsiteY3" fmla="*/ 1713970 h 2865225"/>
                                            <a:gd name="connsiteX4" fmla="*/ 717565 w 1149064"/>
                                            <a:gd name="connsiteY4" fmla="*/ 1685400 h 2865225"/>
                                            <a:gd name="connsiteX5" fmla="*/ 938380 w 1149064"/>
                                            <a:gd name="connsiteY5" fmla="*/ 1278146 h 2865225"/>
                                            <a:gd name="connsiteX6" fmla="*/ 1149064 w 1149064"/>
                                            <a:gd name="connsiteY6" fmla="*/ 0 h 2865225"/>
                                            <a:gd name="connsiteX0" fmla="*/ 243 w 1149046"/>
                                            <a:gd name="connsiteY0" fmla="*/ 2865225 h 2865225"/>
                                            <a:gd name="connsiteX1" fmla="*/ 66941 w 1149046"/>
                                            <a:gd name="connsiteY1" fmla="*/ 1550775 h 2865225"/>
                                            <a:gd name="connsiteX2" fmla="*/ 326685 w 1149046"/>
                                            <a:gd name="connsiteY2" fmla="*/ 1614595 h 2865225"/>
                                            <a:gd name="connsiteX3" fmla="*/ 481867 w 1149046"/>
                                            <a:gd name="connsiteY3" fmla="*/ 1713970 h 2865225"/>
                                            <a:gd name="connsiteX4" fmla="*/ 717547 w 1149046"/>
                                            <a:gd name="connsiteY4" fmla="*/ 1685400 h 2865225"/>
                                            <a:gd name="connsiteX5" fmla="*/ 938362 w 1149046"/>
                                            <a:gd name="connsiteY5" fmla="*/ 1278146 h 2865225"/>
                                            <a:gd name="connsiteX6" fmla="*/ 1149046 w 1149046"/>
                                            <a:gd name="connsiteY6" fmla="*/ 0 h 2865225"/>
                                            <a:gd name="connsiteX0" fmla="*/ 243 w 1149046"/>
                                            <a:gd name="connsiteY0" fmla="*/ 2865225 h 2865225"/>
                                            <a:gd name="connsiteX1" fmla="*/ 66941 w 1149046"/>
                                            <a:gd name="connsiteY1" fmla="*/ 1550775 h 2865225"/>
                                            <a:gd name="connsiteX2" fmla="*/ 326685 w 1149046"/>
                                            <a:gd name="connsiteY2" fmla="*/ 1614595 h 2865225"/>
                                            <a:gd name="connsiteX3" fmla="*/ 481867 w 1149046"/>
                                            <a:gd name="connsiteY3" fmla="*/ 1713970 h 2865225"/>
                                            <a:gd name="connsiteX4" fmla="*/ 717547 w 1149046"/>
                                            <a:gd name="connsiteY4" fmla="*/ 1685400 h 2865225"/>
                                            <a:gd name="connsiteX5" fmla="*/ 938362 w 1149046"/>
                                            <a:gd name="connsiteY5" fmla="*/ 1278146 h 2865225"/>
                                            <a:gd name="connsiteX6" fmla="*/ 1149046 w 1149046"/>
                                            <a:gd name="connsiteY6" fmla="*/ 0 h 2865225"/>
                                            <a:gd name="connsiteX0" fmla="*/ 32 w 1285309"/>
                                            <a:gd name="connsiteY0" fmla="*/ 2828040 h 2828039"/>
                                            <a:gd name="connsiteX1" fmla="*/ 203204 w 1285309"/>
                                            <a:gd name="connsiteY1" fmla="*/ 1550775 h 2828039"/>
                                            <a:gd name="connsiteX2" fmla="*/ 462948 w 1285309"/>
                                            <a:gd name="connsiteY2" fmla="*/ 1614595 h 2828039"/>
                                            <a:gd name="connsiteX3" fmla="*/ 618130 w 1285309"/>
                                            <a:gd name="connsiteY3" fmla="*/ 1713970 h 2828039"/>
                                            <a:gd name="connsiteX4" fmla="*/ 853810 w 1285309"/>
                                            <a:gd name="connsiteY4" fmla="*/ 1685400 h 2828039"/>
                                            <a:gd name="connsiteX5" fmla="*/ 1074625 w 1285309"/>
                                            <a:gd name="connsiteY5" fmla="*/ 1278146 h 2828039"/>
                                            <a:gd name="connsiteX6" fmla="*/ 1285309 w 1285309"/>
                                            <a:gd name="connsiteY6" fmla="*/ 0 h 2828039"/>
                                            <a:gd name="connsiteX0" fmla="*/ 0 w 1285277"/>
                                            <a:gd name="connsiteY0" fmla="*/ 2828040 h 2828040"/>
                                            <a:gd name="connsiteX1" fmla="*/ 203172 w 1285277"/>
                                            <a:gd name="connsiteY1" fmla="*/ 1550775 h 2828040"/>
                                            <a:gd name="connsiteX2" fmla="*/ 462916 w 1285277"/>
                                            <a:gd name="connsiteY2" fmla="*/ 1614595 h 2828040"/>
                                            <a:gd name="connsiteX3" fmla="*/ 618098 w 1285277"/>
                                            <a:gd name="connsiteY3" fmla="*/ 1713970 h 2828040"/>
                                            <a:gd name="connsiteX4" fmla="*/ 853778 w 1285277"/>
                                            <a:gd name="connsiteY4" fmla="*/ 1685400 h 2828040"/>
                                            <a:gd name="connsiteX5" fmla="*/ 1074593 w 1285277"/>
                                            <a:gd name="connsiteY5" fmla="*/ 1278146 h 2828040"/>
                                            <a:gd name="connsiteX6" fmla="*/ 1285277 w 1285277"/>
                                            <a:gd name="connsiteY6" fmla="*/ 0 h 2828040"/>
                                            <a:gd name="connsiteX0" fmla="*/ 0 w 1372943"/>
                                            <a:gd name="connsiteY0" fmla="*/ 2635019 h 2635019"/>
                                            <a:gd name="connsiteX1" fmla="*/ 203172 w 1372943"/>
                                            <a:gd name="connsiteY1" fmla="*/ 1357754 h 2635019"/>
                                            <a:gd name="connsiteX2" fmla="*/ 462916 w 1372943"/>
                                            <a:gd name="connsiteY2" fmla="*/ 1421574 h 2635019"/>
                                            <a:gd name="connsiteX3" fmla="*/ 618098 w 1372943"/>
                                            <a:gd name="connsiteY3" fmla="*/ 1520949 h 2635019"/>
                                            <a:gd name="connsiteX4" fmla="*/ 853778 w 1372943"/>
                                            <a:gd name="connsiteY4" fmla="*/ 1492379 h 2635019"/>
                                            <a:gd name="connsiteX5" fmla="*/ 1074593 w 1372943"/>
                                            <a:gd name="connsiteY5" fmla="*/ 1085125 h 2635019"/>
                                            <a:gd name="connsiteX6" fmla="*/ 1372943 w 1372943"/>
                                            <a:gd name="connsiteY6" fmla="*/ 0 h 2635019"/>
                                            <a:gd name="connsiteX0" fmla="*/ 0 w 1372943"/>
                                            <a:gd name="connsiteY0" fmla="*/ 2635019 h 2635019"/>
                                            <a:gd name="connsiteX1" fmla="*/ 203172 w 1372943"/>
                                            <a:gd name="connsiteY1" fmla="*/ 1357754 h 2635019"/>
                                            <a:gd name="connsiteX2" fmla="*/ 462916 w 1372943"/>
                                            <a:gd name="connsiteY2" fmla="*/ 1421574 h 2635019"/>
                                            <a:gd name="connsiteX3" fmla="*/ 618098 w 1372943"/>
                                            <a:gd name="connsiteY3" fmla="*/ 1520949 h 2635019"/>
                                            <a:gd name="connsiteX4" fmla="*/ 853778 w 1372943"/>
                                            <a:gd name="connsiteY4" fmla="*/ 1492379 h 2635019"/>
                                            <a:gd name="connsiteX5" fmla="*/ 1074593 w 1372943"/>
                                            <a:gd name="connsiteY5" fmla="*/ 1085125 h 2635019"/>
                                            <a:gd name="connsiteX6" fmla="*/ 1372943 w 1372943"/>
                                            <a:gd name="connsiteY6" fmla="*/ 0 h 2635019"/>
                                            <a:gd name="connsiteX0" fmla="*/ 1 w 1502845"/>
                                            <a:gd name="connsiteY0" fmla="*/ 3541716 h 3541716"/>
                                            <a:gd name="connsiteX1" fmla="*/ 333074 w 1502845"/>
                                            <a:gd name="connsiteY1" fmla="*/ 1357754 h 3541716"/>
                                            <a:gd name="connsiteX2" fmla="*/ 592818 w 1502845"/>
                                            <a:gd name="connsiteY2" fmla="*/ 1421574 h 3541716"/>
                                            <a:gd name="connsiteX3" fmla="*/ 748000 w 1502845"/>
                                            <a:gd name="connsiteY3" fmla="*/ 1520949 h 3541716"/>
                                            <a:gd name="connsiteX4" fmla="*/ 983680 w 1502845"/>
                                            <a:gd name="connsiteY4" fmla="*/ 1492379 h 3541716"/>
                                            <a:gd name="connsiteX5" fmla="*/ 1204495 w 1502845"/>
                                            <a:gd name="connsiteY5" fmla="*/ 1085125 h 3541716"/>
                                            <a:gd name="connsiteX6" fmla="*/ 1502845 w 1502845"/>
                                            <a:gd name="connsiteY6" fmla="*/ 0 h 3541716"/>
                                            <a:gd name="connsiteX0" fmla="*/ 0 w 1502844"/>
                                            <a:gd name="connsiteY0" fmla="*/ 3541716 h 3541716"/>
                                            <a:gd name="connsiteX1" fmla="*/ 333073 w 1502844"/>
                                            <a:gd name="connsiteY1" fmla="*/ 1357754 h 3541716"/>
                                            <a:gd name="connsiteX2" fmla="*/ 631063 w 1502844"/>
                                            <a:gd name="connsiteY2" fmla="*/ 1450396 h 3541716"/>
                                            <a:gd name="connsiteX3" fmla="*/ 747999 w 1502844"/>
                                            <a:gd name="connsiteY3" fmla="*/ 1520949 h 3541716"/>
                                            <a:gd name="connsiteX4" fmla="*/ 983679 w 1502844"/>
                                            <a:gd name="connsiteY4" fmla="*/ 1492379 h 3541716"/>
                                            <a:gd name="connsiteX5" fmla="*/ 1204494 w 1502844"/>
                                            <a:gd name="connsiteY5" fmla="*/ 1085125 h 3541716"/>
                                            <a:gd name="connsiteX6" fmla="*/ 1502844 w 1502844"/>
                                            <a:gd name="connsiteY6" fmla="*/ 0 h 3541716"/>
                                            <a:gd name="connsiteX0" fmla="*/ 0 w 1502844"/>
                                            <a:gd name="connsiteY0" fmla="*/ 3541716 h 3541716"/>
                                            <a:gd name="connsiteX1" fmla="*/ 333073 w 1502844"/>
                                            <a:gd name="connsiteY1" fmla="*/ 1357754 h 3541716"/>
                                            <a:gd name="connsiteX2" fmla="*/ 631787 w 1502844"/>
                                            <a:gd name="connsiteY2" fmla="*/ 1442037 h 3541716"/>
                                            <a:gd name="connsiteX3" fmla="*/ 747999 w 1502844"/>
                                            <a:gd name="connsiteY3" fmla="*/ 1520949 h 3541716"/>
                                            <a:gd name="connsiteX4" fmla="*/ 983679 w 1502844"/>
                                            <a:gd name="connsiteY4" fmla="*/ 1492379 h 3541716"/>
                                            <a:gd name="connsiteX5" fmla="*/ 1204494 w 1502844"/>
                                            <a:gd name="connsiteY5" fmla="*/ 1085125 h 3541716"/>
                                            <a:gd name="connsiteX6" fmla="*/ 1502844 w 1502844"/>
                                            <a:gd name="connsiteY6" fmla="*/ 0 h 3541716"/>
                                            <a:gd name="connsiteX0" fmla="*/ 0 w 1502844"/>
                                            <a:gd name="connsiteY0" fmla="*/ 3541716 h 3541716"/>
                                            <a:gd name="connsiteX1" fmla="*/ 333073 w 1502844"/>
                                            <a:gd name="connsiteY1" fmla="*/ 1357754 h 3541716"/>
                                            <a:gd name="connsiteX2" fmla="*/ 631787 w 1502844"/>
                                            <a:gd name="connsiteY2" fmla="*/ 1442037 h 3541716"/>
                                            <a:gd name="connsiteX3" fmla="*/ 747999 w 1502844"/>
                                            <a:gd name="connsiteY3" fmla="*/ 1520949 h 3541716"/>
                                            <a:gd name="connsiteX4" fmla="*/ 983679 w 1502844"/>
                                            <a:gd name="connsiteY4" fmla="*/ 1492379 h 3541716"/>
                                            <a:gd name="connsiteX5" fmla="*/ 1204494 w 1502844"/>
                                            <a:gd name="connsiteY5" fmla="*/ 1085125 h 3541716"/>
                                            <a:gd name="connsiteX6" fmla="*/ 1502844 w 1502844"/>
                                            <a:gd name="connsiteY6" fmla="*/ 0 h 3541716"/>
                                            <a:gd name="connsiteX0" fmla="*/ 0 w 1502844"/>
                                            <a:gd name="connsiteY0" fmla="*/ 3541716 h 3541716"/>
                                            <a:gd name="connsiteX1" fmla="*/ 333073 w 1502844"/>
                                            <a:gd name="connsiteY1" fmla="*/ 1357754 h 3541716"/>
                                            <a:gd name="connsiteX2" fmla="*/ 631787 w 1502844"/>
                                            <a:gd name="connsiteY2" fmla="*/ 1442037 h 3541716"/>
                                            <a:gd name="connsiteX3" fmla="*/ 704312 w 1502844"/>
                                            <a:gd name="connsiteY3" fmla="*/ 1504861 h 3541716"/>
                                            <a:gd name="connsiteX4" fmla="*/ 983679 w 1502844"/>
                                            <a:gd name="connsiteY4" fmla="*/ 1492379 h 3541716"/>
                                            <a:gd name="connsiteX5" fmla="*/ 1204494 w 1502844"/>
                                            <a:gd name="connsiteY5" fmla="*/ 1085125 h 3541716"/>
                                            <a:gd name="connsiteX6" fmla="*/ 1502844 w 1502844"/>
                                            <a:gd name="connsiteY6" fmla="*/ 0 h 3541716"/>
                                            <a:gd name="connsiteX0" fmla="*/ 0 w 1502844"/>
                                            <a:gd name="connsiteY0" fmla="*/ 3541716 h 3541716"/>
                                            <a:gd name="connsiteX1" fmla="*/ 333073 w 1502844"/>
                                            <a:gd name="connsiteY1" fmla="*/ 1357754 h 3541716"/>
                                            <a:gd name="connsiteX2" fmla="*/ 631787 w 1502844"/>
                                            <a:gd name="connsiteY2" fmla="*/ 1442037 h 3541716"/>
                                            <a:gd name="connsiteX3" fmla="*/ 704312 w 1502844"/>
                                            <a:gd name="connsiteY3" fmla="*/ 1504861 h 3541716"/>
                                            <a:gd name="connsiteX4" fmla="*/ 983679 w 1502844"/>
                                            <a:gd name="connsiteY4" fmla="*/ 1492379 h 3541716"/>
                                            <a:gd name="connsiteX5" fmla="*/ 1204494 w 1502844"/>
                                            <a:gd name="connsiteY5" fmla="*/ 1085125 h 3541716"/>
                                            <a:gd name="connsiteX6" fmla="*/ 1502844 w 1502844"/>
                                            <a:gd name="connsiteY6" fmla="*/ 0 h 3541716"/>
                                            <a:gd name="connsiteX0" fmla="*/ 0 w 1502844"/>
                                            <a:gd name="connsiteY0" fmla="*/ 3541716 h 3541716"/>
                                            <a:gd name="connsiteX1" fmla="*/ 333073 w 1502844"/>
                                            <a:gd name="connsiteY1" fmla="*/ 1357754 h 3541716"/>
                                            <a:gd name="connsiteX2" fmla="*/ 631787 w 1502844"/>
                                            <a:gd name="connsiteY2" fmla="*/ 1442037 h 3541716"/>
                                            <a:gd name="connsiteX3" fmla="*/ 670799 w 1502844"/>
                                            <a:gd name="connsiteY3" fmla="*/ 1501677 h 3541716"/>
                                            <a:gd name="connsiteX4" fmla="*/ 983679 w 1502844"/>
                                            <a:gd name="connsiteY4" fmla="*/ 1492379 h 3541716"/>
                                            <a:gd name="connsiteX5" fmla="*/ 1204494 w 1502844"/>
                                            <a:gd name="connsiteY5" fmla="*/ 1085125 h 3541716"/>
                                            <a:gd name="connsiteX6" fmla="*/ 1502844 w 1502844"/>
                                            <a:gd name="connsiteY6" fmla="*/ 0 h 3541716"/>
                                            <a:gd name="connsiteX0" fmla="*/ 0 w 1502844"/>
                                            <a:gd name="connsiteY0" fmla="*/ 3541716 h 3541716"/>
                                            <a:gd name="connsiteX1" fmla="*/ 333073 w 1502844"/>
                                            <a:gd name="connsiteY1" fmla="*/ 1357754 h 3541716"/>
                                            <a:gd name="connsiteX2" fmla="*/ 631787 w 1502844"/>
                                            <a:gd name="connsiteY2" fmla="*/ 1442037 h 3541716"/>
                                            <a:gd name="connsiteX3" fmla="*/ 983679 w 1502844"/>
                                            <a:gd name="connsiteY3" fmla="*/ 1492379 h 3541716"/>
                                            <a:gd name="connsiteX4" fmla="*/ 1204494 w 1502844"/>
                                            <a:gd name="connsiteY4" fmla="*/ 1085125 h 3541716"/>
                                            <a:gd name="connsiteX5" fmla="*/ 1502844 w 1502844"/>
                                            <a:gd name="connsiteY5" fmla="*/ 0 h 3541716"/>
                                            <a:gd name="connsiteX0" fmla="*/ 0 w 1502844"/>
                                            <a:gd name="connsiteY0" fmla="*/ 3541716 h 3541716"/>
                                            <a:gd name="connsiteX1" fmla="*/ 333073 w 1502844"/>
                                            <a:gd name="connsiteY1" fmla="*/ 1357754 h 3541716"/>
                                            <a:gd name="connsiteX2" fmla="*/ 631787 w 1502844"/>
                                            <a:gd name="connsiteY2" fmla="*/ 1442037 h 3541716"/>
                                            <a:gd name="connsiteX3" fmla="*/ 983679 w 1502844"/>
                                            <a:gd name="connsiteY3" fmla="*/ 1492379 h 3541716"/>
                                            <a:gd name="connsiteX4" fmla="*/ 1204494 w 1502844"/>
                                            <a:gd name="connsiteY4" fmla="*/ 1085125 h 3541716"/>
                                            <a:gd name="connsiteX5" fmla="*/ 1502844 w 1502844"/>
                                            <a:gd name="connsiteY5" fmla="*/ 0 h 3541716"/>
                                            <a:gd name="connsiteX0" fmla="*/ 0 w 1502844"/>
                                            <a:gd name="connsiteY0" fmla="*/ 3541716 h 3541716"/>
                                            <a:gd name="connsiteX1" fmla="*/ 333073 w 1502844"/>
                                            <a:gd name="connsiteY1" fmla="*/ 1357754 h 3541716"/>
                                            <a:gd name="connsiteX2" fmla="*/ 631787 w 1502844"/>
                                            <a:gd name="connsiteY2" fmla="*/ 1442037 h 3541716"/>
                                            <a:gd name="connsiteX3" fmla="*/ 983679 w 1502844"/>
                                            <a:gd name="connsiteY3" fmla="*/ 1492379 h 3541716"/>
                                            <a:gd name="connsiteX4" fmla="*/ 1204494 w 1502844"/>
                                            <a:gd name="connsiteY4" fmla="*/ 1085125 h 3541716"/>
                                            <a:gd name="connsiteX5" fmla="*/ 1502844 w 1502844"/>
                                            <a:gd name="connsiteY5" fmla="*/ 0 h 3541716"/>
                                            <a:gd name="connsiteX0" fmla="*/ 0 w 1502844"/>
                                            <a:gd name="connsiteY0" fmla="*/ 3541716 h 3541716"/>
                                            <a:gd name="connsiteX1" fmla="*/ 333073 w 1502844"/>
                                            <a:gd name="connsiteY1" fmla="*/ 1357754 h 3541716"/>
                                            <a:gd name="connsiteX2" fmla="*/ 631787 w 1502844"/>
                                            <a:gd name="connsiteY2" fmla="*/ 1442037 h 3541716"/>
                                            <a:gd name="connsiteX3" fmla="*/ 983679 w 1502844"/>
                                            <a:gd name="connsiteY3" fmla="*/ 1492379 h 3541716"/>
                                            <a:gd name="connsiteX4" fmla="*/ 1204494 w 1502844"/>
                                            <a:gd name="connsiteY4" fmla="*/ 1085125 h 3541716"/>
                                            <a:gd name="connsiteX5" fmla="*/ 1502844 w 1502844"/>
                                            <a:gd name="connsiteY5" fmla="*/ 0 h 3541716"/>
                                            <a:gd name="connsiteX0" fmla="*/ 0 w 1502844"/>
                                            <a:gd name="connsiteY0" fmla="*/ 3541716 h 3541716"/>
                                            <a:gd name="connsiteX1" fmla="*/ 333073 w 1502844"/>
                                            <a:gd name="connsiteY1" fmla="*/ 1357754 h 3541716"/>
                                            <a:gd name="connsiteX2" fmla="*/ 631787 w 1502844"/>
                                            <a:gd name="connsiteY2" fmla="*/ 1442037 h 3541716"/>
                                            <a:gd name="connsiteX3" fmla="*/ 952164 w 1502844"/>
                                            <a:gd name="connsiteY3" fmla="*/ 1465502 h 3541716"/>
                                            <a:gd name="connsiteX4" fmla="*/ 1204494 w 1502844"/>
                                            <a:gd name="connsiteY4" fmla="*/ 1085125 h 3541716"/>
                                            <a:gd name="connsiteX5" fmla="*/ 1502844 w 1502844"/>
                                            <a:gd name="connsiteY5" fmla="*/ 0 h 3541716"/>
                                            <a:gd name="connsiteX0" fmla="*/ 0 w 1502844"/>
                                            <a:gd name="connsiteY0" fmla="*/ 3541716 h 3541716"/>
                                            <a:gd name="connsiteX1" fmla="*/ 333073 w 1502844"/>
                                            <a:gd name="connsiteY1" fmla="*/ 1357754 h 3541716"/>
                                            <a:gd name="connsiteX2" fmla="*/ 631787 w 1502844"/>
                                            <a:gd name="connsiteY2" fmla="*/ 1442037 h 3541716"/>
                                            <a:gd name="connsiteX3" fmla="*/ 952164 w 1502844"/>
                                            <a:gd name="connsiteY3" fmla="*/ 1465502 h 3541716"/>
                                            <a:gd name="connsiteX4" fmla="*/ 1204494 w 1502844"/>
                                            <a:gd name="connsiteY4" fmla="*/ 1085125 h 3541716"/>
                                            <a:gd name="connsiteX5" fmla="*/ 1502844 w 1502844"/>
                                            <a:gd name="connsiteY5" fmla="*/ 0 h 3541716"/>
                                            <a:gd name="connsiteX0" fmla="*/ 0 w 1502844"/>
                                            <a:gd name="connsiteY0" fmla="*/ 3541716 h 3541716"/>
                                            <a:gd name="connsiteX1" fmla="*/ 333073 w 1502844"/>
                                            <a:gd name="connsiteY1" fmla="*/ 1357754 h 3541716"/>
                                            <a:gd name="connsiteX2" fmla="*/ 643959 w 1502844"/>
                                            <a:gd name="connsiteY2" fmla="*/ 1431248 h 3541716"/>
                                            <a:gd name="connsiteX3" fmla="*/ 952164 w 1502844"/>
                                            <a:gd name="connsiteY3" fmla="*/ 1465502 h 3541716"/>
                                            <a:gd name="connsiteX4" fmla="*/ 1204494 w 1502844"/>
                                            <a:gd name="connsiteY4" fmla="*/ 1085125 h 3541716"/>
                                            <a:gd name="connsiteX5" fmla="*/ 1502844 w 1502844"/>
                                            <a:gd name="connsiteY5" fmla="*/ 0 h 3541716"/>
                                            <a:gd name="connsiteX0" fmla="*/ 0 w 1502844"/>
                                            <a:gd name="connsiteY0" fmla="*/ 3541716 h 3541716"/>
                                            <a:gd name="connsiteX1" fmla="*/ 333073 w 1502844"/>
                                            <a:gd name="connsiteY1" fmla="*/ 1357754 h 3541716"/>
                                            <a:gd name="connsiteX2" fmla="*/ 643959 w 1502844"/>
                                            <a:gd name="connsiteY2" fmla="*/ 1431248 h 3541716"/>
                                            <a:gd name="connsiteX3" fmla="*/ 952164 w 1502844"/>
                                            <a:gd name="connsiteY3" fmla="*/ 1465502 h 3541716"/>
                                            <a:gd name="connsiteX4" fmla="*/ 1204494 w 1502844"/>
                                            <a:gd name="connsiteY4" fmla="*/ 1085125 h 3541716"/>
                                            <a:gd name="connsiteX5" fmla="*/ 1502844 w 1502844"/>
                                            <a:gd name="connsiteY5" fmla="*/ 0 h 3541716"/>
                                            <a:gd name="connsiteX0" fmla="*/ 0 w 1458160"/>
                                            <a:gd name="connsiteY0" fmla="*/ 3545957 h 3545956"/>
                                            <a:gd name="connsiteX1" fmla="*/ 288389 w 1458160"/>
                                            <a:gd name="connsiteY1" fmla="*/ 1357754 h 3545956"/>
                                            <a:gd name="connsiteX2" fmla="*/ 599275 w 1458160"/>
                                            <a:gd name="connsiteY2" fmla="*/ 1431248 h 3545956"/>
                                            <a:gd name="connsiteX3" fmla="*/ 907480 w 1458160"/>
                                            <a:gd name="connsiteY3" fmla="*/ 1465502 h 3545956"/>
                                            <a:gd name="connsiteX4" fmla="*/ 1159810 w 1458160"/>
                                            <a:gd name="connsiteY4" fmla="*/ 1085125 h 3545956"/>
                                            <a:gd name="connsiteX5" fmla="*/ 1458160 w 1458160"/>
                                            <a:gd name="connsiteY5" fmla="*/ 0 h 3545956"/>
                                            <a:gd name="connsiteX0" fmla="*/ 0 w 1449138"/>
                                            <a:gd name="connsiteY0" fmla="*/ 3572507 h 3572507"/>
                                            <a:gd name="connsiteX1" fmla="*/ 288389 w 1449138"/>
                                            <a:gd name="connsiteY1" fmla="*/ 1384304 h 3572507"/>
                                            <a:gd name="connsiteX2" fmla="*/ 599275 w 1449138"/>
                                            <a:gd name="connsiteY2" fmla="*/ 1457798 h 3572507"/>
                                            <a:gd name="connsiteX3" fmla="*/ 907480 w 1449138"/>
                                            <a:gd name="connsiteY3" fmla="*/ 1492052 h 3572507"/>
                                            <a:gd name="connsiteX4" fmla="*/ 1159810 w 1449138"/>
                                            <a:gd name="connsiteY4" fmla="*/ 1111675 h 3572507"/>
                                            <a:gd name="connsiteX5" fmla="*/ 1449138 w 1449138"/>
                                            <a:gd name="connsiteY5" fmla="*/ 1 h 3572507"/>
                                            <a:gd name="connsiteX0" fmla="*/ 0 w 1449138"/>
                                            <a:gd name="connsiteY0" fmla="*/ 3572506 h 3572506"/>
                                            <a:gd name="connsiteX1" fmla="*/ 599275 w 1449138"/>
                                            <a:gd name="connsiteY1" fmla="*/ 1457797 h 3572506"/>
                                            <a:gd name="connsiteX2" fmla="*/ 907480 w 1449138"/>
                                            <a:gd name="connsiteY2" fmla="*/ 1492051 h 3572506"/>
                                            <a:gd name="connsiteX3" fmla="*/ 1159810 w 1449138"/>
                                            <a:gd name="connsiteY3" fmla="*/ 1111674 h 3572506"/>
                                            <a:gd name="connsiteX4" fmla="*/ 1449138 w 1449138"/>
                                            <a:gd name="connsiteY4" fmla="*/ 0 h 3572506"/>
                                            <a:gd name="connsiteX0" fmla="*/ 1 w 1122645"/>
                                            <a:gd name="connsiteY0" fmla="*/ 235498 h 1577365"/>
                                            <a:gd name="connsiteX1" fmla="*/ 272782 w 1122645"/>
                                            <a:gd name="connsiteY1" fmla="*/ 1457797 h 1577365"/>
                                            <a:gd name="connsiteX2" fmla="*/ 580987 w 1122645"/>
                                            <a:gd name="connsiteY2" fmla="*/ 1492051 h 1577365"/>
                                            <a:gd name="connsiteX3" fmla="*/ 833317 w 1122645"/>
                                            <a:gd name="connsiteY3" fmla="*/ 1111674 h 1577365"/>
                                            <a:gd name="connsiteX4" fmla="*/ 1122645 w 1122645"/>
                                            <a:gd name="connsiteY4" fmla="*/ 0 h 1577365"/>
                                            <a:gd name="connsiteX0" fmla="*/ 0 w 1122644"/>
                                            <a:gd name="connsiteY0" fmla="*/ 235498 h 1577365"/>
                                            <a:gd name="connsiteX1" fmla="*/ 272781 w 1122644"/>
                                            <a:gd name="connsiteY1" fmla="*/ 1457797 h 1577365"/>
                                            <a:gd name="connsiteX2" fmla="*/ 580986 w 1122644"/>
                                            <a:gd name="connsiteY2" fmla="*/ 1492051 h 1577365"/>
                                            <a:gd name="connsiteX3" fmla="*/ 833316 w 1122644"/>
                                            <a:gd name="connsiteY3" fmla="*/ 1111674 h 1577365"/>
                                            <a:gd name="connsiteX4" fmla="*/ 1122644 w 1122644"/>
                                            <a:gd name="connsiteY4" fmla="*/ 0 h 1577365"/>
                                            <a:gd name="connsiteX0" fmla="*/ 0 w 1107781"/>
                                            <a:gd name="connsiteY0" fmla="*/ 0 h 1782833"/>
                                            <a:gd name="connsiteX1" fmla="*/ 257918 w 1107781"/>
                                            <a:gd name="connsiteY1" fmla="*/ 1634037 h 1782833"/>
                                            <a:gd name="connsiteX2" fmla="*/ 566123 w 1107781"/>
                                            <a:gd name="connsiteY2" fmla="*/ 1668291 h 1782833"/>
                                            <a:gd name="connsiteX3" fmla="*/ 818453 w 1107781"/>
                                            <a:gd name="connsiteY3" fmla="*/ 1287914 h 1782833"/>
                                            <a:gd name="connsiteX4" fmla="*/ 1107781 w 1107781"/>
                                            <a:gd name="connsiteY4" fmla="*/ 176240 h 1782833"/>
                                            <a:gd name="connsiteX0" fmla="*/ 0 w 1107781"/>
                                            <a:gd name="connsiteY0" fmla="*/ 0 h 1670583"/>
                                            <a:gd name="connsiteX1" fmla="*/ 212879 w 1107781"/>
                                            <a:gd name="connsiteY1" fmla="*/ 1366993 h 1670583"/>
                                            <a:gd name="connsiteX2" fmla="*/ 566123 w 1107781"/>
                                            <a:gd name="connsiteY2" fmla="*/ 1668291 h 1670583"/>
                                            <a:gd name="connsiteX3" fmla="*/ 818453 w 1107781"/>
                                            <a:gd name="connsiteY3" fmla="*/ 1287914 h 1670583"/>
                                            <a:gd name="connsiteX4" fmla="*/ 1107781 w 1107781"/>
                                            <a:gd name="connsiteY4" fmla="*/ 176240 h 1670583"/>
                                            <a:gd name="connsiteX0" fmla="*/ 0 w 1107781"/>
                                            <a:gd name="connsiteY0" fmla="*/ 0 h 1669811"/>
                                            <a:gd name="connsiteX1" fmla="*/ 105929 w 1107781"/>
                                            <a:gd name="connsiteY1" fmla="*/ 1355440 h 1669811"/>
                                            <a:gd name="connsiteX2" fmla="*/ 566123 w 1107781"/>
                                            <a:gd name="connsiteY2" fmla="*/ 1668291 h 1669811"/>
                                            <a:gd name="connsiteX3" fmla="*/ 818453 w 1107781"/>
                                            <a:gd name="connsiteY3" fmla="*/ 1287914 h 1669811"/>
                                            <a:gd name="connsiteX4" fmla="*/ 1107781 w 1107781"/>
                                            <a:gd name="connsiteY4" fmla="*/ 176240 h 1669811"/>
                                            <a:gd name="connsiteX0" fmla="*/ 0 w 1053127"/>
                                            <a:gd name="connsiteY0" fmla="*/ 0 h 1669811"/>
                                            <a:gd name="connsiteX1" fmla="*/ 105929 w 1053127"/>
                                            <a:gd name="connsiteY1" fmla="*/ 1355440 h 1669811"/>
                                            <a:gd name="connsiteX2" fmla="*/ 566123 w 1053127"/>
                                            <a:gd name="connsiteY2" fmla="*/ 1668291 h 1669811"/>
                                            <a:gd name="connsiteX3" fmla="*/ 818453 w 1053127"/>
                                            <a:gd name="connsiteY3" fmla="*/ 1287914 h 1669811"/>
                                            <a:gd name="connsiteX4" fmla="*/ 1053127 w 1053127"/>
                                            <a:gd name="connsiteY4" fmla="*/ 158378 h 1669811"/>
                                            <a:gd name="connsiteX0" fmla="*/ 0 w 1053127"/>
                                            <a:gd name="connsiteY0" fmla="*/ 0 h 1669811"/>
                                            <a:gd name="connsiteX1" fmla="*/ 105929 w 1053127"/>
                                            <a:gd name="connsiteY1" fmla="*/ 1355440 h 1669811"/>
                                            <a:gd name="connsiteX2" fmla="*/ 566123 w 1053127"/>
                                            <a:gd name="connsiteY2" fmla="*/ 1668291 h 1669811"/>
                                            <a:gd name="connsiteX3" fmla="*/ 818453 w 1053127"/>
                                            <a:gd name="connsiteY3" fmla="*/ 1287914 h 1669811"/>
                                            <a:gd name="connsiteX4" fmla="*/ 1053127 w 1053127"/>
                                            <a:gd name="connsiteY4" fmla="*/ 158378 h 1669811"/>
                                            <a:gd name="connsiteX0" fmla="*/ 0 w 1053127"/>
                                            <a:gd name="connsiteY0" fmla="*/ 0 h 1684950"/>
                                            <a:gd name="connsiteX1" fmla="*/ 105929 w 1053127"/>
                                            <a:gd name="connsiteY1" fmla="*/ 1355440 h 1684950"/>
                                            <a:gd name="connsiteX2" fmla="*/ 487048 w 1053127"/>
                                            <a:gd name="connsiteY2" fmla="*/ 1683665 h 1684950"/>
                                            <a:gd name="connsiteX3" fmla="*/ 818453 w 1053127"/>
                                            <a:gd name="connsiteY3" fmla="*/ 1287914 h 1684950"/>
                                            <a:gd name="connsiteX4" fmla="*/ 1053127 w 1053127"/>
                                            <a:gd name="connsiteY4" fmla="*/ 158378 h 1684950"/>
                                            <a:gd name="connsiteX0" fmla="*/ 0 w 1053127"/>
                                            <a:gd name="connsiteY0" fmla="*/ 0 h 1683901"/>
                                            <a:gd name="connsiteX1" fmla="*/ 82683 w 1053127"/>
                                            <a:gd name="connsiteY1" fmla="*/ 1245305 h 1683901"/>
                                            <a:gd name="connsiteX2" fmla="*/ 487048 w 1053127"/>
                                            <a:gd name="connsiteY2" fmla="*/ 1683665 h 1683901"/>
                                            <a:gd name="connsiteX3" fmla="*/ 818453 w 1053127"/>
                                            <a:gd name="connsiteY3" fmla="*/ 1287914 h 1683901"/>
                                            <a:gd name="connsiteX4" fmla="*/ 1053127 w 1053127"/>
                                            <a:gd name="connsiteY4" fmla="*/ 158378 h 1683901"/>
                                            <a:gd name="connsiteX0" fmla="*/ 0 w 1053127"/>
                                            <a:gd name="connsiteY0" fmla="*/ 0 h 1683689"/>
                                            <a:gd name="connsiteX1" fmla="*/ 82683 w 1053127"/>
                                            <a:gd name="connsiteY1" fmla="*/ 1245305 h 1683689"/>
                                            <a:gd name="connsiteX2" fmla="*/ 487048 w 1053127"/>
                                            <a:gd name="connsiteY2" fmla="*/ 1683665 h 1683689"/>
                                            <a:gd name="connsiteX3" fmla="*/ 888809 w 1053127"/>
                                            <a:gd name="connsiteY3" fmla="*/ 1259642 h 1683689"/>
                                            <a:gd name="connsiteX4" fmla="*/ 1053127 w 1053127"/>
                                            <a:gd name="connsiteY4" fmla="*/ 158378 h 1683689"/>
                                            <a:gd name="connsiteX0" fmla="*/ 0 w 1094295"/>
                                            <a:gd name="connsiteY0" fmla="*/ 0 h 1683688"/>
                                            <a:gd name="connsiteX1" fmla="*/ 82683 w 1094295"/>
                                            <a:gd name="connsiteY1" fmla="*/ 1245305 h 1683688"/>
                                            <a:gd name="connsiteX2" fmla="*/ 487048 w 1094295"/>
                                            <a:gd name="connsiteY2" fmla="*/ 1683665 h 1683688"/>
                                            <a:gd name="connsiteX3" fmla="*/ 888809 w 1094295"/>
                                            <a:gd name="connsiteY3" fmla="*/ 1259642 h 1683688"/>
                                            <a:gd name="connsiteX4" fmla="*/ 1094295 w 1094295"/>
                                            <a:gd name="connsiteY4" fmla="*/ 138910 h 1683688"/>
                                            <a:gd name="connsiteX0" fmla="*/ 0 w 1094295"/>
                                            <a:gd name="connsiteY0" fmla="*/ 0 h 1683688"/>
                                            <a:gd name="connsiteX1" fmla="*/ 82683 w 1094295"/>
                                            <a:gd name="connsiteY1" fmla="*/ 1245305 h 1683688"/>
                                            <a:gd name="connsiteX2" fmla="*/ 487048 w 1094295"/>
                                            <a:gd name="connsiteY2" fmla="*/ 1683665 h 1683688"/>
                                            <a:gd name="connsiteX3" fmla="*/ 888809 w 1094295"/>
                                            <a:gd name="connsiteY3" fmla="*/ 1259642 h 1683688"/>
                                            <a:gd name="connsiteX4" fmla="*/ 1094295 w 1094295"/>
                                            <a:gd name="connsiteY4" fmla="*/ 138910 h 1683688"/>
                                            <a:gd name="connsiteX0" fmla="*/ 0 w 1094295"/>
                                            <a:gd name="connsiteY0" fmla="*/ 0 h 1597246"/>
                                            <a:gd name="connsiteX1" fmla="*/ 82683 w 1094295"/>
                                            <a:gd name="connsiteY1" fmla="*/ 1245305 h 1597246"/>
                                            <a:gd name="connsiteX2" fmla="*/ 461530 w 1094295"/>
                                            <a:gd name="connsiteY2" fmla="*/ 1597201 h 1597246"/>
                                            <a:gd name="connsiteX3" fmla="*/ 888809 w 1094295"/>
                                            <a:gd name="connsiteY3" fmla="*/ 1259642 h 1597246"/>
                                            <a:gd name="connsiteX4" fmla="*/ 1094295 w 1094295"/>
                                            <a:gd name="connsiteY4" fmla="*/ 138910 h 1597246"/>
                                            <a:gd name="connsiteX0" fmla="*/ 0 w 1094295"/>
                                            <a:gd name="connsiteY0" fmla="*/ 0 h 1597246"/>
                                            <a:gd name="connsiteX1" fmla="*/ 82683 w 1094295"/>
                                            <a:gd name="connsiteY1" fmla="*/ 1245305 h 1597246"/>
                                            <a:gd name="connsiteX2" fmla="*/ 461530 w 1094295"/>
                                            <a:gd name="connsiteY2" fmla="*/ 1597201 h 1597246"/>
                                            <a:gd name="connsiteX3" fmla="*/ 888809 w 1094295"/>
                                            <a:gd name="connsiteY3" fmla="*/ 1259642 h 1597246"/>
                                            <a:gd name="connsiteX4" fmla="*/ 1094295 w 1094295"/>
                                            <a:gd name="connsiteY4" fmla="*/ 138910 h 1597246"/>
                                            <a:gd name="connsiteX0" fmla="*/ 0 w 1094295"/>
                                            <a:gd name="connsiteY0" fmla="*/ 0 h 1597246"/>
                                            <a:gd name="connsiteX1" fmla="*/ 82683 w 1094295"/>
                                            <a:gd name="connsiteY1" fmla="*/ 1245305 h 1597246"/>
                                            <a:gd name="connsiteX2" fmla="*/ 461530 w 1094295"/>
                                            <a:gd name="connsiteY2" fmla="*/ 1597201 h 1597246"/>
                                            <a:gd name="connsiteX3" fmla="*/ 888809 w 1094295"/>
                                            <a:gd name="connsiteY3" fmla="*/ 1259642 h 1597246"/>
                                            <a:gd name="connsiteX4" fmla="*/ 1094295 w 1094295"/>
                                            <a:gd name="connsiteY4" fmla="*/ 138910 h 1597246"/>
                                            <a:gd name="connsiteX0" fmla="*/ 9524 w 1103819"/>
                                            <a:gd name="connsiteY0" fmla="*/ 0 h 1597292"/>
                                            <a:gd name="connsiteX1" fmla="*/ 44165 w 1103819"/>
                                            <a:gd name="connsiteY1" fmla="*/ 1275989 h 1597292"/>
                                            <a:gd name="connsiteX2" fmla="*/ 471054 w 1103819"/>
                                            <a:gd name="connsiteY2" fmla="*/ 1597201 h 1597292"/>
                                            <a:gd name="connsiteX3" fmla="*/ 898333 w 1103819"/>
                                            <a:gd name="connsiteY3" fmla="*/ 1259642 h 1597292"/>
                                            <a:gd name="connsiteX4" fmla="*/ 1103819 w 1103819"/>
                                            <a:gd name="connsiteY4" fmla="*/ 138910 h 1597292"/>
                                            <a:gd name="connsiteX0" fmla="*/ 28353 w 1122648"/>
                                            <a:gd name="connsiteY0" fmla="*/ 0 h 1597298"/>
                                            <a:gd name="connsiteX1" fmla="*/ 62994 w 1122648"/>
                                            <a:gd name="connsiteY1" fmla="*/ 1275989 h 1597298"/>
                                            <a:gd name="connsiteX2" fmla="*/ 489883 w 1122648"/>
                                            <a:gd name="connsiteY2" fmla="*/ 1597201 h 1597298"/>
                                            <a:gd name="connsiteX3" fmla="*/ 917162 w 1122648"/>
                                            <a:gd name="connsiteY3" fmla="*/ 1259642 h 1597298"/>
                                            <a:gd name="connsiteX4" fmla="*/ 1122648 w 1122648"/>
                                            <a:gd name="connsiteY4" fmla="*/ 138910 h 1597298"/>
                                            <a:gd name="connsiteX0" fmla="*/ 10511 w 1104806"/>
                                            <a:gd name="connsiteY0" fmla="*/ 0 h 1563060"/>
                                            <a:gd name="connsiteX1" fmla="*/ 45152 w 1104806"/>
                                            <a:gd name="connsiteY1" fmla="*/ 1275989 h 1563060"/>
                                            <a:gd name="connsiteX2" fmla="*/ 486608 w 1104806"/>
                                            <a:gd name="connsiteY2" fmla="*/ 1562900 h 1563060"/>
                                            <a:gd name="connsiteX3" fmla="*/ 899320 w 1104806"/>
                                            <a:gd name="connsiteY3" fmla="*/ 1259642 h 1563060"/>
                                            <a:gd name="connsiteX4" fmla="*/ 1104806 w 1104806"/>
                                            <a:gd name="connsiteY4" fmla="*/ 138910 h 1563060"/>
                                            <a:gd name="connsiteX0" fmla="*/ 10510 w 1104805"/>
                                            <a:gd name="connsiteY0" fmla="*/ 0 h 1563061"/>
                                            <a:gd name="connsiteX1" fmla="*/ 45152 w 1104805"/>
                                            <a:gd name="connsiteY1" fmla="*/ 1275990 h 1563061"/>
                                            <a:gd name="connsiteX2" fmla="*/ 486607 w 1104805"/>
                                            <a:gd name="connsiteY2" fmla="*/ 1562900 h 1563061"/>
                                            <a:gd name="connsiteX3" fmla="*/ 899319 w 1104805"/>
                                            <a:gd name="connsiteY3" fmla="*/ 1259642 h 1563061"/>
                                            <a:gd name="connsiteX4" fmla="*/ 1104805 w 1104805"/>
                                            <a:gd name="connsiteY4" fmla="*/ 138910 h 1563061"/>
                                            <a:gd name="connsiteX0" fmla="*/ 27381 w 1121676"/>
                                            <a:gd name="connsiteY0" fmla="*/ 0 h 1565106"/>
                                            <a:gd name="connsiteX1" fmla="*/ 36297 w 1121676"/>
                                            <a:gd name="connsiteY1" fmla="*/ 1309086 h 1565106"/>
                                            <a:gd name="connsiteX2" fmla="*/ 503478 w 1121676"/>
                                            <a:gd name="connsiteY2" fmla="*/ 1562900 h 1565106"/>
                                            <a:gd name="connsiteX3" fmla="*/ 916190 w 1121676"/>
                                            <a:gd name="connsiteY3" fmla="*/ 1259642 h 1565106"/>
                                            <a:gd name="connsiteX4" fmla="*/ 1121676 w 1121676"/>
                                            <a:gd name="connsiteY4" fmla="*/ 138910 h 1565106"/>
                                            <a:gd name="connsiteX0" fmla="*/ 27381 w 1013764"/>
                                            <a:gd name="connsiteY0" fmla="*/ 0 h 1565106"/>
                                            <a:gd name="connsiteX1" fmla="*/ 36297 w 1013764"/>
                                            <a:gd name="connsiteY1" fmla="*/ 1309086 h 1565106"/>
                                            <a:gd name="connsiteX2" fmla="*/ 503478 w 1013764"/>
                                            <a:gd name="connsiteY2" fmla="*/ 1562900 h 1565106"/>
                                            <a:gd name="connsiteX3" fmla="*/ 916190 w 1013764"/>
                                            <a:gd name="connsiteY3" fmla="*/ 1259642 h 1565106"/>
                                            <a:gd name="connsiteX4" fmla="*/ 1013764 w 1013764"/>
                                            <a:gd name="connsiteY4" fmla="*/ 67527 h 1565106"/>
                                            <a:gd name="connsiteX0" fmla="*/ 27381 w 1013764"/>
                                            <a:gd name="connsiteY0" fmla="*/ 0 h 1565106"/>
                                            <a:gd name="connsiteX1" fmla="*/ 36297 w 1013764"/>
                                            <a:gd name="connsiteY1" fmla="*/ 1309086 h 1565106"/>
                                            <a:gd name="connsiteX2" fmla="*/ 503478 w 1013764"/>
                                            <a:gd name="connsiteY2" fmla="*/ 1562900 h 1565106"/>
                                            <a:gd name="connsiteX3" fmla="*/ 916190 w 1013764"/>
                                            <a:gd name="connsiteY3" fmla="*/ 1259642 h 1565106"/>
                                            <a:gd name="connsiteX4" fmla="*/ 1013764 w 1013764"/>
                                            <a:gd name="connsiteY4" fmla="*/ 67527 h 1565106"/>
                                            <a:gd name="connsiteX0" fmla="*/ 0 w 1083505"/>
                                            <a:gd name="connsiteY0" fmla="*/ 0 h 1553103"/>
                                            <a:gd name="connsiteX1" fmla="*/ 106038 w 1083505"/>
                                            <a:gd name="connsiteY1" fmla="*/ 1297189 h 1553103"/>
                                            <a:gd name="connsiteX2" fmla="*/ 573219 w 1083505"/>
                                            <a:gd name="connsiteY2" fmla="*/ 1551003 h 1553103"/>
                                            <a:gd name="connsiteX3" fmla="*/ 985931 w 1083505"/>
                                            <a:gd name="connsiteY3" fmla="*/ 1247745 h 1553103"/>
                                            <a:gd name="connsiteX4" fmla="*/ 1083505 w 1083505"/>
                                            <a:gd name="connsiteY4" fmla="*/ 55630 h 1553103"/>
                                            <a:gd name="connsiteX0" fmla="*/ 0 w 1083505"/>
                                            <a:gd name="connsiteY0" fmla="*/ 0 h 1554399"/>
                                            <a:gd name="connsiteX1" fmla="*/ 106038 w 1083505"/>
                                            <a:gd name="connsiteY1" fmla="*/ 1297189 h 1554399"/>
                                            <a:gd name="connsiteX2" fmla="*/ 573219 w 1083505"/>
                                            <a:gd name="connsiteY2" fmla="*/ 1551003 h 1554399"/>
                                            <a:gd name="connsiteX3" fmla="*/ 931974 w 1083505"/>
                                            <a:gd name="connsiteY3" fmla="*/ 1223951 h 1554399"/>
                                            <a:gd name="connsiteX4" fmla="*/ 1083505 w 1083505"/>
                                            <a:gd name="connsiteY4" fmla="*/ 55630 h 1554399"/>
                                            <a:gd name="connsiteX0" fmla="*/ 0 w 1083505"/>
                                            <a:gd name="connsiteY0" fmla="*/ 0 h 1554399"/>
                                            <a:gd name="connsiteX1" fmla="*/ 106038 w 1083505"/>
                                            <a:gd name="connsiteY1" fmla="*/ 1297189 h 1554399"/>
                                            <a:gd name="connsiteX2" fmla="*/ 573219 w 1083505"/>
                                            <a:gd name="connsiteY2" fmla="*/ 1551003 h 1554399"/>
                                            <a:gd name="connsiteX3" fmla="*/ 931974 w 1083505"/>
                                            <a:gd name="connsiteY3" fmla="*/ 1223951 h 1554399"/>
                                            <a:gd name="connsiteX4" fmla="*/ 1083505 w 1083505"/>
                                            <a:gd name="connsiteY4" fmla="*/ 55630 h 1554399"/>
                                            <a:gd name="connsiteX0" fmla="*/ 0 w 1094296"/>
                                            <a:gd name="connsiteY0" fmla="*/ 0 h 1518355"/>
                                            <a:gd name="connsiteX1" fmla="*/ 116829 w 1094296"/>
                                            <a:gd name="connsiteY1" fmla="*/ 1261502 h 1518355"/>
                                            <a:gd name="connsiteX2" fmla="*/ 584010 w 1094296"/>
                                            <a:gd name="connsiteY2" fmla="*/ 1515316 h 1518355"/>
                                            <a:gd name="connsiteX3" fmla="*/ 942765 w 1094296"/>
                                            <a:gd name="connsiteY3" fmla="*/ 1188264 h 1518355"/>
                                            <a:gd name="connsiteX4" fmla="*/ 1094296 w 1094296"/>
                                            <a:gd name="connsiteY4" fmla="*/ 19943 h 1518355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  <a:cxn ang="0">
                                              <a:pos x="connsiteX3" y="connsiteY3"/>
                                            </a:cxn>
                                            <a:cxn ang="0">
                                              <a:pos x="connsiteX4" y="connsiteY4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1094296" h="1518355">
                                              <a:moveTo>
                                                <a:pt x="0" y="0"/>
                                              </a:moveTo>
                                              <a:cubicBezTo>
                                                <a:pt x="5939" y="300191"/>
                                                <a:pt x="19494" y="1008949"/>
                                                <a:pt x="116829" y="1261502"/>
                                              </a:cubicBezTo>
                                              <a:cubicBezTo>
                                                <a:pt x="214164" y="1514055"/>
                                                <a:pt x="446354" y="1527522"/>
                                                <a:pt x="584010" y="1515316"/>
                                              </a:cubicBezTo>
                                              <a:cubicBezTo>
                                                <a:pt x="721666" y="1503110"/>
                                                <a:pt x="813073" y="1436994"/>
                                                <a:pt x="942765" y="1188264"/>
                                              </a:cubicBezTo>
                                              <a:cubicBezTo>
                                                <a:pt x="1029292" y="939534"/>
                                                <a:pt x="1076210" y="677104"/>
                                                <a:pt x="1094296" y="19943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97" name="Text Box 2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923345" y="21267"/>
                                          <a:ext cx="750922" cy="29301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9525">
                                          <a:noFill/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:rsidR="001C72ED" w:rsidRPr="00234102" w:rsidRDefault="001C72ED" w:rsidP="00FF4106">
                                            <w:pPr>
                                              <w:rPr>
                                                <w:lang w:val="en-SG"/>
                                              </w:rPr>
                                            </w:pPr>
                                            <w:r w:rsidRPr="00234102">
                                              <w:rPr>
                                                <w:position w:val="-10"/>
                                              </w:rPr>
                                              <w:object w:dxaOrig="720" w:dyaOrig="320" w14:anchorId="3B4E61C1">
                                                <v:shape id="_x0000_i1077" type="#_x0000_t75" style="width:34pt;height:15.5pt" o:ole="">
                                                  <v:imagedata r:id="rId107" o:title=""/>
                                                </v:shape>
                                                <o:OLEObject Type="Embed" ProgID="Equation.DSMT4" ShapeID="_x0000_i1077" DrawAspect="Content" ObjectID="_1695725563" r:id="rId108"/>
                                              </w:objec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none" lIns="91440" tIns="45720" rIns="91440" bIns="45720" anchor="t" anchorCtr="0">
                                        <a:noAutofit/>
                                      </wps:bodyPr>
                                    </wps:wsp>
                                    <wps:wsp>
                                      <wps:cNvPr id="198" name="Text Box 2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022304" y="21732"/>
                                          <a:ext cx="537855" cy="389862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9525">
                                          <a:noFill/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:rsidR="001C72ED" w:rsidRDefault="001C72ED" w:rsidP="00FF4106">
                                            <w:r w:rsidRPr="00954719">
                                              <w:rPr>
                                                <w:position w:val="-6"/>
                                              </w:rPr>
                                              <w:object w:dxaOrig="560" w:dyaOrig="279" w14:anchorId="3224323D">
                                                <v:shape id="_x0000_i1079" type="#_x0000_t75" style="width:27pt;height:13pt" o:ole="">
                                                  <v:imagedata r:id="rId109" o:title=""/>
                                                </v:shape>
                                                <o:OLEObject Type="Embed" ProgID="Equation.DSMT4" ShapeID="_x0000_i1079" DrawAspect="Content" ObjectID="_1695725564" r:id="rId110"/>
                                              </w:objec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>
                                        <a:noAutofit/>
                                      </wps:bodyPr>
                                    </wps:wsp>
                                    <wps:wsp>
                                      <wps:cNvPr id="199" name="Text Box 2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2029525" y="1083272"/>
                                          <a:ext cx="340360" cy="305307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9525">
                                          <a:noFill/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:rsidR="001C72ED" w:rsidRDefault="001C72ED" w:rsidP="00FF4106">
                                            <w:r w:rsidRPr="00954719">
                                              <w:rPr>
                                                <w:position w:val="-6"/>
                                              </w:rPr>
                                              <w:object w:dxaOrig="240" w:dyaOrig="279" w14:anchorId="2B481ECF">
                                                <v:shape id="_x0000_i1081" type="#_x0000_t75" style="width:12pt;height:13pt" o:ole="">
                                                  <v:imagedata r:id="rId58" o:title=""/>
                                                </v:shape>
                                                <o:OLEObject Type="Embed" ProgID="Equation.DSMT4" ShapeID="_x0000_i1081" DrawAspect="Content" ObjectID="_1695725565" r:id="rId111"/>
                                              </w:objec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>
                                        <a:noAutofit/>
                                      </wps:bodyPr>
                                    </wps:wsp>
                                    <wps:wsp>
                                      <wps:cNvPr id="200" name="Text Box 2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932855" y="1095208"/>
                                          <a:ext cx="259078" cy="293369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9525">
                                          <a:noFill/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:rsidR="001C72ED" w:rsidRDefault="001C72ED" w:rsidP="00FF4106">
                                            <w:r w:rsidRPr="00954719">
                                              <w:rPr>
                                                <w:position w:val="-6"/>
                                              </w:rPr>
                                              <w:object w:dxaOrig="200" w:dyaOrig="220" w14:anchorId="21E6205A">
                                                <v:shape id="_x0000_i1083" type="#_x0000_t75" style="width:9.5pt;height:10pt" o:ole="">
                                                  <v:imagedata r:id="rId62" o:title=""/>
                                                </v:shape>
                                                <o:OLEObject Type="Embed" ProgID="Equation.DSMT4" ShapeID="_x0000_i1083" DrawAspect="Content" ObjectID="_1695725566" r:id="rId112"/>
                                              </w:objec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>
                                        <a:noAutofit/>
                                      </wps:bodyPr>
                                    </wps:wsp>
                                    <wps:wsp>
                                      <wps:cNvPr id="201" name="Text Box 2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2040622" y="-124252"/>
                                          <a:ext cx="328295" cy="386082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9525">
                                          <a:noFill/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:rsidR="001C72ED" w:rsidRDefault="001C72ED" w:rsidP="00FF4106">
                                            <w:r w:rsidRPr="0023401B">
                                              <w:rPr>
                                                <w:position w:val="-10"/>
                                              </w:rPr>
                                              <w:object w:dxaOrig="220" w:dyaOrig="260" w14:anchorId="5708B594">
                                                <v:shape id="_x0000_i1085" type="#_x0000_t75" style="width:10pt;height:13pt" o:ole="">
                                                  <v:imagedata r:id="rId64" o:title=""/>
                                                </v:shape>
                                                <o:OLEObject Type="Embed" ProgID="Equation.DSMT4" ShapeID="_x0000_i1085" DrawAspect="Content" ObjectID="_1695725567" r:id="rId113"/>
                                              </w:objec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s:wsp>
                                  <wps:cNvPr id="203" name="Text Box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591039" y="1565511"/>
                                      <a:ext cx="897325" cy="52896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1C72ED" w:rsidRDefault="001C72ED" w:rsidP="00FF4106">
                                        <w:r w:rsidRPr="00A85CD3">
                                          <w:rPr>
                                            <w:position w:val="-28"/>
                                          </w:rPr>
                                          <w:object w:dxaOrig="999" w:dyaOrig="540" w14:anchorId="774F8351">
                                            <v:shape id="_x0000_i1087" type="#_x0000_t75" style="width:47.5pt;height:25pt" o:ole="">
                                              <v:imagedata r:id="rId114" o:title=""/>
                                            </v:shape>
                                            <o:OLEObject Type="Embed" ProgID="Equation.DSMT4" ShapeID="_x0000_i1087" DrawAspect="Content" ObjectID="_1695725568" r:id="rId115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noAutofit/>
                                  </wps:bodyPr>
                                </wps:wsp>
                                <wps:wsp>
                                  <wps:cNvPr id="204" name="Text Box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05661" y="848540"/>
                                      <a:ext cx="872180" cy="33128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1C72ED" w:rsidRDefault="001C72ED" w:rsidP="00FF4106">
                                        <w:r w:rsidRPr="00A85CD3">
                                          <w:rPr>
                                            <w:position w:val="-12"/>
                                          </w:rPr>
                                          <w:object w:dxaOrig="1020" w:dyaOrig="380" w14:anchorId="467D79C5">
                                            <v:shape id="_x0000_i1089" type="#_x0000_t75" style="width:51.5pt;height:17.5pt" o:ole="">
                                              <v:imagedata r:id="rId116" o:title=""/>
                                            </v:shape>
                                            <o:OLEObject Type="Embed" ProgID="Equation.DSMT4" ShapeID="_x0000_i1089" DrawAspect="Content" ObjectID="_1695725569" r:id="rId117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noAutofit/>
                                  </wps:bodyPr>
                                </wps:wsp>
                              </wpg:grpSp>
                              <wps:wsp>
                                <wps:cNvPr id="207" name="Freeform 207"/>
                                <wps:cNvSpPr/>
                                <wps:spPr>
                                  <a:xfrm rot="21184152" flipH="1">
                                    <a:off x="2541182" y="350874"/>
                                    <a:ext cx="647065" cy="555625"/>
                                  </a:xfrm>
                                  <a:custGeom>
                                    <a:avLst/>
                                    <a:gdLst>
                                      <a:gd name="connsiteX0" fmla="*/ 1314450 w 1391869"/>
                                      <a:gd name="connsiteY0" fmla="*/ 0 h 1452694"/>
                                      <a:gd name="connsiteX1" fmla="*/ 1247775 w 1391869"/>
                                      <a:gd name="connsiteY1" fmla="*/ 1447800 h 1452694"/>
                                      <a:gd name="connsiteX2" fmla="*/ 0 w 1391869"/>
                                      <a:gd name="connsiteY2" fmla="*/ 381000 h 1452694"/>
                                      <a:gd name="connsiteX0" fmla="*/ 1408877 w 1492358"/>
                                      <a:gd name="connsiteY0" fmla="*/ 0 h 1454212"/>
                                      <a:gd name="connsiteX1" fmla="*/ 1342202 w 1492358"/>
                                      <a:gd name="connsiteY1" fmla="*/ 1447800 h 1454212"/>
                                      <a:gd name="connsiteX2" fmla="*/ 0 w 1492358"/>
                                      <a:gd name="connsiteY2" fmla="*/ 425343 h 1454212"/>
                                      <a:gd name="connsiteX0" fmla="*/ 1408877 w 1492358"/>
                                      <a:gd name="connsiteY0" fmla="*/ 0 h 1453854"/>
                                      <a:gd name="connsiteX1" fmla="*/ 1342202 w 1492358"/>
                                      <a:gd name="connsiteY1" fmla="*/ 1447800 h 1453854"/>
                                      <a:gd name="connsiteX2" fmla="*/ 0 w 1492358"/>
                                      <a:gd name="connsiteY2" fmla="*/ 425343 h 1453854"/>
                                      <a:gd name="connsiteX0" fmla="*/ 1408877 w 1526972"/>
                                      <a:gd name="connsiteY0" fmla="*/ 0 h 1445910"/>
                                      <a:gd name="connsiteX1" fmla="*/ 1400715 w 1526972"/>
                                      <a:gd name="connsiteY1" fmla="*/ 1439778 h 1445910"/>
                                      <a:gd name="connsiteX2" fmla="*/ 0 w 1526972"/>
                                      <a:gd name="connsiteY2" fmla="*/ 425343 h 1445910"/>
                                      <a:gd name="connsiteX0" fmla="*/ 1408877 w 1531259"/>
                                      <a:gd name="connsiteY0" fmla="*/ 0 h 1440235"/>
                                      <a:gd name="connsiteX1" fmla="*/ 1400715 w 1531259"/>
                                      <a:gd name="connsiteY1" fmla="*/ 1439778 h 1440235"/>
                                      <a:gd name="connsiteX2" fmla="*/ 0 w 1531259"/>
                                      <a:gd name="connsiteY2" fmla="*/ 425343 h 1440235"/>
                                      <a:gd name="connsiteX0" fmla="*/ 1447639 w 1544663"/>
                                      <a:gd name="connsiteY0" fmla="*/ 0 h 1465176"/>
                                      <a:gd name="connsiteX1" fmla="*/ 1400715 w 1544663"/>
                                      <a:gd name="connsiteY1" fmla="*/ 1458551 h 1465176"/>
                                      <a:gd name="connsiteX2" fmla="*/ 0 w 1544663"/>
                                      <a:gd name="connsiteY2" fmla="*/ 444116 h 1465176"/>
                                      <a:gd name="connsiteX0" fmla="*/ 1423187 w 1518543"/>
                                      <a:gd name="connsiteY0" fmla="*/ 0 h 1468111"/>
                                      <a:gd name="connsiteX1" fmla="*/ 1376263 w 1518543"/>
                                      <a:gd name="connsiteY1" fmla="*/ 1458551 h 1468111"/>
                                      <a:gd name="connsiteX2" fmla="*/ -1 w 1518543"/>
                                      <a:gd name="connsiteY2" fmla="*/ 513036 h 1468111"/>
                                      <a:gd name="connsiteX0" fmla="*/ 1423188 w 1518544"/>
                                      <a:gd name="connsiteY0" fmla="*/ 0 h 1467696"/>
                                      <a:gd name="connsiteX1" fmla="*/ 1376264 w 1518544"/>
                                      <a:gd name="connsiteY1" fmla="*/ 1458551 h 1467696"/>
                                      <a:gd name="connsiteX2" fmla="*/ 0 w 1518544"/>
                                      <a:gd name="connsiteY2" fmla="*/ 513036 h 1467696"/>
                                      <a:gd name="connsiteX0" fmla="*/ 1470425 w 1543932"/>
                                      <a:gd name="connsiteY0" fmla="*/ 1 h 1473785"/>
                                      <a:gd name="connsiteX1" fmla="*/ 1376264 w 1543932"/>
                                      <a:gd name="connsiteY1" fmla="*/ 1464455 h 1473785"/>
                                      <a:gd name="connsiteX2" fmla="*/ 0 w 1543932"/>
                                      <a:gd name="connsiteY2" fmla="*/ 518940 h 1473785"/>
                                      <a:gd name="connsiteX0" fmla="*/ 1470425 w 1529793"/>
                                      <a:gd name="connsiteY0" fmla="*/ -1 h 1473783"/>
                                      <a:gd name="connsiteX1" fmla="*/ 1376264 w 1529793"/>
                                      <a:gd name="connsiteY1" fmla="*/ 1464453 h 1473783"/>
                                      <a:gd name="connsiteX2" fmla="*/ 0 w 1529793"/>
                                      <a:gd name="connsiteY2" fmla="*/ 518938 h 1473783"/>
                                      <a:gd name="connsiteX0" fmla="*/ 1526364 w 1563578"/>
                                      <a:gd name="connsiteY0" fmla="*/ 0 h 1477119"/>
                                      <a:gd name="connsiteX1" fmla="*/ 1376264 w 1563578"/>
                                      <a:gd name="connsiteY1" fmla="*/ 1467688 h 1477119"/>
                                      <a:gd name="connsiteX2" fmla="*/ 0 w 1563578"/>
                                      <a:gd name="connsiteY2" fmla="*/ 522173 h 1477119"/>
                                      <a:gd name="connsiteX0" fmla="*/ 1526364 w 1546794"/>
                                      <a:gd name="connsiteY0" fmla="*/ 0 h 1477121"/>
                                      <a:gd name="connsiteX1" fmla="*/ 1376264 w 1546794"/>
                                      <a:gd name="connsiteY1" fmla="*/ 1467688 h 1477121"/>
                                      <a:gd name="connsiteX2" fmla="*/ 0 w 1546794"/>
                                      <a:gd name="connsiteY2" fmla="*/ 522173 h 1477121"/>
                                      <a:gd name="connsiteX0" fmla="*/ 1566684 w 1574603"/>
                                      <a:gd name="connsiteY0" fmla="*/ 0 h 1467188"/>
                                      <a:gd name="connsiteX1" fmla="*/ 1376264 w 1574603"/>
                                      <a:gd name="connsiteY1" fmla="*/ 1458058 h 1467188"/>
                                      <a:gd name="connsiteX2" fmla="*/ 0 w 1574603"/>
                                      <a:gd name="connsiteY2" fmla="*/ 512543 h 1467188"/>
                                      <a:gd name="connsiteX0" fmla="*/ 1566684 w 1566685"/>
                                      <a:gd name="connsiteY0" fmla="*/ 0 h 1467190"/>
                                      <a:gd name="connsiteX1" fmla="*/ 1376264 w 1566685"/>
                                      <a:gd name="connsiteY1" fmla="*/ 1458058 h 1467190"/>
                                      <a:gd name="connsiteX2" fmla="*/ 0 w 1566685"/>
                                      <a:gd name="connsiteY2" fmla="*/ 512543 h 1467190"/>
                                      <a:gd name="connsiteX0" fmla="*/ 1626457 w 1626458"/>
                                      <a:gd name="connsiteY0" fmla="*/ 1 h 1470749"/>
                                      <a:gd name="connsiteX1" fmla="*/ 1376264 w 1626458"/>
                                      <a:gd name="connsiteY1" fmla="*/ 1461510 h 1470749"/>
                                      <a:gd name="connsiteX2" fmla="*/ 0 w 1626458"/>
                                      <a:gd name="connsiteY2" fmla="*/ 515995 h 1470749"/>
                                      <a:gd name="connsiteX0" fmla="*/ 1613412 w 1613412"/>
                                      <a:gd name="connsiteY0" fmla="*/ 0 h 1528750"/>
                                      <a:gd name="connsiteX1" fmla="*/ 1376264 w 1613412"/>
                                      <a:gd name="connsiteY1" fmla="*/ 1517700 h 1528750"/>
                                      <a:gd name="connsiteX2" fmla="*/ 0 w 1613412"/>
                                      <a:gd name="connsiteY2" fmla="*/ 572185 h 1528750"/>
                                      <a:gd name="connsiteX0" fmla="*/ 1613412 w 1613412"/>
                                      <a:gd name="connsiteY0" fmla="*/ 0 h 1528752"/>
                                      <a:gd name="connsiteX1" fmla="*/ 1376264 w 1613412"/>
                                      <a:gd name="connsiteY1" fmla="*/ 1517700 h 1528752"/>
                                      <a:gd name="connsiteX2" fmla="*/ 0 w 1613412"/>
                                      <a:gd name="connsiteY2" fmla="*/ 572185 h 1528752"/>
                                      <a:gd name="connsiteX0" fmla="*/ 1662424 w 1662424"/>
                                      <a:gd name="connsiteY0" fmla="*/ 0 h 1529420"/>
                                      <a:gd name="connsiteX1" fmla="*/ 1425276 w 1662424"/>
                                      <a:gd name="connsiteY1" fmla="*/ 1517700 h 1529420"/>
                                      <a:gd name="connsiteX2" fmla="*/ -1 w 1662424"/>
                                      <a:gd name="connsiteY2" fmla="*/ 585069 h 1529420"/>
                                      <a:gd name="connsiteX0" fmla="*/ 1677480 w 1677480"/>
                                      <a:gd name="connsiteY0" fmla="*/ 0 h 1531994"/>
                                      <a:gd name="connsiteX1" fmla="*/ 1440332 w 1677480"/>
                                      <a:gd name="connsiteY1" fmla="*/ 1517700 h 1531994"/>
                                      <a:gd name="connsiteX2" fmla="*/ 0 w 1677480"/>
                                      <a:gd name="connsiteY2" fmla="*/ 698209 h 1531994"/>
                                      <a:gd name="connsiteX0" fmla="*/ 1727094 w 1727094"/>
                                      <a:gd name="connsiteY0" fmla="*/ 0 h 1531376"/>
                                      <a:gd name="connsiteX1" fmla="*/ 1489946 w 1727094"/>
                                      <a:gd name="connsiteY1" fmla="*/ 1517700 h 1531376"/>
                                      <a:gd name="connsiteX2" fmla="*/ 0 w 1727094"/>
                                      <a:gd name="connsiteY2" fmla="*/ 674821 h 1531376"/>
                                      <a:gd name="connsiteX0" fmla="*/ 1727094 w 1727094"/>
                                      <a:gd name="connsiteY0" fmla="*/ 0 h 1530826"/>
                                      <a:gd name="connsiteX1" fmla="*/ 1489946 w 1727094"/>
                                      <a:gd name="connsiteY1" fmla="*/ 1517700 h 1530826"/>
                                      <a:gd name="connsiteX2" fmla="*/ 0 w 1727094"/>
                                      <a:gd name="connsiteY2" fmla="*/ 674821 h 1530826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</a:cxnLst>
                                    <a:rect l="l" t="t" r="r" b="b"/>
                                    <a:pathLst>
                                      <a:path w="1727094" h="1530826">
                                        <a:moveTo>
                                          <a:pt x="1727094" y="0"/>
                                        </a:moveTo>
                                        <a:cubicBezTo>
                                          <a:pt x="1718437" y="699737"/>
                                          <a:pt x="1767017" y="1420189"/>
                                          <a:pt x="1489946" y="1517700"/>
                                        </a:cubicBezTo>
                                        <a:cubicBezTo>
                                          <a:pt x="1212875" y="1615212"/>
                                          <a:pt x="631290" y="1153053"/>
                                          <a:pt x="0" y="674821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8" name="Freeform 208"/>
                                <wps:cNvSpPr/>
                                <wps:spPr>
                                  <a:xfrm rot="10800000" flipH="1">
                                    <a:off x="1701209" y="1701209"/>
                                    <a:ext cx="758244" cy="950204"/>
                                  </a:xfrm>
                                  <a:custGeom>
                                    <a:avLst/>
                                    <a:gdLst>
                                      <a:gd name="connsiteX0" fmla="*/ 993 w 924918"/>
                                      <a:gd name="connsiteY0" fmla="*/ 2647950 h 2647950"/>
                                      <a:gd name="connsiteX1" fmla="*/ 48618 w 924918"/>
                                      <a:gd name="connsiteY1" fmla="*/ 1114425 h 2647950"/>
                                      <a:gd name="connsiteX2" fmla="*/ 315318 w 924918"/>
                                      <a:gd name="connsiteY2" fmla="*/ 1190625 h 2647950"/>
                                      <a:gd name="connsiteX3" fmla="*/ 439143 w 924918"/>
                                      <a:gd name="connsiteY3" fmla="*/ 1371600 h 2647950"/>
                                      <a:gd name="connsiteX4" fmla="*/ 629643 w 924918"/>
                                      <a:gd name="connsiteY4" fmla="*/ 1495425 h 2647950"/>
                                      <a:gd name="connsiteX5" fmla="*/ 924918 w 924918"/>
                                      <a:gd name="connsiteY5" fmla="*/ 0 h 2647950"/>
                                      <a:gd name="connsiteX0" fmla="*/ 993 w 924918"/>
                                      <a:gd name="connsiteY0" fmla="*/ 2647950 h 2647950"/>
                                      <a:gd name="connsiteX1" fmla="*/ 48618 w 924918"/>
                                      <a:gd name="connsiteY1" fmla="*/ 1114425 h 2647950"/>
                                      <a:gd name="connsiteX2" fmla="*/ 315318 w 924918"/>
                                      <a:gd name="connsiteY2" fmla="*/ 1190625 h 2647950"/>
                                      <a:gd name="connsiteX3" fmla="*/ 429614 w 924918"/>
                                      <a:gd name="connsiteY3" fmla="*/ 1476375 h 2647950"/>
                                      <a:gd name="connsiteX4" fmla="*/ 629643 w 924918"/>
                                      <a:gd name="connsiteY4" fmla="*/ 1495425 h 2647950"/>
                                      <a:gd name="connsiteX5" fmla="*/ 924918 w 924918"/>
                                      <a:gd name="connsiteY5" fmla="*/ 0 h 2647950"/>
                                      <a:gd name="connsiteX0" fmla="*/ 993 w 924918"/>
                                      <a:gd name="connsiteY0" fmla="*/ 2647950 h 2647950"/>
                                      <a:gd name="connsiteX1" fmla="*/ 48618 w 924918"/>
                                      <a:gd name="connsiteY1" fmla="*/ 1114425 h 2647950"/>
                                      <a:gd name="connsiteX2" fmla="*/ 315318 w 924918"/>
                                      <a:gd name="connsiteY2" fmla="*/ 1190625 h 2647950"/>
                                      <a:gd name="connsiteX3" fmla="*/ 429614 w 924918"/>
                                      <a:gd name="connsiteY3" fmla="*/ 1476375 h 2647950"/>
                                      <a:gd name="connsiteX4" fmla="*/ 772573 w 924918"/>
                                      <a:gd name="connsiteY4" fmla="*/ 1352550 h 2647950"/>
                                      <a:gd name="connsiteX5" fmla="*/ 924918 w 924918"/>
                                      <a:gd name="connsiteY5" fmla="*/ 0 h 2647950"/>
                                      <a:gd name="connsiteX0" fmla="*/ 993 w 905861"/>
                                      <a:gd name="connsiteY0" fmla="*/ 2695575 h 2695575"/>
                                      <a:gd name="connsiteX1" fmla="*/ 48618 w 905861"/>
                                      <a:gd name="connsiteY1" fmla="*/ 1162050 h 2695575"/>
                                      <a:gd name="connsiteX2" fmla="*/ 315318 w 905861"/>
                                      <a:gd name="connsiteY2" fmla="*/ 1238250 h 2695575"/>
                                      <a:gd name="connsiteX3" fmla="*/ 429614 w 905861"/>
                                      <a:gd name="connsiteY3" fmla="*/ 1524000 h 2695575"/>
                                      <a:gd name="connsiteX4" fmla="*/ 772573 w 905861"/>
                                      <a:gd name="connsiteY4" fmla="*/ 1400175 h 2695575"/>
                                      <a:gd name="connsiteX5" fmla="*/ 905861 w 905861"/>
                                      <a:gd name="connsiteY5" fmla="*/ 0 h 2695575"/>
                                      <a:gd name="connsiteX0" fmla="*/ 993 w 905861"/>
                                      <a:gd name="connsiteY0" fmla="*/ 2695575 h 2695575"/>
                                      <a:gd name="connsiteX1" fmla="*/ 48618 w 905861"/>
                                      <a:gd name="connsiteY1" fmla="*/ 1162050 h 2695575"/>
                                      <a:gd name="connsiteX2" fmla="*/ 315318 w 905861"/>
                                      <a:gd name="connsiteY2" fmla="*/ 1238250 h 2695575"/>
                                      <a:gd name="connsiteX3" fmla="*/ 429614 w 905861"/>
                                      <a:gd name="connsiteY3" fmla="*/ 1524000 h 2695575"/>
                                      <a:gd name="connsiteX4" fmla="*/ 772573 w 905861"/>
                                      <a:gd name="connsiteY4" fmla="*/ 1400175 h 2695575"/>
                                      <a:gd name="connsiteX5" fmla="*/ 905861 w 905861"/>
                                      <a:gd name="connsiteY5" fmla="*/ 0 h 2695575"/>
                                      <a:gd name="connsiteX0" fmla="*/ 993 w 905861"/>
                                      <a:gd name="connsiteY0" fmla="*/ 2695575 h 2695575"/>
                                      <a:gd name="connsiteX1" fmla="*/ 48618 w 905861"/>
                                      <a:gd name="connsiteY1" fmla="*/ 1162050 h 2695575"/>
                                      <a:gd name="connsiteX2" fmla="*/ 315318 w 905861"/>
                                      <a:gd name="connsiteY2" fmla="*/ 1238250 h 2695575"/>
                                      <a:gd name="connsiteX3" fmla="*/ 543959 w 905861"/>
                                      <a:gd name="connsiteY3" fmla="*/ 1619250 h 2695575"/>
                                      <a:gd name="connsiteX4" fmla="*/ 772573 w 905861"/>
                                      <a:gd name="connsiteY4" fmla="*/ 1400175 h 2695575"/>
                                      <a:gd name="connsiteX5" fmla="*/ 905861 w 905861"/>
                                      <a:gd name="connsiteY5" fmla="*/ 0 h 2695575"/>
                                      <a:gd name="connsiteX0" fmla="*/ 65 w 904933"/>
                                      <a:gd name="connsiteY0" fmla="*/ 2695575 h 2695575"/>
                                      <a:gd name="connsiteX1" fmla="*/ 114391 w 904933"/>
                                      <a:gd name="connsiteY1" fmla="*/ 1162050 h 2695575"/>
                                      <a:gd name="connsiteX2" fmla="*/ 314390 w 904933"/>
                                      <a:gd name="connsiteY2" fmla="*/ 1238250 h 2695575"/>
                                      <a:gd name="connsiteX3" fmla="*/ 543031 w 904933"/>
                                      <a:gd name="connsiteY3" fmla="*/ 1619250 h 2695575"/>
                                      <a:gd name="connsiteX4" fmla="*/ 771645 w 904933"/>
                                      <a:gd name="connsiteY4" fmla="*/ 1400175 h 2695575"/>
                                      <a:gd name="connsiteX5" fmla="*/ 904933 w 904933"/>
                                      <a:gd name="connsiteY5" fmla="*/ 0 h 2695575"/>
                                      <a:gd name="connsiteX0" fmla="*/ 70 w 904938"/>
                                      <a:gd name="connsiteY0" fmla="*/ 2695575 h 2695575"/>
                                      <a:gd name="connsiteX1" fmla="*/ 114396 w 904938"/>
                                      <a:gd name="connsiteY1" fmla="*/ 1162050 h 2695575"/>
                                      <a:gd name="connsiteX2" fmla="*/ 352498 w 904938"/>
                                      <a:gd name="connsiteY2" fmla="*/ 1238250 h 2695575"/>
                                      <a:gd name="connsiteX3" fmla="*/ 543036 w 904938"/>
                                      <a:gd name="connsiteY3" fmla="*/ 1619250 h 2695575"/>
                                      <a:gd name="connsiteX4" fmla="*/ 771650 w 904938"/>
                                      <a:gd name="connsiteY4" fmla="*/ 1400175 h 2695575"/>
                                      <a:gd name="connsiteX5" fmla="*/ 904938 w 904938"/>
                                      <a:gd name="connsiteY5" fmla="*/ 0 h 2695575"/>
                                      <a:gd name="connsiteX0" fmla="*/ 66 w 904934"/>
                                      <a:gd name="connsiteY0" fmla="*/ 2695575 h 2695575"/>
                                      <a:gd name="connsiteX1" fmla="*/ 114392 w 904934"/>
                                      <a:gd name="connsiteY1" fmla="*/ 1162050 h 2695575"/>
                                      <a:gd name="connsiteX2" fmla="*/ 323917 w 904934"/>
                                      <a:gd name="connsiteY2" fmla="*/ 1362075 h 2695575"/>
                                      <a:gd name="connsiteX3" fmla="*/ 543032 w 904934"/>
                                      <a:gd name="connsiteY3" fmla="*/ 1619250 h 2695575"/>
                                      <a:gd name="connsiteX4" fmla="*/ 771646 w 904934"/>
                                      <a:gd name="connsiteY4" fmla="*/ 1400175 h 2695575"/>
                                      <a:gd name="connsiteX5" fmla="*/ 904934 w 904934"/>
                                      <a:gd name="connsiteY5" fmla="*/ 0 h 2695575"/>
                                      <a:gd name="connsiteX0" fmla="*/ 236 w 905104"/>
                                      <a:gd name="connsiteY0" fmla="*/ 2695575 h 2695575"/>
                                      <a:gd name="connsiteX1" fmla="*/ 66934 w 905104"/>
                                      <a:gd name="connsiteY1" fmla="*/ 1381125 h 2695575"/>
                                      <a:gd name="connsiteX2" fmla="*/ 324087 w 905104"/>
                                      <a:gd name="connsiteY2" fmla="*/ 1362075 h 2695575"/>
                                      <a:gd name="connsiteX3" fmla="*/ 543202 w 905104"/>
                                      <a:gd name="connsiteY3" fmla="*/ 1619250 h 2695575"/>
                                      <a:gd name="connsiteX4" fmla="*/ 771816 w 905104"/>
                                      <a:gd name="connsiteY4" fmla="*/ 1400175 h 2695575"/>
                                      <a:gd name="connsiteX5" fmla="*/ 905104 w 905104"/>
                                      <a:gd name="connsiteY5" fmla="*/ 0 h 2695575"/>
                                      <a:gd name="connsiteX0" fmla="*/ 383 w 905251"/>
                                      <a:gd name="connsiteY0" fmla="*/ 2695575 h 2695575"/>
                                      <a:gd name="connsiteX1" fmla="*/ 67081 w 905251"/>
                                      <a:gd name="connsiteY1" fmla="*/ 1381125 h 2695575"/>
                                      <a:gd name="connsiteX2" fmla="*/ 371871 w 905251"/>
                                      <a:gd name="connsiteY2" fmla="*/ 1457325 h 2695575"/>
                                      <a:gd name="connsiteX3" fmla="*/ 543349 w 905251"/>
                                      <a:gd name="connsiteY3" fmla="*/ 1619250 h 2695575"/>
                                      <a:gd name="connsiteX4" fmla="*/ 771963 w 905251"/>
                                      <a:gd name="connsiteY4" fmla="*/ 1400175 h 2695575"/>
                                      <a:gd name="connsiteX5" fmla="*/ 905251 w 905251"/>
                                      <a:gd name="connsiteY5" fmla="*/ 0 h 2695575"/>
                                      <a:gd name="connsiteX0" fmla="*/ 383 w 905251"/>
                                      <a:gd name="connsiteY0" fmla="*/ 2695575 h 2695575"/>
                                      <a:gd name="connsiteX1" fmla="*/ 67081 w 905251"/>
                                      <a:gd name="connsiteY1" fmla="*/ 1381125 h 2695575"/>
                                      <a:gd name="connsiteX2" fmla="*/ 371871 w 905251"/>
                                      <a:gd name="connsiteY2" fmla="*/ 1457325 h 2695575"/>
                                      <a:gd name="connsiteX3" fmla="*/ 543349 w 905251"/>
                                      <a:gd name="connsiteY3" fmla="*/ 1619250 h 2695575"/>
                                      <a:gd name="connsiteX4" fmla="*/ 810078 w 905251"/>
                                      <a:gd name="connsiteY4" fmla="*/ 1400175 h 2695575"/>
                                      <a:gd name="connsiteX5" fmla="*/ 905251 w 905251"/>
                                      <a:gd name="connsiteY5" fmla="*/ 0 h 2695575"/>
                                      <a:gd name="connsiteX0" fmla="*/ 237 w 905105"/>
                                      <a:gd name="connsiteY0" fmla="*/ 2695575 h 2695575"/>
                                      <a:gd name="connsiteX1" fmla="*/ 66935 w 905105"/>
                                      <a:gd name="connsiteY1" fmla="*/ 1381125 h 2695575"/>
                                      <a:gd name="connsiteX2" fmla="*/ 324081 w 905105"/>
                                      <a:gd name="connsiteY2" fmla="*/ 1485900 h 2695575"/>
                                      <a:gd name="connsiteX3" fmla="*/ 543203 w 905105"/>
                                      <a:gd name="connsiteY3" fmla="*/ 1619250 h 2695575"/>
                                      <a:gd name="connsiteX4" fmla="*/ 809932 w 905105"/>
                                      <a:gd name="connsiteY4" fmla="*/ 1400175 h 2695575"/>
                                      <a:gd name="connsiteX5" fmla="*/ 905105 w 905105"/>
                                      <a:gd name="connsiteY5" fmla="*/ 0 h 2695575"/>
                                      <a:gd name="connsiteX0" fmla="*/ 237 w 905105"/>
                                      <a:gd name="connsiteY0" fmla="*/ 2695575 h 2695575"/>
                                      <a:gd name="connsiteX1" fmla="*/ 66935 w 905105"/>
                                      <a:gd name="connsiteY1" fmla="*/ 1381125 h 2695575"/>
                                      <a:gd name="connsiteX2" fmla="*/ 324081 w 905105"/>
                                      <a:gd name="connsiteY2" fmla="*/ 1485900 h 2695575"/>
                                      <a:gd name="connsiteX3" fmla="*/ 562258 w 905105"/>
                                      <a:gd name="connsiteY3" fmla="*/ 1609725 h 2695575"/>
                                      <a:gd name="connsiteX4" fmla="*/ 809932 w 905105"/>
                                      <a:gd name="connsiteY4" fmla="*/ 1400175 h 2695575"/>
                                      <a:gd name="connsiteX5" fmla="*/ 905105 w 905105"/>
                                      <a:gd name="connsiteY5" fmla="*/ 0 h 2695575"/>
                                      <a:gd name="connsiteX0" fmla="*/ 237 w 905105"/>
                                      <a:gd name="connsiteY0" fmla="*/ 2695575 h 2695575"/>
                                      <a:gd name="connsiteX1" fmla="*/ 66935 w 905105"/>
                                      <a:gd name="connsiteY1" fmla="*/ 1381125 h 2695575"/>
                                      <a:gd name="connsiteX2" fmla="*/ 324081 w 905105"/>
                                      <a:gd name="connsiteY2" fmla="*/ 1485900 h 2695575"/>
                                      <a:gd name="connsiteX3" fmla="*/ 562258 w 905105"/>
                                      <a:gd name="connsiteY3" fmla="*/ 1609725 h 2695575"/>
                                      <a:gd name="connsiteX4" fmla="*/ 819459 w 905105"/>
                                      <a:gd name="connsiteY4" fmla="*/ 1352550 h 2695575"/>
                                      <a:gd name="connsiteX5" fmla="*/ 905105 w 905105"/>
                                      <a:gd name="connsiteY5" fmla="*/ 0 h 2695575"/>
                                      <a:gd name="connsiteX0" fmla="*/ 257 w 905125"/>
                                      <a:gd name="connsiteY0" fmla="*/ 2695575 h 2695575"/>
                                      <a:gd name="connsiteX1" fmla="*/ 66955 w 905125"/>
                                      <a:gd name="connsiteY1" fmla="*/ 1381125 h 2695575"/>
                                      <a:gd name="connsiteX2" fmla="*/ 333629 w 905125"/>
                                      <a:gd name="connsiteY2" fmla="*/ 1485900 h 2695575"/>
                                      <a:gd name="connsiteX3" fmla="*/ 562278 w 905125"/>
                                      <a:gd name="connsiteY3" fmla="*/ 1609725 h 2695575"/>
                                      <a:gd name="connsiteX4" fmla="*/ 819479 w 905125"/>
                                      <a:gd name="connsiteY4" fmla="*/ 1352550 h 2695575"/>
                                      <a:gd name="connsiteX5" fmla="*/ 905125 w 905125"/>
                                      <a:gd name="connsiteY5" fmla="*/ 0 h 2695575"/>
                                      <a:gd name="connsiteX0" fmla="*/ 257 w 905125"/>
                                      <a:gd name="connsiteY0" fmla="*/ 2695575 h 2695575"/>
                                      <a:gd name="connsiteX1" fmla="*/ 66955 w 905125"/>
                                      <a:gd name="connsiteY1" fmla="*/ 1381125 h 2695575"/>
                                      <a:gd name="connsiteX2" fmla="*/ 333629 w 905125"/>
                                      <a:gd name="connsiteY2" fmla="*/ 1485900 h 2695575"/>
                                      <a:gd name="connsiteX3" fmla="*/ 619444 w 905125"/>
                                      <a:gd name="connsiteY3" fmla="*/ 1571625 h 2695575"/>
                                      <a:gd name="connsiteX4" fmla="*/ 819479 w 905125"/>
                                      <a:gd name="connsiteY4" fmla="*/ 1352550 h 2695575"/>
                                      <a:gd name="connsiteX5" fmla="*/ 905125 w 905125"/>
                                      <a:gd name="connsiteY5" fmla="*/ 0 h 2695575"/>
                                      <a:gd name="connsiteX0" fmla="*/ 257 w 905125"/>
                                      <a:gd name="connsiteY0" fmla="*/ 2695575 h 2695575"/>
                                      <a:gd name="connsiteX1" fmla="*/ 66955 w 905125"/>
                                      <a:gd name="connsiteY1" fmla="*/ 1381125 h 2695575"/>
                                      <a:gd name="connsiteX2" fmla="*/ 333629 w 905125"/>
                                      <a:gd name="connsiteY2" fmla="*/ 1485900 h 2695575"/>
                                      <a:gd name="connsiteX3" fmla="*/ 466725 w 905125"/>
                                      <a:gd name="connsiteY3" fmla="*/ 1552575 h 2695575"/>
                                      <a:gd name="connsiteX4" fmla="*/ 619444 w 905125"/>
                                      <a:gd name="connsiteY4" fmla="*/ 1571625 h 2695575"/>
                                      <a:gd name="connsiteX5" fmla="*/ 819479 w 905125"/>
                                      <a:gd name="connsiteY5" fmla="*/ 1352550 h 2695575"/>
                                      <a:gd name="connsiteX6" fmla="*/ 905125 w 905125"/>
                                      <a:gd name="connsiteY6" fmla="*/ 0 h 2695575"/>
                                      <a:gd name="connsiteX0" fmla="*/ 257 w 905125"/>
                                      <a:gd name="connsiteY0" fmla="*/ 2695575 h 2695575"/>
                                      <a:gd name="connsiteX1" fmla="*/ 66955 w 905125"/>
                                      <a:gd name="connsiteY1" fmla="*/ 1381125 h 2695575"/>
                                      <a:gd name="connsiteX2" fmla="*/ 333629 w 905125"/>
                                      <a:gd name="connsiteY2" fmla="*/ 1485900 h 2695575"/>
                                      <a:gd name="connsiteX3" fmla="*/ 457326 w 905125"/>
                                      <a:gd name="connsiteY3" fmla="*/ 1581150 h 2695575"/>
                                      <a:gd name="connsiteX4" fmla="*/ 619444 w 905125"/>
                                      <a:gd name="connsiteY4" fmla="*/ 1571625 h 2695575"/>
                                      <a:gd name="connsiteX5" fmla="*/ 819479 w 905125"/>
                                      <a:gd name="connsiteY5" fmla="*/ 1352550 h 2695575"/>
                                      <a:gd name="connsiteX6" fmla="*/ 905125 w 905125"/>
                                      <a:gd name="connsiteY6" fmla="*/ 0 h 2695575"/>
                                      <a:gd name="connsiteX0" fmla="*/ 257 w 905125"/>
                                      <a:gd name="connsiteY0" fmla="*/ 2695575 h 2695575"/>
                                      <a:gd name="connsiteX1" fmla="*/ 66955 w 905125"/>
                                      <a:gd name="connsiteY1" fmla="*/ 1381125 h 2695575"/>
                                      <a:gd name="connsiteX2" fmla="*/ 333629 w 905125"/>
                                      <a:gd name="connsiteY2" fmla="*/ 1485900 h 2695575"/>
                                      <a:gd name="connsiteX3" fmla="*/ 457326 w 905125"/>
                                      <a:gd name="connsiteY3" fmla="*/ 1581150 h 2695575"/>
                                      <a:gd name="connsiteX4" fmla="*/ 667082 w 905125"/>
                                      <a:gd name="connsiteY4" fmla="*/ 1581150 h 2695575"/>
                                      <a:gd name="connsiteX5" fmla="*/ 819479 w 905125"/>
                                      <a:gd name="connsiteY5" fmla="*/ 1352550 h 2695575"/>
                                      <a:gd name="connsiteX6" fmla="*/ 905125 w 905125"/>
                                      <a:gd name="connsiteY6" fmla="*/ 0 h 2695575"/>
                                      <a:gd name="connsiteX0" fmla="*/ 257 w 905125"/>
                                      <a:gd name="connsiteY0" fmla="*/ 2695575 h 2695575"/>
                                      <a:gd name="connsiteX1" fmla="*/ 66955 w 905125"/>
                                      <a:gd name="connsiteY1" fmla="*/ 1381125 h 2695575"/>
                                      <a:gd name="connsiteX2" fmla="*/ 333629 w 905125"/>
                                      <a:gd name="connsiteY2" fmla="*/ 1485900 h 2695575"/>
                                      <a:gd name="connsiteX3" fmla="*/ 457326 w 905125"/>
                                      <a:gd name="connsiteY3" fmla="*/ 1581150 h 2695575"/>
                                      <a:gd name="connsiteX4" fmla="*/ 667082 w 905125"/>
                                      <a:gd name="connsiteY4" fmla="*/ 1581150 h 2695575"/>
                                      <a:gd name="connsiteX5" fmla="*/ 800424 w 905125"/>
                                      <a:gd name="connsiteY5" fmla="*/ 1200150 h 2695575"/>
                                      <a:gd name="connsiteX6" fmla="*/ 905125 w 905125"/>
                                      <a:gd name="connsiteY6" fmla="*/ 0 h 2695575"/>
                                      <a:gd name="connsiteX0" fmla="*/ 257 w 905125"/>
                                      <a:gd name="connsiteY0" fmla="*/ 2695575 h 2695575"/>
                                      <a:gd name="connsiteX1" fmla="*/ 66955 w 905125"/>
                                      <a:gd name="connsiteY1" fmla="*/ 1381125 h 2695575"/>
                                      <a:gd name="connsiteX2" fmla="*/ 333629 w 905125"/>
                                      <a:gd name="connsiteY2" fmla="*/ 1485900 h 2695575"/>
                                      <a:gd name="connsiteX3" fmla="*/ 457326 w 905125"/>
                                      <a:gd name="connsiteY3" fmla="*/ 1590675 h 2695575"/>
                                      <a:gd name="connsiteX4" fmla="*/ 667082 w 905125"/>
                                      <a:gd name="connsiteY4" fmla="*/ 1581150 h 2695575"/>
                                      <a:gd name="connsiteX5" fmla="*/ 800424 w 905125"/>
                                      <a:gd name="connsiteY5" fmla="*/ 1200150 h 2695575"/>
                                      <a:gd name="connsiteX6" fmla="*/ 905125 w 905125"/>
                                      <a:gd name="connsiteY6" fmla="*/ 0 h 2695575"/>
                                      <a:gd name="connsiteX0" fmla="*/ 257 w 905125"/>
                                      <a:gd name="connsiteY0" fmla="*/ 2695575 h 2695575"/>
                                      <a:gd name="connsiteX1" fmla="*/ 66955 w 905125"/>
                                      <a:gd name="connsiteY1" fmla="*/ 1381125 h 2695575"/>
                                      <a:gd name="connsiteX2" fmla="*/ 333629 w 905125"/>
                                      <a:gd name="connsiteY2" fmla="*/ 1485900 h 2695575"/>
                                      <a:gd name="connsiteX3" fmla="*/ 485909 w 905125"/>
                                      <a:gd name="connsiteY3" fmla="*/ 1590675 h 2695575"/>
                                      <a:gd name="connsiteX4" fmla="*/ 667082 w 905125"/>
                                      <a:gd name="connsiteY4" fmla="*/ 1581150 h 2695575"/>
                                      <a:gd name="connsiteX5" fmla="*/ 800424 w 905125"/>
                                      <a:gd name="connsiteY5" fmla="*/ 1200150 h 2695575"/>
                                      <a:gd name="connsiteX6" fmla="*/ 905125 w 905125"/>
                                      <a:gd name="connsiteY6" fmla="*/ 0 h 2695575"/>
                                      <a:gd name="connsiteX0" fmla="*/ 257 w 905125"/>
                                      <a:gd name="connsiteY0" fmla="*/ 2695575 h 2695575"/>
                                      <a:gd name="connsiteX1" fmla="*/ 66955 w 905125"/>
                                      <a:gd name="connsiteY1" fmla="*/ 1381125 h 2695575"/>
                                      <a:gd name="connsiteX2" fmla="*/ 333629 w 905125"/>
                                      <a:gd name="connsiteY2" fmla="*/ 1485900 h 2695575"/>
                                      <a:gd name="connsiteX3" fmla="*/ 485909 w 905125"/>
                                      <a:gd name="connsiteY3" fmla="*/ 1590675 h 2695575"/>
                                      <a:gd name="connsiteX4" fmla="*/ 676610 w 905125"/>
                                      <a:gd name="connsiteY4" fmla="*/ 1562100 h 2695575"/>
                                      <a:gd name="connsiteX5" fmla="*/ 800424 w 905125"/>
                                      <a:gd name="connsiteY5" fmla="*/ 1200150 h 2695575"/>
                                      <a:gd name="connsiteX6" fmla="*/ 905125 w 905125"/>
                                      <a:gd name="connsiteY6" fmla="*/ 0 h 2695575"/>
                                      <a:gd name="connsiteX0" fmla="*/ 237 w 905105"/>
                                      <a:gd name="connsiteY0" fmla="*/ 2695575 h 2695575"/>
                                      <a:gd name="connsiteX1" fmla="*/ 66935 w 905105"/>
                                      <a:gd name="connsiteY1" fmla="*/ 1381125 h 2695575"/>
                                      <a:gd name="connsiteX2" fmla="*/ 324082 w 905105"/>
                                      <a:gd name="connsiteY2" fmla="*/ 1466850 h 2695575"/>
                                      <a:gd name="connsiteX3" fmla="*/ 485889 w 905105"/>
                                      <a:gd name="connsiteY3" fmla="*/ 1590675 h 2695575"/>
                                      <a:gd name="connsiteX4" fmla="*/ 676590 w 905105"/>
                                      <a:gd name="connsiteY4" fmla="*/ 1562100 h 2695575"/>
                                      <a:gd name="connsiteX5" fmla="*/ 800404 w 905105"/>
                                      <a:gd name="connsiteY5" fmla="*/ 1200150 h 2695575"/>
                                      <a:gd name="connsiteX6" fmla="*/ 905105 w 905105"/>
                                      <a:gd name="connsiteY6" fmla="*/ 0 h 2695575"/>
                                      <a:gd name="connsiteX0" fmla="*/ 343 w 905211"/>
                                      <a:gd name="connsiteY0" fmla="*/ 2695575 h 2695575"/>
                                      <a:gd name="connsiteX1" fmla="*/ 67041 w 905211"/>
                                      <a:gd name="connsiteY1" fmla="*/ 1381125 h 2695575"/>
                                      <a:gd name="connsiteX2" fmla="*/ 362298 w 905211"/>
                                      <a:gd name="connsiteY2" fmla="*/ 1514475 h 2695575"/>
                                      <a:gd name="connsiteX3" fmla="*/ 485995 w 905211"/>
                                      <a:gd name="connsiteY3" fmla="*/ 1590675 h 2695575"/>
                                      <a:gd name="connsiteX4" fmla="*/ 676696 w 905211"/>
                                      <a:gd name="connsiteY4" fmla="*/ 1562100 h 2695575"/>
                                      <a:gd name="connsiteX5" fmla="*/ 800510 w 905211"/>
                                      <a:gd name="connsiteY5" fmla="*/ 1200150 h 2695575"/>
                                      <a:gd name="connsiteX6" fmla="*/ 905211 w 905211"/>
                                      <a:gd name="connsiteY6" fmla="*/ 0 h 2695575"/>
                                      <a:gd name="connsiteX0" fmla="*/ 343 w 952149"/>
                                      <a:gd name="connsiteY0" fmla="*/ 2857500 h 2857500"/>
                                      <a:gd name="connsiteX1" fmla="*/ 67041 w 952149"/>
                                      <a:gd name="connsiteY1" fmla="*/ 1543050 h 2857500"/>
                                      <a:gd name="connsiteX2" fmla="*/ 362298 w 952149"/>
                                      <a:gd name="connsiteY2" fmla="*/ 1676400 h 2857500"/>
                                      <a:gd name="connsiteX3" fmla="*/ 485995 w 952149"/>
                                      <a:gd name="connsiteY3" fmla="*/ 1752600 h 2857500"/>
                                      <a:gd name="connsiteX4" fmla="*/ 676696 w 952149"/>
                                      <a:gd name="connsiteY4" fmla="*/ 1724025 h 2857500"/>
                                      <a:gd name="connsiteX5" fmla="*/ 800510 w 952149"/>
                                      <a:gd name="connsiteY5" fmla="*/ 1362075 h 2857500"/>
                                      <a:gd name="connsiteX6" fmla="*/ 952149 w 952149"/>
                                      <a:gd name="connsiteY6" fmla="*/ 0 h 2857500"/>
                                      <a:gd name="connsiteX0" fmla="*/ 343 w 952149"/>
                                      <a:gd name="connsiteY0" fmla="*/ 2857500 h 2857500"/>
                                      <a:gd name="connsiteX1" fmla="*/ 67041 w 952149"/>
                                      <a:gd name="connsiteY1" fmla="*/ 1543050 h 2857500"/>
                                      <a:gd name="connsiteX2" fmla="*/ 362298 w 952149"/>
                                      <a:gd name="connsiteY2" fmla="*/ 1676400 h 2857500"/>
                                      <a:gd name="connsiteX3" fmla="*/ 485995 w 952149"/>
                                      <a:gd name="connsiteY3" fmla="*/ 1752600 h 2857500"/>
                                      <a:gd name="connsiteX4" fmla="*/ 676696 w 952149"/>
                                      <a:gd name="connsiteY4" fmla="*/ 1724025 h 2857500"/>
                                      <a:gd name="connsiteX5" fmla="*/ 848149 w 952149"/>
                                      <a:gd name="connsiteY5" fmla="*/ 1285875 h 2857500"/>
                                      <a:gd name="connsiteX6" fmla="*/ 952149 w 952149"/>
                                      <a:gd name="connsiteY6" fmla="*/ 0 h 2857500"/>
                                      <a:gd name="connsiteX0" fmla="*/ 343 w 952149"/>
                                      <a:gd name="connsiteY0" fmla="*/ 2857500 h 2857500"/>
                                      <a:gd name="connsiteX1" fmla="*/ 67041 w 952149"/>
                                      <a:gd name="connsiteY1" fmla="*/ 1543050 h 2857500"/>
                                      <a:gd name="connsiteX2" fmla="*/ 362298 w 952149"/>
                                      <a:gd name="connsiteY2" fmla="*/ 1653225 h 2857500"/>
                                      <a:gd name="connsiteX3" fmla="*/ 485995 w 952149"/>
                                      <a:gd name="connsiteY3" fmla="*/ 1752600 h 2857500"/>
                                      <a:gd name="connsiteX4" fmla="*/ 676696 w 952149"/>
                                      <a:gd name="connsiteY4" fmla="*/ 1724025 h 2857500"/>
                                      <a:gd name="connsiteX5" fmla="*/ 848149 w 952149"/>
                                      <a:gd name="connsiteY5" fmla="*/ 1285875 h 2857500"/>
                                      <a:gd name="connsiteX6" fmla="*/ 952149 w 952149"/>
                                      <a:gd name="connsiteY6" fmla="*/ 0 h 2857500"/>
                                      <a:gd name="connsiteX0" fmla="*/ 343 w 952149"/>
                                      <a:gd name="connsiteY0" fmla="*/ 2857500 h 2857500"/>
                                      <a:gd name="connsiteX1" fmla="*/ 67041 w 952149"/>
                                      <a:gd name="connsiteY1" fmla="*/ 1543050 h 2857500"/>
                                      <a:gd name="connsiteX2" fmla="*/ 362298 w 952149"/>
                                      <a:gd name="connsiteY2" fmla="*/ 1653225 h 2857500"/>
                                      <a:gd name="connsiteX3" fmla="*/ 457336 w 952149"/>
                                      <a:gd name="connsiteY3" fmla="*/ 1729424 h 2857500"/>
                                      <a:gd name="connsiteX4" fmla="*/ 676696 w 952149"/>
                                      <a:gd name="connsiteY4" fmla="*/ 1724025 h 2857500"/>
                                      <a:gd name="connsiteX5" fmla="*/ 848149 w 952149"/>
                                      <a:gd name="connsiteY5" fmla="*/ 1285875 h 2857500"/>
                                      <a:gd name="connsiteX6" fmla="*/ 952149 w 952149"/>
                                      <a:gd name="connsiteY6" fmla="*/ 0 h 2857500"/>
                                      <a:gd name="connsiteX0" fmla="*/ 343 w 952149"/>
                                      <a:gd name="connsiteY0" fmla="*/ 2857500 h 2857500"/>
                                      <a:gd name="connsiteX1" fmla="*/ 67041 w 952149"/>
                                      <a:gd name="connsiteY1" fmla="*/ 1543050 h 2857500"/>
                                      <a:gd name="connsiteX2" fmla="*/ 362298 w 952149"/>
                                      <a:gd name="connsiteY2" fmla="*/ 1684126 h 2857500"/>
                                      <a:gd name="connsiteX3" fmla="*/ 457336 w 952149"/>
                                      <a:gd name="connsiteY3" fmla="*/ 1729424 h 2857500"/>
                                      <a:gd name="connsiteX4" fmla="*/ 676696 w 952149"/>
                                      <a:gd name="connsiteY4" fmla="*/ 1724025 h 2857500"/>
                                      <a:gd name="connsiteX5" fmla="*/ 848149 w 952149"/>
                                      <a:gd name="connsiteY5" fmla="*/ 1285875 h 2857500"/>
                                      <a:gd name="connsiteX6" fmla="*/ 952149 w 952149"/>
                                      <a:gd name="connsiteY6" fmla="*/ 0 h 2857500"/>
                                      <a:gd name="connsiteX0" fmla="*/ 343 w 952149"/>
                                      <a:gd name="connsiteY0" fmla="*/ 2857500 h 2857500"/>
                                      <a:gd name="connsiteX1" fmla="*/ 67041 w 952149"/>
                                      <a:gd name="connsiteY1" fmla="*/ 1543050 h 2857500"/>
                                      <a:gd name="connsiteX2" fmla="*/ 362298 w 952149"/>
                                      <a:gd name="connsiteY2" fmla="*/ 1660951 h 2857500"/>
                                      <a:gd name="connsiteX3" fmla="*/ 457336 w 952149"/>
                                      <a:gd name="connsiteY3" fmla="*/ 1729424 h 2857500"/>
                                      <a:gd name="connsiteX4" fmla="*/ 676696 w 952149"/>
                                      <a:gd name="connsiteY4" fmla="*/ 1724025 h 2857500"/>
                                      <a:gd name="connsiteX5" fmla="*/ 848149 w 952149"/>
                                      <a:gd name="connsiteY5" fmla="*/ 1285875 h 2857500"/>
                                      <a:gd name="connsiteX6" fmla="*/ 952149 w 952149"/>
                                      <a:gd name="connsiteY6" fmla="*/ 0 h 2857500"/>
                                      <a:gd name="connsiteX0" fmla="*/ 261 w 952067"/>
                                      <a:gd name="connsiteY0" fmla="*/ 2857500 h 2857500"/>
                                      <a:gd name="connsiteX1" fmla="*/ 66959 w 952067"/>
                                      <a:gd name="connsiteY1" fmla="*/ 1543050 h 2857500"/>
                                      <a:gd name="connsiteX2" fmla="*/ 334913 w 952067"/>
                                      <a:gd name="connsiteY2" fmla="*/ 1630049 h 2857500"/>
                                      <a:gd name="connsiteX3" fmla="*/ 457254 w 952067"/>
                                      <a:gd name="connsiteY3" fmla="*/ 1729424 h 2857500"/>
                                      <a:gd name="connsiteX4" fmla="*/ 676614 w 952067"/>
                                      <a:gd name="connsiteY4" fmla="*/ 1724025 h 2857500"/>
                                      <a:gd name="connsiteX5" fmla="*/ 848067 w 952067"/>
                                      <a:gd name="connsiteY5" fmla="*/ 1285875 h 2857500"/>
                                      <a:gd name="connsiteX6" fmla="*/ 952067 w 952067"/>
                                      <a:gd name="connsiteY6" fmla="*/ 0 h 2857500"/>
                                      <a:gd name="connsiteX0" fmla="*/ 261 w 952067"/>
                                      <a:gd name="connsiteY0" fmla="*/ 2857500 h 2857500"/>
                                      <a:gd name="connsiteX1" fmla="*/ 66959 w 952067"/>
                                      <a:gd name="connsiteY1" fmla="*/ 1543050 h 2857500"/>
                                      <a:gd name="connsiteX2" fmla="*/ 334913 w 952067"/>
                                      <a:gd name="connsiteY2" fmla="*/ 1630049 h 2857500"/>
                                      <a:gd name="connsiteX3" fmla="*/ 457254 w 952067"/>
                                      <a:gd name="connsiteY3" fmla="*/ 1729424 h 2857500"/>
                                      <a:gd name="connsiteX4" fmla="*/ 676614 w 952067"/>
                                      <a:gd name="connsiteY4" fmla="*/ 1724025 h 2857500"/>
                                      <a:gd name="connsiteX5" fmla="*/ 848067 w 952067"/>
                                      <a:gd name="connsiteY5" fmla="*/ 1285875 h 2857500"/>
                                      <a:gd name="connsiteX6" fmla="*/ 952067 w 952067"/>
                                      <a:gd name="connsiteY6" fmla="*/ 0 h 2857500"/>
                                      <a:gd name="connsiteX0" fmla="*/ 261 w 952067"/>
                                      <a:gd name="connsiteY0" fmla="*/ 2857500 h 2857500"/>
                                      <a:gd name="connsiteX1" fmla="*/ 66959 w 952067"/>
                                      <a:gd name="connsiteY1" fmla="*/ 1543050 h 2857500"/>
                                      <a:gd name="connsiteX2" fmla="*/ 334913 w 952067"/>
                                      <a:gd name="connsiteY2" fmla="*/ 1630049 h 2857500"/>
                                      <a:gd name="connsiteX3" fmla="*/ 457254 w 952067"/>
                                      <a:gd name="connsiteY3" fmla="*/ 1729424 h 2857500"/>
                                      <a:gd name="connsiteX4" fmla="*/ 676614 w 952067"/>
                                      <a:gd name="connsiteY4" fmla="*/ 1724025 h 2857500"/>
                                      <a:gd name="connsiteX5" fmla="*/ 848067 w 952067"/>
                                      <a:gd name="connsiteY5" fmla="*/ 1285875 h 2857500"/>
                                      <a:gd name="connsiteX6" fmla="*/ 952067 w 952067"/>
                                      <a:gd name="connsiteY6" fmla="*/ 0 h 2857500"/>
                                      <a:gd name="connsiteX0" fmla="*/ 261 w 952067"/>
                                      <a:gd name="connsiteY0" fmla="*/ 2857500 h 2857500"/>
                                      <a:gd name="connsiteX1" fmla="*/ 66959 w 952067"/>
                                      <a:gd name="connsiteY1" fmla="*/ 1543050 h 2857500"/>
                                      <a:gd name="connsiteX2" fmla="*/ 334913 w 952067"/>
                                      <a:gd name="connsiteY2" fmla="*/ 1630049 h 2857500"/>
                                      <a:gd name="connsiteX3" fmla="*/ 457254 w 952067"/>
                                      <a:gd name="connsiteY3" fmla="*/ 1729424 h 2857500"/>
                                      <a:gd name="connsiteX4" fmla="*/ 717565 w 952067"/>
                                      <a:gd name="connsiteY4" fmla="*/ 1677675 h 2857500"/>
                                      <a:gd name="connsiteX5" fmla="*/ 848067 w 952067"/>
                                      <a:gd name="connsiteY5" fmla="*/ 1285875 h 2857500"/>
                                      <a:gd name="connsiteX6" fmla="*/ 952067 w 952067"/>
                                      <a:gd name="connsiteY6" fmla="*/ 0 h 2857500"/>
                                      <a:gd name="connsiteX0" fmla="*/ 261 w 1149064"/>
                                      <a:gd name="connsiteY0" fmla="*/ 2865225 h 2865225"/>
                                      <a:gd name="connsiteX1" fmla="*/ 66959 w 1149064"/>
                                      <a:gd name="connsiteY1" fmla="*/ 1550775 h 2865225"/>
                                      <a:gd name="connsiteX2" fmla="*/ 334913 w 1149064"/>
                                      <a:gd name="connsiteY2" fmla="*/ 1637774 h 2865225"/>
                                      <a:gd name="connsiteX3" fmla="*/ 457254 w 1149064"/>
                                      <a:gd name="connsiteY3" fmla="*/ 1737149 h 2865225"/>
                                      <a:gd name="connsiteX4" fmla="*/ 717565 w 1149064"/>
                                      <a:gd name="connsiteY4" fmla="*/ 1685400 h 2865225"/>
                                      <a:gd name="connsiteX5" fmla="*/ 848067 w 1149064"/>
                                      <a:gd name="connsiteY5" fmla="*/ 1293600 h 2865225"/>
                                      <a:gd name="connsiteX6" fmla="*/ 1149064 w 1149064"/>
                                      <a:gd name="connsiteY6" fmla="*/ 0 h 2865225"/>
                                      <a:gd name="connsiteX0" fmla="*/ 261 w 1149064"/>
                                      <a:gd name="connsiteY0" fmla="*/ 2865225 h 2865225"/>
                                      <a:gd name="connsiteX1" fmla="*/ 66959 w 1149064"/>
                                      <a:gd name="connsiteY1" fmla="*/ 1550775 h 2865225"/>
                                      <a:gd name="connsiteX2" fmla="*/ 334913 w 1149064"/>
                                      <a:gd name="connsiteY2" fmla="*/ 1637774 h 2865225"/>
                                      <a:gd name="connsiteX3" fmla="*/ 457254 w 1149064"/>
                                      <a:gd name="connsiteY3" fmla="*/ 1737149 h 2865225"/>
                                      <a:gd name="connsiteX4" fmla="*/ 717565 w 1149064"/>
                                      <a:gd name="connsiteY4" fmla="*/ 1685400 h 2865225"/>
                                      <a:gd name="connsiteX5" fmla="*/ 848067 w 1149064"/>
                                      <a:gd name="connsiteY5" fmla="*/ 1293600 h 2865225"/>
                                      <a:gd name="connsiteX6" fmla="*/ 1149064 w 1149064"/>
                                      <a:gd name="connsiteY6" fmla="*/ 0 h 2865225"/>
                                      <a:gd name="connsiteX0" fmla="*/ 261 w 1149064"/>
                                      <a:gd name="connsiteY0" fmla="*/ 2865225 h 2865225"/>
                                      <a:gd name="connsiteX1" fmla="*/ 66959 w 1149064"/>
                                      <a:gd name="connsiteY1" fmla="*/ 1550775 h 2865225"/>
                                      <a:gd name="connsiteX2" fmla="*/ 334913 w 1149064"/>
                                      <a:gd name="connsiteY2" fmla="*/ 1637774 h 2865225"/>
                                      <a:gd name="connsiteX3" fmla="*/ 457254 w 1149064"/>
                                      <a:gd name="connsiteY3" fmla="*/ 1737149 h 2865225"/>
                                      <a:gd name="connsiteX4" fmla="*/ 717565 w 1149064"/>
                                      <a:gd name="connsiteY4" fmla="*/ 1685400 h 2865225"/>
                                      <a:gd name="connsiteX5" fmla="*/ 905540 w 1149064"/>
                                      <a:gd name="connsiteY5" fmla="*/ 1278146 h 2865225"/>
                                      <a:gd name="connsiteX6" fmla="*/ 1149064 w 1149064"/>
                                      <a:gd name="connsiteY6" fmla="*/ 0 h 2865225"/>
                                      <a:gd name="connsiteX0" fmla="*/ 261 w 1149064"/>
                                      <a:gd name="connsiteY0" fmla="*/ 2865225 h 2865225"/>
                                      <a:gd name="connsiteX1" fmla="*/ 66959 w 1149064"/>
                                      <a:gd name="connsiteY1" fmla="*/ 1550775 h 2865225"/>
                                      <a:gd name="connsiteX2" fmla="*/ 334913 w 1149064"/>
                                      <a:gd name="connsiteY2" fmla="*/ 1637774 h 2865225"/>
                                      <a:gd name="connsiteX3" fmla="*/ 457254 w 1149064"/>
                                      <a:gd name="connsiteY3" fmla="*/ 1737149 h 2865225"/>
                                      <a:gd name="connsiteX4" fmla="*/ 717565 w 1149064"/>
                                      <a:gd name="connsiteY4" fmla="*/ 1685400 h 2865225"/>
                                      <a:gd name="connsiteX5" fmla="*/ 938380 w 1149064"/>
                                      <a:gd name="connsiteY5" fmla="*/ 1278146 h 2865225"/>
                                      <a:gd name="connsiteX6" fmla="*/ 1149064 w 1149064"/>
                                      <a:gd name="connsiteY6" fmla="*/ 0 h 2865225"/>
                                      <a:gd name="connsiteX0" fmla="*/ 261 w 1149064"/>
                                      <a:gd name="connsiteY0" fmla="*/ 2865225 h 2865225"/>
                                      <a:gd name="connsiteX1" fmla="*/ 66959 w 1149064"/>
                                      <a:gd name="connsiteY1" fmla="*/ 1550775 h 2865225"/>
                                      <a:gd name="connsiteX2" fmla="*/ 334913 w 1149064"/>
                                      <a:gd name="connsiteY2" fmla="*/ 1637774 h 2865225"/>
                                      <a:gd name="connsiteX3" fmla="*/ 481885 w 1149064"/>
                                      <a:gd name="connsiteY3" fmla="*/ 1713970 h 2865225"/>
                                      <a:gd name="connsiteX4" fmla="*/ 717565 w 1149064"/>
                                      <a:gd name="connsiteY4" fmla="*/ 1685400 h 2865225"/>
                                      <a:gd name="connsiteX5" fmla="*/ 938380 w 1149064"/>
                                      <a:gd name="connsiteY5" fmla="*/ 1278146 h 2865225"/>
                                      <a:gd name="connsiteX6" fmla="*/ 1149064 w 1149064"/>
                                      <a:gd name="connsiteY6" fmla="*/ 0 h 2865225"/>
                                      <a:gd name="connsiteX0" fmla="*/ 261 w 1149064"/>
                                      <a:gd name="connsiteY0" fmla="*/ 2865225 h 2865225"/>
                                      <a:gd name="connsiteX1" fmla="*/ 66959 w 1149064"/>
                                      <a:gd name="connsiteY1" fmla="*/ 1550775 h 2865225"/>
                                      <a:gd name="connsiteX2" fmla="*/ 334913 w 1149064"/>
                                      <a:gd name="connsiteY2" fmla="*/ 1630048 h 2865225"/>
                                      <a:gd name="connsiteX3" fmla="*/ 481885 w 1149064"/>
                                      <a:gd name="connsiteY3" fmla="*/ 1713970 h 2865225"/>
                                      <a:gd name="connsiteX4" fmla="*/ 717565 w 1149064"/>
                                      <a:gd name="connsiteY4" fmla="*/ 1685400 h 2865225"/>
                                      <a:gd name="connsiteX5" fmla="*/ 938380 w 1149064"/>
                                      <a:gd name="connsiteY5" fmla="*/ 1278146 h 2865225"/>
                                      <a:gd name="connsiteX6" fmla="*/ 1149064 w 1149064"/>
                                      <a:gd name="connsiteY6" fmla="*/ 0 h 2865225"/>
                                      <a:gd name="connsiteX0" fmla="*/ 243 w 1149046"/>
                                      <a:gd name="connsiteY0" fmla="*/ 2865225 h 2865225"/>
                                      <a:gd name="connsiteX1" fmla="*/ 66941 w 1149046"/>
                                      <a:gd name="connsiteY1" fmla="*/ 1550775 h 2865225"/>
                                      <a:gd name="connsiteX2" fmla="*/ 326685 w 1149046"/>
                                      <a:gd name="connsiteY2" fmla="*/ 1614595 h 2865225"/>
                                      <a:gd name="connsiteX3" fmla="*/ 481867 w 1149046"/>
                                      <a:gd name="connsiteY3" fmla="*/ 1713970 h 2865225"/>
                                      <a:gd name="connsiteX4" fmla="*/ 717547 w 1149046"/>
                                      <a:gd name="connsiteY4" fmla="*/ 1685400 h 2865225"/>
                                      <a:gd name="connsiteX5" fmla="*/ 938362 w 1149046"/>
                                      <a:gd name="connsiteY5" fmla="*/ 1278146 h 2865225"/>
                                      <a:gd name="connsiteX6" fmla="*/ 1149046 w 1149046"/>
                                      <a:gd name="connsiteY6" fmla="*/ 0 h 2865225"/>
                                      <a:gd name="connsiteX0" fmla="*/ 243 w 1149046"/>
                                      <a:gd name="connsiteY0" fmla="*/ 2865225 h 2865225"/>
                                      <a:gd name="connsiteX1" fmla="*/ 66941 w 1149046"/>
                                      <a:gd name="connsiteY1" fmla="*/ 1550775 h 2865225"/>
                                      <a:gd name="connsiteX2" fmla="*/ 326685 w 1149046"/>
                                      <a:gd name="connsiteY2" fmla="*/ 1614595 h 2865225"/>
                                      <a:gd name="connsiteX3" fmla="*/ 481867 w 1149046"/>
                                      <a:gd name="connsiteY3" fmla="*/ 1713970 h 2865225"/>
                                      <a:gd name="connsiteX4" fmla="*/ 717547 w 1149046"/>
                                      <a:gd name="connsiteY4" fmla="*/ 1685400 h 2865225"/>
                                      <a:gd name="connsiteX5" fmla="*/ 938362 w 1149046"/>
                                      <a:gd name="connsiteY5" fmla="*/ 1278146 h 2865225"/>
                                      <a:gd name="connsiteX6" fmla="*/ 1149046 w 1149046"/>
                                      <a:gd name="connsiteY6" fmla="*/ 0 h 2865225"/>
                                      <a:gd name="connsiteX0" fmla="*/ 32 w 1285309"/>
                                      <a:gd name="connsiteY0" fmla="*/ 2828040 h 2828039"/>
                                      <a:gd name="connsiteX1" fmla="*/ 203204 w 1285309"/>
                                      <a:gd name="connsiteY1" fmla="*/ 1550775 h 2828039"/>
                                      <a:gd name="connsiteX2" fmla="*/ 462948 w 1285309"/>
                                      <a:gd name="connsiteY2" fmla="*/ 1614595 h 2828039"/>
                                      <a:gd name="connsiteX3" fmla="*/ 618130 w 1285309"/>
                                      <a:gd name="connsiteY3" fmla="*/ 1713970 h 2828039"/>
                                      <a:gd name="connsiteX4" fmla="*/ 853810 w 1285309"/>
                                      <a:gd name="connsiteY4" fmla="*/ 1685400 h 2828039"/>
                                      <a:gd name="connsiteX5" fmla="*/ 1074625 w 1285309"/>
                                      <a:gd name="connsiteY5" fmla="*/ 1278146 h 2828039"/>
                                      <a:gd name="connsiteX6" fmla="*/ 1285309 w 1285309"/>
                                      <a:gd name="connsiteY6" fmla="*/ 0 h 2828039"/>
                                      <a:gd name="connsiteX0" fmla="*/ 0 w 1285277"/>
                                      <a:gd name="connsiteY0" fmla="*/ 2828040 h 2828040"/>
                                      <a:gd name="connsiteX1" fmla="*/ 203172 w 1285277"/>
                                      <a:gd name="connsiteY1" fmla="*/ 1550775 h 2828040"/>
                                      <a:gd name="connsiteX2" fmla="*/ 462916 w 1285277"/>
                                      <a:gd name="connsiteY2" fmla="*/ 1614595 h 2828040"/>
                                      <a:gd name="connsiteX3" fmla="*/ 618098 w 1285277"/>
                                      <a:gd name="connsiteY3" fmla="*/ 1713970 h 2828040"/>
                                      <a:gd name="connsiteX4" fmla="*/ 853778 w 1285277"/>
                                      <a:gd name="connsiteY4" fmla="*/ 1685400 h 2828040"/>
                                      <a:gd name="connsiteX5" fmla="*/ 1074593 w 1285277"/>
                                      <a:gd name="connsiteY5" fmla="*/ 1278146 h 2828040"/>
                                      <a:gd name="connsiteX6" fmla="*/ 1285277 w 1285277"/>
                                      <a:gd name="connsiteY6" fmla="*/ 0 h 2828040"/>
                                      <a:gd name="connsiteX0" fmla="*/ 0 w 1372943"/>
                                      <a:gd name="connsiteY0" fmla="*/ 2635019 h 2635019"/>
                                      <a:gd name="connsiteX1" fmla="*/ 203172 w 1372943"/>
                                      <a:gd name="connsiteY1" fmla="*/ 1357754 h 2635019"/>
                                      <a:gd name="connsiteX2" fmla="*/ 462916 w 1372943"/>
                                      <a:gd name="connsiteY2" fmla="*/ 1421574 h 2635019"/>
                                      <a:gd name="connsiteX3" fmla="*/ 618098 w 1372943"/>
                                      <a:gd name="connsiteY3" fmla="*/ 1520949 h 2635019"/>
                                      <a:gd name="connsiteX4" fmla="*/ 853778 w 1372943"/>
                                      <a:gd name="connsiteY4" fmla="*/ 1492379 h 2635019"/>
                                      <a:gd name="connsiteX5" fmla="*/ 1074593 w 1372943"/>
                                      <a:gd name="connsiteY5" fmla="*/ 1085125 h 2635019"/>
                                      <a:gd name="connsiteX6" fmla="*/ 1372943 w 1372943"/>
                                      <a:gd name="connsiteY6" fmla="*/ 0 h 2635019"/>
                                      <a:gd name="connsiteX0" fmla="*/ 0 w 1372943"/>
                                      <a:gd name="connsiteY0" fmla="*/ 2635019 h 2635019"/>
                                      <a:gd name="connsiteX1" fmla="*/ 203172 w 1372943"/>
                                      <a:gd name="connsiteY1" fmla="*/ 1357754 h 2635019"/>
                                      <a:gd name="connsiteX2" fmla="*/ 462916 w 1372943"/>
                                      <a:gd name="connsiteY2" fmla="*/ 1421574 h 2635019"/>
                                      <a:gd name="connsiteX3" fmla="*/ 618098 w 1372943"/>
                                      <a:gd name="connsiteY3" fmla="*/ 1520949 h 2635019"/>
                                      <a:gd name="connsiteX4" fmla="*/ 853778 w 1372943"/>
                                      <a:gd name="connsiteY4" fmla="*/ 1492379 h 2635019"/>
                                      <a:gd name="connsiteX5" fmla="*/ 1074593 w 1372943"/>
                                      <a:gd name="connsiteY5" fmla="*/ 1085125 h 2635019"/>
                                      <a:gd name="connsiteX6" fmla="*/ 1372943 w 1372943"/>
                                      <a:gd name="connsiteY6" fmla="*/ 0 h 2635019"/>
                                      <a:gd name="connsiteX0" fmla="*/ 1 w 1502845"/>
                                      <a:gd name="connsiteY0" fmla="*/ 3541716 h 3541716"/>
                                      <a:gd name="connsiteX1" fmla="*/ 333074 w 1502845"/>
                                      <a:gd name="connsiteY1" fmla="*/ 1357754 h 3541716"/>
                                      <a:gd name="connsiteX2" fmla="*/ 592818 w 1502845"/>
                                      <a:gd name="connsiteY2" fmla="*/ 1421574 h 3541716"/>
                                      <a:gd name="connsiteX3" fmla="*/ 748000 w 1502845"/>
                                      <a:gd name="connsiteY3" fmla="*/ 1520949 h 3541716"/>
                                      <a:gd name="connsiteX4" fmla="*/ 983680 w 1502845"/>
                                      <a:gd name="connsiteY4" fmla="*/ 1492379 h 3541716"/>
                                      <a:gd name="connsiteX5" fmla="*/ 1204495 w 1502845"/>
                                      <a:gd name="connsiteY5" fmla="*/ 1085125 h 3541716"/>
                                      <a:gd name="connsiteX6" fmla="*/ 1502845 w 1502845"/>
                                      <a:gd name="connsiteY6" fmla="*/ 0 h 3541716"/>
                                      <a:gd name="connsiteX0" fmla="*/ 0 w 1502844"/>
                                      <a:gd name="connsiteY0" fmla="*/ 3541716 h 3541716"/>
                                      <a:gd name="connsiteX1" fmla="*/ 333073 w 1502844"/>
                                      <a:gd name="connsiteY1" fmla="*/ 1357754 h 3541716"/>
                                      <a:gd name="connsiteX2" fmla="*/ 631063 w 1502844"/>
                                      <a:gd name="connsiteY2" fmla="*/ 1450396 h 3541716"/>
                                      <a:gd name="connsiteX3" fmla="*/ 747999 w 1502844"/>
                                      <a:gd name="connsiteY3" fmla="*/ 1520949 h 3541716"/>
                                      <a:gd name="connsiteX4" fmla="*/ 983679 w 1502844"/>
                                      <a:gd name="connsiteY4" fmla="*/ 1492379 h 3541716"/>
                                      <a:gd name="connsiteX5" fmla="*/ 1204494 w 1502844"/>
                                      <a:gd name="connsiteY5" fmla="*/ 1085125 h 3541716"/>
                                      <a:gd name="connsiteX6" fmla="*/ 1502844 w 1502844"/>
                                      <a:gd name="connsiteY6" fmla="*/ 0 h 3541716"/>
                                      <a:gd name="connsiteX0" fmla="*/ 0 w 1502844"/>
                                      <a:gd name="connsiteY0" fmla="*/ 3541716 h 3541716"/>
                                      <a:gd name="connsiteX1" fmla="*/ 333073 w 1502844"/>
                                      <a:gd name="connsiteY1" fmla="*/ 1357754 h 3541716"/>
                                      <a:gd name="connsiteX2" fmla="*/ 631787 w 1502844"/>
                                      <a:gd name="connsiteY2" fmla="*/ 1442037 h 3541716"/>
                                      <a:gd name="connsiteX3" fmla="*/ 747999 w 1502844"/>
                                      <a:gd name="connsiteY3" fmla="*/ 1520949 h 3541716"/>
                                      <a:gd name="connsiteX4" fmla="*/ 983679 w 1502844"/>
                                      <a:gd name="connsiteY4" fmla="*/ 1492379 h 3541716"/>
                                      <a:gd name="connsiteX5" fmla="*/ 1204494 w 1502844"/>
                                      <a:gd name="connsiteY5" fmla="*/ 1085125 h 3541716"/>
                                      <a:gd name="connsiteX6" fmla="*/ 1502844 w 1502844"/>
                                      <a:gd name="connsiteY6" fmla="*/ 0 h 3541716"/>
                                      <a:gd name="connsiteX0" fmla="*/ 0 w 1502844"/>
                                      <a:gd name="connsiteY0" fmla="*/ 3541716 h 3541716"/>
                                      <a:gd name="connsiteX1" fmla="*/ 333073 w 1502844"/>
                                      <a:gd name="connsiteY1" fmla="*/ 1357754 h 3541716"/>
                                      <a:gd name="connsiteX2" fmla="*/ 631787 w 1502844"/>
                                      <a:gd name="connsiteY2" fmla="*/ 1442037 h 3541716"/>
                                      <a:gd name="connsiteX3" fmla="*/ 747999 w 1502844"/>
                                      <a:gd name="connsiteY3" fmla="*/ 1520949 h 3541716"/>
                                      <a:gd name="connsiteX4" fmla="*/ 983679 w 1502844"/>
                                      <a:gd name="connsiteY4" fmla="*/ 1492379 h 3541716"/>
                                      <a:gd name="connsiteX5" fmla="*/ 1204494 w 1502844"/>
                                      <a:gd name="connsiteY5" fmla="*/ 1085125 h 3541716"/>
                                      <a:gd name="connsiteX6" fmla="*/ 1502844 w 1502844"/>
                                      <a:gd name="connsiteY6" fmla="*/ 0 h 3541716"/>
                                      <a:gd name="connsiteX0" fmla="*/ 0 w 1502844"/>
                                      <a:gd name="connsiteY0" fmla="*/ 3541716 h 3541716"/>
                                      <a:gd name="connsiteX1" fmla="*/ 333073 w 1502844"/>
                                      <a:gd name="connsiteY1" fmla="*/ 1357754 h 3541716"/>
                                      <a:gd name="connsiteX2" fmla="*/ 631787 w 1502844"/>
                                      <a:gd name="connsiteY2" fmla="*/ 1442037 h 3541716"/>
                                      <a:gd name="connsiteX3" fmla="*/ 704312 w 1502844"/>
                                      <a:gd name="connsiteY3" fmla="*/ 1504861 h 3541716"/>
                                      <a:gd name="connsiteX4" fmla="*/ 983679 w 1502844"/>
                                      <a:gd name="connsiteY4" fmla="*/ 1492379 h 3541716"/>
                                      <a:gd name="connsiteX5" fmla="*/ 1204494 w 1502844"/>
                                      <a:gd name="connsiteY5" fmla="*/ 1085125 h 3541716"/>
                                      <a:gd name="connsiteX6" fmla="*/ 1502844 w 1502844"/>
                                      <a:gd name="connsiteY6" fmla="*/ 0 h 3541716"/>
                                      <a:gd name="connsiteX0" fmla="*/ 0 w 1502844"/>
                                      <a:gd name="connsiteY0" fmla="*/ 3541716 h 3541716"/>
                                      <a:gd name="connsiteX1" fmla="*/ 333073 w 1502844"/>
                                      <a:gd name="connsiteY1" fmla="*/ 1357754 h 3541716"/>
                                      <a:gd name="connsiteX2" fmla="*/ 631787 w 1502844"/>
                                      <a:gd name="connsiteY2" fmla="*/ 1442037 h 3541716"/>
                                      <a:gd name="connsiteX3" fmla="*/ 704312 w 1502844"/>
                                      <a:gd name="connsiteY3" fmla="*/ 1504861 h 3541716"/>
                                      <a:gd name="connsiteX4" fmla="*/ 983679 w 1502844"/>
                                      <a:gd name="connsiteY4" fmla="*/ 1492379 h 3541716"/>
                                      <a:gd name="connsiteX5" fmla="*/ 1204494 w 1502844"/>
                                      <a:gd name="connsiteY5" fmla="*/ 1085125 h 3541716"/>
                                      <a:gd name="connsiteX6" fmla="*/ 1502844 w 1502844"/>
                                      <a:gd name="connsiteY6" fmla="*/ 0 h 3541716"/>
                                      <a:gd name="connsiteX0" fmla="*/ 0 w 1502844"/>
                                      <a:gd name="connsiteY0" fmla="*/ 3541716 h 3541716"/>
                                      <a:gd name="connsiteX1" fmla="*/ 333073 w 1502844"/>
                                      <a:gd name="connsiteY1" fmla="*/ 1357754 h 3541716"/>
                                      <a:gd name="connsiteX2" fmla="*/ 631787 w 1502844"/>
                                      <a:gd name="connsiteY2" fmla="*/ 1442037 h 3541716"/>
                                      <a:gd name="connsiteX3" fmla="*/ 670799 w 1502844"/>
                                      <a:gd name="connsiteY3" fmla="*/ 1501677 h 3541716"/>
                                      <a:gd name="connsiteX4" fmla="*/ 983679 w 1502844"/>
                                      <a:gd name="connsiteY4" fmla="*/ 1492379 h 3541716"/>
                                      <a:gd name="connsiteX5" fmla="*/ 1204494 w 1502844"/>
                                      <a:gd name="connsiteY5" fmla="*/ 1085125 h 3541716"/>
                                      <a:gd name="connsiteX6" fmla="*/ 1502844 w 1502844"/>
                                      <a:gd name="connsiteY6" fmla="*/ 0 h 3541716"/>
                                      <a:gd name="connsiteX0" fmla="*/ 0 w 1502844"/>
                                      <a:gd name="connsiteY0" fmla="*/ 3541716 h 3541716"/>
                                      <a:gd name="connsiteX1" fmla="*/ 333073 w 1502844"/>
                                      <a:gd name="connsiteY1" fmla="*/ 1357754 h 3541716"/>
                                      <a:gd name="connsiteX2" fmla="*/ 631787 w 1502844"/>
                                      <a:gd name="connsiteY2" fmla="*/ 1442037 h 3541716"/>
                                      <a:gd name="connsiteX3" fmla="*/ 983679 w 1502844"/>
                                      <a:gd name="connsiteY3" fmla="*/ 1492379 h 3541716"/>
                                      <a:gd name="connsiteX4" fmla="*/ 1204494 w 1502844"/>
                                      <a:gd name="connsiteY4" fmla="*/ 1085125 h 3541716"/>
                                      <a:gd name="connsiteX5" fmla="*/ 1502844 w 1502844"/>
                                      <a:gd name="connsiteY5" fmla="*/ 0 h 3541716"/>
                                      <a:gd name="connsiteX0" fmla="*/ 0 w 1502844"/>
                                      <a:gd name="connsiteY0" fmla="*/ 3541716 h 3541716"/>
                                      <a:gd name="connsiteX1" fmla="*/ 333073 w 1502844"/>
                                      <a:gd name="connsiteY1" fmla="*/ 1357754 h 3541716"/>
                                      <a:gd name="connsiteX2" fmla="*/ 631787 w 1502844"/>
                                      <a:gd name="connsiteY2" fmla="*/ 1442037 h 3541716"/>
                                      <a:gd name="connsiteX3" fmla="*/ 983679 w 1502844"/>
                                      <a:gd name="connsiteY3" fmla="*/ 1492379 h 3541716"/>
                                      <a:gd name="connsiteX4" fmla="*/ 1204494 w 1502844"/>
                                      <a:gd name="connsiteY4" fmla="*/ 1085125 h 3541716"/>
                                      <a:gd name="connsiteX5" fmla="*/ 1502844 w 1502844"/>
                                      <a:gd name="connsiteY5" fmla="*/ 0 h 3541716"/>
                                      <a:gd name="connsiteX0" fmla="*/ 0 w 1502844"/>
                                      <a:gd name="connsiteY0" fmla="*/ 3541716 h 3541716"/>
                                      <a:gd name="connsiteX1" fmla="*/ 333073 w 1502844"/>
                                      <a:gd name="connsiteY1" fmla="*/ 1357754 h 3541716"/>
                                      <a:gd name="connsiteX2" fmla="*/ 631787 w 1502844"/>
                                      <a:gd name="connsiteY2" fmla="*/ 1442037 h 3541716"/>
                                      <a:gd name="connsiteX3" fmla="*/ 983679 w 1502844"/>
                                      <a:gd name="connsiteY3" fmla="*/ 1492379 h 3541716"/>
                                      <a:gd name="connsiteX4" fmla="*/ 1204494 w 1502844"/>
                                      <a:gd name="connsiteY4" fmla="*/ 1085125 h 3541716"/>
                                      <a:gd name="connsiteX5" fmla="*/ 1502844 w 1502844"/>
                                      <a:gd name="connsiteY5" fmla="*/ 0 h 3541716"/>
                                      <a:gd name="connsiteX0" fmla="*/ 0 w 1502844"/>
                                      <a:gd name="connsiteY0" fmla="*/ 3541716 h 3541716"/>
                                      <a:gd name="connsiteX1" fmla="*/ 333073 w 1502844"/>
                                      <a:gd name="connsiteY1" fmla="*/ 1357754 h 3541716"/>
                                      <a:gd name="connsiteX2" fmla="*/ 631787 w 1502844"/>
                                      <a:gd name="connsiteY2" fmla="*/ 1442037 h 3541716"/>
                                      <a:gd name="connsiteX3" fmla="*/ 983679 w 1502844"/>
                                      <a:gd name="connsiteY3" fmla="*/ 1492379 h 3541716"/>
                                      <a:gd name="connsiteX4" fmla="*/ 1204494 w 1502844"/>
                                      <a:gd name="connsiteY4" fmla="*/ 1085125 h 3541716"/>
                                      <a:gd name="connsiteX5" fmla="*/ 1502844 w 1502844"/>
                                      <a:gd name="connsiteY5" fmla="*/ 0 h 3541716"/>
                                      <a:gd name="connsiteX0" fmla="*/ 0 w 1502844"/>
                                      <a:gd name="connsiteY0" fmla="*/ 3541716 h 3541716"/>
                                      <a:gd name="connsiteX1" fmla="*/ 333073 w 1502844"/>
                                      <a:gd name="connsiteY1" fmla="*/ 1357754 h 3541716"/>
                                      <a:gd name="connsiteX2" fmla="*/ 631787 w 1502844"/>
                                      <a:gd name="connsiteY2" fmla="*/ 1442037 h 3541716"/>
                                      <a:gd name="connsiteX3" fmla="*/ 952164 w 1502844"/>
                                      <a:gd name="connsiteY3" fmla="*/ 1465502 h 3541716"/>
                                      <a:gd name="connsiteX4" fmla="*/ 1204494 w 1502844"/>
                                      <a:gd name="connsiteY4" fmla="*/ 1085125 h 3541716"/>
                                      <a:gd name="connsiteX5" fmla="*/ 1502844 w 1502844"/>
                                      <a:gd name="connsiteY5" fmla="*/ 0 h 3541716"/>
                                      <a:gd name="connsiteX0" fmla="*/ 0 w 1502844"/>
                                      <a:gd name="connsiteY0" fmla="*/ 3541716 h 3541716"/>
                                      <a:gd name="connsiteX1" fmla="*/ 333073 w 1502844"/>
                                      <a:gd name="connsiteY1" fmla="*/ 1357754 h 3541716"/>
                                      <a:gd name="connsiteX2" fmla="*/ 631787 w 1502844"/>
                                      <a:gd name="connsiteY2" fmla="*/ 1442037 h 3541716"/>
                                      <a:gd name="connsiteX3" fmla="*/ 952164 w 1502844"/>
                                      <a:gd name="connsiteY3" fmla="*/ 1465502 h 3541716"/>
                                      <a:gd name="connsiteX4" fmla="*/ 1204494 w 1502844"/>
                                      <a:gd name="connsiteY4" fmla="*/ 1085125 h 3541716"/>
                                      <a:gd name="connsiteX5" fmla="*/ 1502844 w 1502844"/>
                                      <a:gd name="connsiteY5" fmla="*/ 0 h 3541716"/>
                                      <a:gd name="connsiteX0" fmla="*/ 0 w 1502844"/>
                                      <a:gd name="connsiteY0" fmla="*/ 3541716 h 3541716"/>
                                      <a:gd name="connsiteX1" fmla="*/ 333073 w 1502844"/>
                                      <a:gd name="connsiteY1" fmla="*/ 1357754 h 3541716"/>
                                      <a:gd name="connsiteX2" fmla="*/ 643959 w 1502844"/>
                                      <a:gd name="connsiteY2" fmla="*/ 1431248 h 3541716"/>
                                      <a:gd name="connsiteX3" fmla="*/ 952164 w 1502844"/>
                                      <a:gd name="connsiteY3" fmla="*/ 1465502 h 3541716"/>
                                      <a:gd name="connsiteX4" fmla="*/ 1204494 w 1502844"/>
                                      <a:gd name="connsiteY4" fmla="*/ 1085125 h 3541716"/>
                                      <a:gd name="connsiteX5" fmla="*/ 1502844 w 1502844"/>
                                      <a:gd name="connsiteY5" fmla="*/ 0 h 3541716"/>
                                      <a:gd name="connsiteX0" fmla="*/ 0 w 1502844"/>
                                      <a:gd name="connsiteY0" fmla="*/ 3541716 h 3541716"/>
                                      <a:gd name="connsiteX1" fmla="*/ 333073 w 1502844"/>
                                      <a:gd name="connsiteY1" fmla="*/ 1357754 h 3541716"/>
                                      <a:gd name="connsiteX2" fmla="*/ 643959 w 1502844"/>
                                      <a:gd name="connsiteY2" fmla="*/ 1431248 h 3541716"/>
                                      <a:gd name="connsiteX3" fmla="*/ 952164 w 1502844"/>
                                      <a:gd name="connsiteY3" fmla="*/ 1465502 h 3541716"/>
                                      <a:gd name="connsiteX4" fmla="*/ 1204494 w 1502844"/>
                                      <a:gd name="connsiteY4" fmla="*/ 1085125 h 3541716"/>
                                      <a:gd name="connsiteX5" fmla="*/ 1502844 w 1502844"/>
                                      <a:gd name="connsiteY5" fmla="*/ 0 h 3541716"/>
                                      <a:gd name="connsiteX0" fmla="*/ 0 w 1458160"/>
                                      <a:gd name="connsiteY0" fmla="*/ 3545957 h 3545956"/>
                                      <a:gd name="connsiteX1" fmla="*/ 288389 w 1458160"/>
                                      <a:gd name="connsiteY1" fmla="*/ 1357754 h 3545956"/>
                                      <a:gd name="connsiteX2" fmla="*/ 599275 w 1458160"/>
                                      <a:gd name="connsiteY2" fmla="*/ 1431248 h 3545956"/>
                                      <a:gd name="connsiteX3" fmla="*/ 907480 w 1458160"/>
                                      <a:gd name="connsiteY3" fmla="*/ 1465502 h 3545956"/>
                                      <a:gd name="connsiteX4" fmla="*/ 1159810 w 1458160"/>
                                      <a:gd name="connsiteY4" fmla="*/ 1085125 h 3545956"/>
                                      <a:gd name="connsiteX5" fmla="*/ 1458160 w 1458160"/>
                                      <a:gd name="connsiteY5" fmla="*/ 0 h 3545956"/>
                                      <a:gd name="connsiteX0" fmla="*/ 0 w 1449138"/>
                                      <a:gd name="connsiteY0" fmla="*/ 3572507 h 3572507"/>
                                      <a:gd name="connsiteX1" fmla="*/ 288389 w 1449138"/>
                                      <a:gd name="connsiteY1" fmla="*/ 1384304 h 3572507"/>
                                      <a:gd name="connsiteX2" fmla="*/ 599275 w 1449138"/>
                                      <a:gd name="connsiteY2" fmla="*/ 1457798 h 3572507"/>
                                      <a:gd name="connsiteX3" fmla="*/ 907480 w 1449138"/>
                                      <a:gd name="connsiteY3" fmla="*/ 1492052 h 3572507"/>
                                      <a:gd name="connsiteX4" fmla="*/ 1159810 w 1449138"/>
                                      <a:gd name="connsiteY4" fmla="*/ 1111675 h 3572507"/>
                                      <a:gd name="connsiteX5" fmla="*/ 1449138 w 1449138"/>
                                      <a:gd name="connsiteY5" fmla="*/ 1 h 3572507"/>
                                      <a:gd name="connsiteX0" fmla="*/ 0 w 1449138"/>
                                      <a:gd name="connsiteY0" fmla="*/ 3572506 h 3572506"/>
                                      <a:gd name="connsiteX1" fmla="*/ 599275 w 1449138"/>
                                      <a:gd name="connsiteY1" fmla="*/ 1457797 h 3572506"/>
                                      <a:gd name="connsiteX2" fmla="*/ 907480 w 1449138"/>
                                      <a:gd name="connsiteY2" fmla="*/ 1492051 h 3572506"/>
                                      <a:gd name="connsiteX3" fmla="*/ 1159810 w 1449138"/>
                                      <a:gd name="connsiteY3" fmla="*/ 1111674 h 3572506"/>
                                      <a:gd name="connsiteX4" fmla="*/ 1449138 w 1449138"/>
                                      <a:gd name="connsiteY4" fmla="*/ 0 h 3572506"/>
                                      <a:gd name="connsiteX0" fmla="*/ 1 w 1122645"/>
                                      <a:gd name="connsiteY0" fmla="*/ 235498 h 1577365"/>
                                      <a:gd name="connsiteX1" fmla="*/ 272782 w 1122645"/>
                                      <a:gd name="connsiteY1" fmla="*/ 1457797 h 1577365"/>
                                      <a:gd name="connsiteX2" fmla="*/ 580987 w 1122645"/>
                                      <a:gd name="connsiteY2" fmla="*/ 1492051 h 1577365"/>
                                      <a:gd name="connsiteX3" fmla="*/ 833317 w 1122645"/>
                                      <a:gd name="connsiteY3" fmla="*/ 1111674 h 1577365"/>
                                      <a:gd name="connsiteX4" fmla="*/ 1122645 w 1122645"/>
                                      <a:gd name="connsiteY4" fmla="*/ 0 h 1577365"/>
                                      <a:gd name="connsiteX0" fmla="*/ 0 w 1122644"/>
                                      <a:gd name="connsiteY0" fmla="*/ 235498 h 1577365"/>
                                      <a:gd name="connsiteX1" fmla="*/ 272781 w 1122644"/>
                                      <a:gd name="connsiteY1" fmla="*/ 1457797 h 1577365"/>
                                      <a:gd name="connsiteX2" fmla="*/ 580986 w 1122644"/>
                                      <a:gd name="connsiteY2" fmla="*/ 1492051 h 1577365"/>
                                      <a:gd name="connsiteX3" fmla="*/ 833316 w 1122644"/>
                                      <a:gd name="connsiteY3" fmla="*/ 1111674 h 1577365"/>
                                      <a:gd name="connsiteX4" fmla="*/ 1122644 w 1122644"/>
                                      <a:gd name="connsiteY4" fmla="*/ 0 h 1577365"/>
                                      <a:gd name="connsiteX0" fmla="*/ 0 w 1107781"/>
                                      <a:gd name="connsiteY0" fmla="*/ 0 h 1782833"/>
                                      <a:gd name="connsiteX1" fmla="*/ 257918 w 1107781"/>
                                      <a:gd name="connsiteY1" fmla="*/ 1634037 h 1782833"/>
                                      <a:gd name="connsiteX2" fmla="*/ 566123 w 1107781"/>
                                      <a:gd name="connsiteY2" fmla="*/ 1668291 h 1782833"/>
                                      <a:gd name="connsiteX3" fmla="*/ 818453 w 1107781"/>
                                      <a:gd name="connsiteY3" fmla="*/ 1287914 h 1782833"/>
                                      <a:gd name="connsiteX4" fmla="*/ 1107781 w 1107781"/>
                                      <a:gd name="connsiteY4" fmla="*/ 176240 h 1782833"/>
                                      <a:gd name="connsiteX0" fmla="*/ 0 w 1107781"/>
                                      <a:gd name="connsiteY0" fmla="*/ 0 h 1670583"/>
                                      <a:gd name="connsiteX1" fmla="*/ 212879 w 1107781"/>
                                      <a:gd name="connsiteY1" fmla="*/ 1366993 h 1670583"/>
                                      <a:gd name="connsiteX2" fmla="*/ 566123 w 1107781"/>
                                      <a:gd name="connsiteY2" fmla="*/ 1668291 h 1670583"/>
                                      <a:gd name="connsiteX3" fmla="*/ 818453 w 1107781"/>
                                      <a:gd name="connsiteY3" fmla="*/ 1287914 h 1670583"/>
                                      <a:gd name="connsiteX4" fmla="*/ 1107781 w 1107781"/>
                                      <a:gd name="connsiteY4" fmla="*/ 176240 h 1670583"/>
                                      <a:gd name="connsiteX0" fmla="*/ 0 w 1107781"/>
                                      <a:gd name="connsiteY0" fmla="*/ 0 h 1669811"/>
                                      <a:gd name="connsiteX1" fmla="*/ 105929 w 1107781"/>
                                      <a:gd name="connsiteY1" fmla="*/ 1355440 h 1669811"/>
                                      <a:gd name="connsiteX2" fmla="*/ 566123 w 1107781"/>
                                      <a:gd name="connsiteY2" fmla="*/ 1668291 h 1669811"/>
                                      <a:gd name="connsiteX3" fmla="*/ 818453 w 1107781"/>
                                      <a:gd name="connsiteY3" fmla="*/ 1287914 h 1669811"/>
                                      <a:gd name="connsiteX4" fmla="*/ 1107781 w 1107781"/>
                                      <a:gd name="connsiteY4" fmla="*/ 176240 h 1669811"/>
                                      <a:gd name="connsiteX0" fmla="*/ 0 w 1053127"/>
                                      <a:gd name="connsiteY0" fmla="*/ 0 h 1669811"/>
                                      <a:gd name="connsiteX1" fmla="*/ 105929 w 1053127"/>
                                      <a:gd name="connsiteY1" fmla="*/ 1355440 h 1669811"/>
                                      <a:gd name="connsiteX2" fmla="*/ 566123 w 1053127"/>
                                      <a:gd name="connsiteY2" fmla="*/ 1668291 h 1669811"/>
                                      <a:gd name="connsiteX3" fmla="*/ 818453 w 1053127"/>
                                      <a:gd name="connsiteY3" fmla="*/ 1287914 h 1669811"/>
                                      <a:gd name="connsiteX4" fmla="*/ 1053127 w 1053127"/>
                                      <a:gd name="connsiteY4" fmla="*/ 158378 h 1669811"/>
                                      <a:gd name="connsiteX0" fmla="*/ 0 w 1053127"/>
                                      <a:gd name="connsiteY0" fmla="*/ 0 h 1669811"/>
                                      <a:gd name="connsiteX1" fmla="*/ 105929 w 1053127"/>
                                      <a:gd name="connsiteY1" fmla="*/ 1355440 h 1669811"/>
                                      <a:gd name="connsiteX2" fmla="*/ 566123 w 1053127"/>
                                      <a:gd name="connsiteY2" fmla="*/ 1668291 h 1669811"/>
                                      <a:gd name="connsiteX3" fmla="*/ 818453 w 1053127"/>
                                      <a:gd name="connsiteY3" fmla="*/ 1287914 h 1669811"/>
                                      <a:gd name="connsiteX4" fmla="*/ 1053127 w 1053127"/>
                                      <a:gd name="connsiteY4" fmla="*/ 158378 h 1669811"/>
                                      <a:gd name="connsiteX0" fmla="*/ 0 w 1053127"/>
                                      <a:gd name="connsiteY0" fmla="*/ 0 h 1684950"/>
                                      <a:gd name="connsiteX1" fmla="*/ 105929 w 1053127"/>
                                      <a:gd name="connsiteY1" fmla="*/ 1355440 h 1684950"/>
                                      <a:gd name="connsiteX2" fmla="*/ 487048 w 1053127"/>
                                      <a:gd name="connsiteY2" fmla="*/ 1683665 h 1684950"/>
                                      <a:gd name="connsiteX3" fmla="*/ 818453 w 1053127"/>
                                      <a:gd name="connsiteY3" fmla="*/ 1287914 h 1684950"/>
                                      <a:gd name="connsiteX4" fmla="*/ 1053127 w 1053127"/>
                                      <a:gd name="connsiteY4" fmla="*/ 158378 h 1684950"/>
                                      <a:gd name="connsiteX0" fmla="*/ 0 w 1053127"/>
                                      <a:gd name="connsiteY0" fmla="*/ 0 h 1683901"/>
                                      <a:gd name="connsiteX1" fmla="*/ 82683 w 1053127"/>
                                      <a:gd name="connsiteY1" fmla="*/ 1245305 h 1683901"/>
                                      <a:gd name="connsiteX2" fmla="*/ 487048 w 1053127"/>
                                      <a:gd name="connsiteY2" fmla="*/ 1683665 h 1683901"/>
                                      <a:gd name="connsiteX3" fmla="*/ 818453 w 1053127"/>
                                      <a:gd name="connsiteY3" fmla="*/ 1287914 h 1683901"/>
                                      <a:gd name="connsiteX4" fmla="*/ 1053127 w 1053127"/>
                                      <a:gd name="connsiteY4" fmla="*/ 158378 h 1683901"/>
                                      <a:gd name="connsiteX0" fmla="*/ 0 w 1053127"/>
                                      <a:gd name="connsiteY0" fmla="*/ 0 h 1683689"/>
                                      <a:gd name="connsiteX1" fmla="*/ 82683 w 1053127"/>
                                      <a:gd name="connsiteY1" fmla="*/ 1245305 h 1683689"/>
                                      <a:gd name="connsiteX2" fmla="*/ 487048 w 1053127"/>
                                      <a:gd name="connsiteY2" fmla="*/ 1683665 h 1683689"/>
                                      <a:gd name="connsiteX3" fmla="*/ 888809 w 1053127"/>
                                      <a:gd name="connsiteY3" fmla="*/ 1259642 h 1683689"/>
                                      <a:gd name="connsiteX4" fmla="*/ 1053127 w 1053127"/>
                                      <a:gd name="connsiteY4" fmla="*/ 158378 h 1683689"/>
                                      <a:gd name="connsiteX0" fmla="*/ 0 w 1094295"/>
                                      <a:gd name="connsiteY0" fmla="*/ 0 h 1683688"/>
                                      <a:gd name="connsiteX1" fmla="*/ 82683 w 1094295"/>
                                      <a:gd name="connsiteY1" fmla="*/ 1245305 h 1683688"/>
                                      <a:gd name="connsiteX2" fmla="*/ 487048 w 1094295"/>
                                      <a:gd name="connsiteY2" fmla="*/ 1683665 h 1683688"/>
                                      <a:gd name="connsiteX3" fmla="*/ 888809 w 1094295"/>
                                      <a:gd name="connsiteY3" fmla="*/ 1259642 h 1683688"/>
                                      <a:gd name="connsiteX4" fmla="*/ 1094295 w 1094295"/>
                                      <a:gd name="connsiteY4" fmla="*/ 138910 h 1683688"/>
                                      <a:gd name="connsiteX0" fmla="*/ 0 w 1094295"/>
                                      <a:gd name="connsiteY0" fmla="*/ 0 h 1683688"/>
                                      <a:gd name="connsiteX1" fmla="*/ 82683 w 1094295"/>
                                      <a:gd name="connsiteY1" fmla="*/ 1245305 h 1683688"/>
                                      <a:gd name="connsiteX2" fmla="*/ 487048 w 1094295"/>
                                      <a:gd name="connsiteY2" fmla="*/ 1683665 h 1683688"/>
                                      <a:gd name="connsiteX3" fmla="*/ 888809 w 1094295"/>
                                      <a:gd name="connsiteY3" fmla="*/ 1259642 h 1683688"/>
                                      <a:gd name="connsiteX4" fmla="*/ 1094295 w 1094295"/>
                                      <a:gd name="connsiteY4" fmla="*/ 138910 h 1683688"/>
                                      <a:gd name="connsiteX0" fmla="*/ 0 w 1094295"/>
                                      <a:gd name="connsiteY0" fmla="*/ 0 h 1597246"/>
                                      <a:gd name="connsiteX1" fmla="*/ 82683 w 1094295"/>
                                      <a:gd name="connsiteY1" fmla="*/ 1245305 h 1597246"/>
                                      <a:gd name="connsiteX2" fmla="*/ 461530 w 1094295"/>
                                      <a:gd name="connsiteY2" fmla="*/ 1597201 h 1597246"/>
                                      <a:gd name="connsiteX3" fmla="*/ 888809 w 1094295"/>
                                      <a:gd name="connsiteY3" fmla="*/ 1259642 h 1597246"/>
                                      <a:gd name="connsiteX4" fmla="*/ 1094295 w 1094295"/>
                                      <a:gd name="connsiteY4" fmla="*/ 138910 h 1597246"/>
                                      <a:gd name="connsiteX0" fmla="*/ 0 w 1094295"/>
                                      <a:gd name="connsiteY0" fmla="*/ 0 h 1597246"/>
                                      <a:gd name="connsiteX1" fmla="*/ 82683 w 1094295"/>
                                      <a:gd name="connsiteY1" fmla="*/ 1245305 h 1597246"/>
                                      <a:gd name="connsiteX2" fmla="*/ 461530 w 1094295"/>
                                      <a:gd name="connsiteY2" fmla="*/ 1597201 h 1597246"/>
                                      <a:gd name="connsiteX3" fmla="*/ 888809 w 1094295"/>
                                      <a:gd name="connsiteY3" fmla="*/ 1259642 h 1597246"/>
                                      <a:gd name="connsiteX4" fmla="*/ 1094295 w 1094295"/>
                                      <a:gd name="connsiteY4" fmla="*/ 138910 h 1597246"/>
                                      <a:gd name="connsiteX0" fmla="*/ 0 w 1094295"/>
                                      <a:gd name="connsiteY0" fmla="*/ 0 h 1597246"/>
                                      <a:gd name="connsiteX1" fmla="*/ 82683 w 1094295"/>
                                      <a:gd name="connsiteY1" fmla="*/ 1245305 h 1597246"/>
                                      <a:gd name="connsiteX2" fmla="*/ 461530 w 1094295"/>
                                      <a:gd name="connsiteY2" fmla="*/ 1597201 h 1597246"/>
                                      <a:gd name="connsiteX3" fmla="*/ 888809 w 1094295"/>
                                      <a:gd name="connsiteY3" fmla="*/ 1259642 h 1597246"/>
                                      <a:gd name="connsiteX4" fmla="*/ 1094295 w 1094295"/>
                                      <a:gd name="connsiteY4" fmla="*/ 138910 h 1597246"/>
                                      <a:gd name="connsiteX0" fmla="*/ 9524 w 1103819"/>
                                      <a:gd name="connsiteY0" fmla="*/ 0 h 1597292"/>
                                      <a:gd name="connsiteX1" fmla="*/ 44165 w 1103819"/>
                                      <a:gd name="connsiteY1" fmla="*/ 1275989 h 1597292"/>
                                      <a:gd name="connsiteX2" fmla="*/ 471054 w 1103819"/>
                                      <a:gd name="connsiteY2" fmla="*/ 1597201 h 1597292"/>
                                      <a:gd name="connsiteX3" fmla="*/ 898333 w 1103819"/>
                                      <a:gd name="connsiteY3" fmla="*/ 1259642 h 1597292"/>
                                      <a:gd name="connsiteX4" fmla="*/ 1103819 w 1103819"/>
                                      <a:gd name="connsiteY4" fmla="*/ 138910 h 1597292"/>
                                      <a:gd name="connsiteX0" fmla="*/ 28353 w 1122648"/>
                                      <a:gd name="connsiteY0" fmla="*/ 0 h 1597298"/>
                                      <a:gd name="connsiteX1" fmla="*/ 62994 w 1122648"/>
                                      <a:gd name="connsiteY1" fmla="*/ 1275989 h 1597298"/>
                                      <a:gd name="connsiteX2" fmla="*/ 489883 w 1122648"/>
                                      <a:gd name="connsiteY2" fmla="*/ 1597201 h 1597298"/>
                                      <a:gd name="connsiteX3" fmla="*/ 917162 w 1122648"/>
                                      <a:gd name="connsiteY3" fmla="*/ 1259642 h 1597298"/>
                                      <a:gd name="connsiteX4" fmla="*/ 1122648 w 1122648"/>
                                      <a:gd name="connsiteY4" fmla="*/ 138910 h 1597298"/>
                                      <a:gd name="connsiteX0" fmla="*/ 10511 w 1104806"/>
                                      <a:gd name="connsiteY0" fmla="*/ 0 h 1563060"/>
                                      <a:gd name="connsiteX1" fmla="*/ 45152 w 1104806"/>
                                      <a:gd name="connsiteY1" fmla="*/ 1275989 h 1563060"/>
                                      <a:gd name="connsiteX2" fmla="*/ 486608 w 1104806"/>
                                      <a:gd name="connsiteY2" fmla="*/ 1562900 h 1563060"/>
                                      <a:gd name="connsiteX3" fmla="*/ 899320 w 1104806"/>
                                      <a:gd name="connsiteY3" fmla="*/ 1259642 h 1563060"/>
                                      <a:gd name="connsiteX4" fmla="*/ 1104806 w 1104806"/>
                                      <a:gd name="connsiteY4" fmla="*/ 138910 h 1563060"/>
                                      <a:gd name="connsiteX0" fmla="*/ 10510 w 1104805"/>
                                      <a:gd name="connsiteY0" fmla="*/ 0 h 1563061"/>
                                      <a:gd name="connsiteX1" fmla="*/ 45152 w 1104805"/>
                                      <a:gd name="connsiteY1" fmla="*/ 1275990 h 1563061"/>
                                      <a:gd name="connsiteX2" fmla="*/ 486607 w 1104805"/>
                                      <a:gd name="connsiteY2" fmla="*/ 1562900 h 1563061"/>
                                      <a:gd name="connsiteX3" fmla="*/ 899319 w 1104805"/>
                                      <a:gd name="connsiteY3" fmla="*/ 1259642 h 1563061"/>
                                      <a:gd name="connsiteX4" fmla="*/ 1104805 w 1104805"/>
                                      <a:gd name="connsiteY4" fmla="*/ 138910 h 1563061"/>
                                      <a:gd name="connsiteX0" fmla="*/ 27381 w 1121676"/>
                                      <a:gd name="connsiteY0" fmla="*/ 0 h 1565106"/>
                                      <a:gd name="connsiteX1" fmla="*/ 36297 w 1121676"/>
                                      <a:gd name="connsiteY1" fmla="*/ 1309086 h 1565106"/>
                                      <a:gd name="connsiteX2" fmla="*/ 503478 w 1121676"/>
                                      <a:gd name="connsiteY2" fmla="*/ 1562900 h 1565106"/>
                                      <a:gd name="connsiteX3" fmla="*/ 916190 w 1121676"/>
                                      <a:gd name="connsiteY3" fmla="*/ 1259642 h 1565106"/>
                                      <a:gd name="connsiteX4" fmla="*/ 1121676 w 1121676"/>
                                      <a:gd name="connsiteY4" fmla="*/ 138910 h 1565106"/>
                                      <a:gd name="connsiteX0" fmla="*/ 27381 w 1013764"/>
                                      <a:gd name="connsiteY0" fmla="*/ 0 h 1565106"/>
                                      <a:gd name="connsiteX1" fmla="*/ 36297 w 1013764"/>
                                      <a:gd name="connsiteY1" fmla="*/ 1309086 h 1565106"/>
                                      <a:gd name="connsiteX2" fmla="*/ 503478 w 1013764"/>
                                      <a:gd name="connsiteY2" fmla="*/ 1562900 h 1565106"/>
                                      <a:gd name="connsiteX3" fmla="*/ 916190 w 1013764"/>
                                      <a:gd name="connsiteY3" fmla="*/ 1259642 h 1565106"/>
                                      <a:gd name="connsiteX4" fmla="*/ 1013764 w 1013764"/>
                                      <a:gd name="connsiteY4" fmla="*/ 67527 h 1565106"/>
                                      <a:gd name="connsiteX0" fmla="*/ 27381 w 1013764"/>
                                      <a:gd name="connsiteY0" fmla="*/ 0 h 1565106"/>
                                      <a:gd name="connsiteX1" fmla="*/ 36297 w 1013764"/>
                                      <a:gd name="connsiteY1" fmla="*/ 1309086 h 1565106"/>
                                      <a:gd name="connsiteX2" fmla="*/ 503478 w 1013764"/>
                                      <a:gd name="connsiteY2" fmla="*/ 1562900 h 1565106"/>
                                      <a:gd name="connsiteX3" fmla="*/ 916190 w 1013764"/>
                                      <a:gd name="connsiteY3" fmla="*/ 1259642 h 1565106"/>
                                      <a:gd name="connsiteX4" fmla="*/ 1013764 w 1013764"/>
                                      <a:gd name="connsiteY4" fmla="*/ 67527 h 1565106"/>
                                      <a:gd name="connsiteX0" fmla="*/ 0 w 1083505"/>
                                      <a:gd name="connsiteY0" fmla="*/ 0 h 1553103"/>
                                      <a:gd name="connsiteX1" fmla="*/ 106038 w 1083505"/>
                                      <a:gd name="connsiteY1" fmla="*/ 1297189 h 1553103"/>
                                      <a:gd name="connsiteX2" fmla="*/ 573219 w 1083505"/>
                                      <a:gd name="connsiteY2" fmla="*/ 1551003 h 1553103"/>
                                      <a:gd name="connsiteX3" fmla="*/ 985931 w 1083505"/>
                                      <a:gd name="connsiteY3" fmla="*/ 1247745 h 1553103"/>
                                      <a:gd name="connsiteX4" fmla="*/ 1083505 w 1083505"/>
                                      <a:gd name="connsiteY4" fmla="*/ 55630 h 1553103"/>
                                      <a:gd name="connsiteX0" fmla="*/ 0 w 1083505"/>
                                      <a:gd name="connsiteY0" fmla="*/ 0 h 1554399"/>
                                      <a:gd name="connsiteX1" fmla="*/ 106038 w 1083505"/>
                                      <a:gd name="connsiteY1" fmla="*/ 1297189 h 1554399"/>
                                      <a:gd name="connsiteX2" fmla="*/ 573219 w 1083505"/>
                                      <a:gd name="connsiteY2" fmla="*/ 1551003 h 1554399"/>
                                      <a:gd name="connsiteX3" fmla="*/ 931974 w 1083505"/>
                                      <a:gd name="connsiteY3" fmla="*/ 1223951 h 1554399"/>
                                      <a:gd name="connsiteX4" fmla="*/ 1083505 w 1083505"/>
                                      <a:gd name="connsiteY4" fmla="*/ 55630 h 1554399"/>
                                      <a:gd name="connsiteX0" fmla="*/ 0 w 1083505"/>
                                      <a:gd name="connsiteY0" fmla="*/ 0 h 1554399"/>
                                      <a:gd name="connsiteX1" fmla="*/ 106038 w 1083505"/>
                                      <a:gd name="connsiteY1" fmla="*/ 1297189 h 1554399"/>
                                      <a:gd name="connsiteX2" fmla="*/ 573219 w 1083505"/>
                                      <a:gd name="connsiteY2" fmla="*/ 1551003 h 1554399"/>
                                      <a:gd name="connsiteX3" fmla="*/ 931974 w 1083505"/>
                                      <a:gd name="connsiteY3" fmla="*/ 1223951 h 1554399"/>
                                      <a:gd name="connsiteX4" fmla="*/ 1083505 w 1083505"/>
                                      <a:gd name="connsiteY4" fmla="*/ 55630 h 1554399"/>
                                      <a:gd name="connsiteX0" fmla="*/ 0 w 1094296"/>
                                      <a:gd name="connsiteY0" fmla="*/ 0 h 1518355"/>
                                      <a:gd name="connsiteX1" fmla="*/ 116829 w 1094296"/>
                                      <a:gd name="connsiteY1" fmla="*/ 1261502 h 1518355"/>
                                      <a:gd name="connsiteX2" fmla="*/ 584010 w 1094296"/>
                                      <a:gd name="connsiteY2" fmla="*/ 1515316 h 1518355"/>
                                      <a:gd name="connsiteX3" fmla="*/ 942765 w 1094296"/>
                                      <a:gd name="connsiteY3" fmla="*/ 1188264 h 1518355"/>
                                      <a:gd name="connsiteX4" fmla="*/ 1094296 w 1094296"/>
                                      <a:gd name="connsiteY4" fmla="*/ 19943 h 1518355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</a:cxnLst>
                                    <a:rect l="l" t="t" r="r" b="b"/>
                                    <a:pathLst>
                                      <a:path w="1094296" h="1518355">
                                        <a:moveTo>
                                          <a:pt x="0" y="0"/>
                                        </a:moveTo>
                                        <a:cubicBezTo>
                                          <a:pt x="5939" y="300191"/>
                                          <a:pt x="19494" y="1008949"/>
                                          <a:pt x="116829" y="1261502"/>
                                        </a:cubicBezTo>
                                        <a:cubicBezTo>
                                          <a:pt x="214164" y="1514055"/>
                                          <a:pt x="446354" y="1527522"/>
                                          <a:pt x="584010" y="1515316"/>
                                        </a:cubicBezTo>
                                        <a:cubicBezTo>
                                          <a:pt x="721666" y="1503110"/>
                                          <a:pt x="813073" y="1436994"/>
                                          <a:pt x="942765" y="1188264"/>
                                        </a:cubicBezTo>
                                        <a:cubicBezTo>
                                          <a:pt x="1029292" y="939534"/>
                                          <a:pt x="1076210" y="677104"/>
                                          <a:pt x="1094296" y="19943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09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817497" y="703585"/>
                                  <a:ext cx="848994" cy="32765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1C72ED" w:rsidRDefault="001C72ED" w:rsidP="00FF4106">
                                    <w:r w:rsidRPr="00A85CD3">
                                      <w:rPr>
                                        <w:position w:val="-12"/>
                                      </w:rPr>
                                      <w:object w:dxaOrig="1020" w:dyaOrig="380" w14:anchorId="42C65BA2">
                                        <v:shape id="_x0000_i1091" type="#_x0000_t75" style="width:51.5pt;height:17.5pt" o:ole="">
                                          <v:imagedata r:id="rId118" o:title=""/>
                                        </v:shape>
                                        <o:OLEObject Type="Embed" ProgID="Equation.DSMT4" ShapeID="_x0000_i1091" DrawAspect="Content" ObjectID="_1695725570" r:id="rId11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210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01052" y="1392515"/>
                                  <a:ext cx="739139" cy="41846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1C72ED" w:rsidRDefault="001C72ED" w:rsidP="00FF4106">
                                    <w:r w:rsidRPr="00A85CD3">
                                      <w:rPr>
                                        <w:position w:val="-28"/>
                                      </w:rPr>
                                      <w:object w:dxaOrig="900" w:dyaOrig="540" w14:anchorId="262BC446">
                                        <v:shape id="_x0000_i1093" type="#_x0000_t75" style="width:43pt;height:25pt" o:ole="">
                                          <v:imagedata r:id="rId120" o:title=""/>
                                        </v:shape>
                                        <o:OLEObject Type="Embed" ProgID="Equation.DSMT4" ShapeID="_x0000_i1093" DrawAspect="Content" ObjectID="_1695725571" r:id="rId12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F2FB9D4" id="Group 212" o:spid="_x0000_s1045" style="position:absolute;margin-left:29.3pt;margin-top:-.5pt;width:312.6pt;height:208.75pt;z-index:251675648;mso-width-relative:margin;mso-height-relative:margin" coordorigin="-3039" coordsize="39703,265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">
                      <v:group id="Group 211" o:spid="_x0000_s1046" style="position:absolute;left:-3039;width:34921;height:26514" coordorigin="-3039" coordsize="34921,265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">
                        <v:group id="Group 59" o:spid="_x0000_s1047" style="position:absolute;left:-3039;width:34798;height:26475" coordorigin="3056,616" coordsize="39371,285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">
                          <v:group id="Group 60" o:spid="_x0000_s1048" style="position:absolute;left:7758;top:616;width:34669;height:28597" coordorigin="4946,-1242" coordsize="36970,32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O7Fn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7A+fAk/QKa/AAAA//8DAFBLAQItABQABgAIAAAAIQDb4fbL7gAAAIUBAAATAAAAAAAAAAAAAAAA&#10;AAAAAABbQ29udGVudF9UeXBlc10ueG1sUEsBAi0AFAAGAAgAAAAhAFr0LFu/AAAAFQEAAAsAAAAA&#10;AAAAAAAAAAAAHwEAAF9yZWxzLy5yZWxzUEsBAi0AFAAGAAgAAAAhALU7sWfBAAAA2wAAAA8AAAAA&#10;AAAAAAAAAAAABwIAAGRycy9kb3ducmV2LnhtbFBLBQYAAAAAAwADALcAAAD1AgAAAAA=&#10;">
                            <v:shape id="Straight Arrow Connector 61" o:spid="_x0000_s1049" type="#_x0000_t32" style="position:absolute;left:23516;top:-235;width:0;height:3100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" strokecolor="black [3040]">
                              <v:stroke endarrow="block"/>
                            </v:shape>
                            <v:group id="Group 62" o:spid="_x0000_s1050" style="position:absolute;left:4946;top:-1242;width:36971;height:32059" coordorigin="4946,-1242" coordsize="36972,32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YqL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cgbPL+EHyO0/AAAA//8DAFBLAQItABQABgAIAAAAIQDb4fbL7gAAAIUBAAATAAAAAAAAAAAA&#10;AAAAAAAAAABbQ29udGVudF9UeXBlc10ueG1sUEsBAi0AFAAGAAgAAAAhAFr0LFu/AAAAFQEAAAsA&#10;AAAAAAAAAAAAAAAAHwEAAF9yZWxzLy5yZWxzUEsBAi0AFAAGAAgAAAAhACqliovEAAAA2wAAAA8A&#10;AAAAAAAAAAAAAAAABwIAAGRycy9kb3ducmV2LnhtbFBLBQYAAAAAAwADALcAAAD4AgAAAAA=&#10;">
                              <v:shape id="Straight Arrow Connector 63" o:spid="_x0000_s1051" type="#_x0000_t32" style="position:absolute;left:23435;top:-6016;width:0;height:34617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" strokecolor="black [3040]">
                                <v:stroke endarrow="block"/>
                              </v:shape>
                              <v:shape id="Straight Arrow Connector 192" o:spid="_x0000_s1052" type="#_x0000_t32" style="position:absolute;left:13446;top:3128;width:0;height:2743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" strokecolor="black [3040]">
                                <v:stroke dashstyle="dash"/>
                              </v:shape>
                              <v:shape id="Straight Arrow Connector 193" o:spid="_x0000_s1053" type="#_x0000_t32" style="position:absolute;left:33506;top:2963;width:0;height:2743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" strokecolor="black [3040]">
                                <v:stroke dashstyle="dash"/>
                              </v:shape>
                              <v:shape id="Freeform 194" o:spid="_x0000_s1054" style="position:absolute;left:4946;top:2997;width:7808;height:6729;rotation:454217fd;visibility:visible;mso-wrap-style:square;v-text-anchor:middle" coordsize="1727094,15308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" path="m1727094,v-8657,699737,39923,1420189,-237148,1517700c1212875,1615212,631290,1153053,,674821e" filled="f" strokecolor="#243f60 [1604]" strokeweight="2pt">
                                <v:path arrowok="t" o:connecttype="custom" o:connectlocs="780774,0;673566,667131;0,296629" o:connectangles="0,0,0"/>
                              </v:shape>
                              <v:shape id="Freeform 196" o:spid="_x0000_s1055" style="position:absolute;left:13794;top:19311;width:9149;height:11506;rotation:180;visibility:visible;mso-wrap-style:square;v-text-anchor:middle" coordsize="1094296,15183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" path="m,c5939,300191,19494,1008949,116829,1261502v97335,252553,329525,266020,467181,253814c721666,1503110,813073,1436994,942765,1188264,1029292,939534,1076210,677104,1094296,19943e" filled="f" strokecolor="#243f60 [1604]" strokeweight="2pt">
                                <v:path arrowok="t" o:connecttype="custom" o:connectlocs="0,0;97675,956009;488264,1148358;788202,900507;914890,15113" o:connectangles="0,0,0,0,0"/>
                              </v:shape>
                              <v:shape id="Text Box 2" o:spid="_x0000_s1056" type="#_x0000_t202" style="position:absolute;left:9233;top:212;width:7509;height:29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" filled="f" stroked="f">
                                <v:textbox>
                                  <w:txbxContent>
                                    <w:p w:rsidR="001C72ED" w:rsidRPr="00234102" w:rsidRDefault="001C72ED" w:rsidP="00FF4106">
                                      <w:pPr>
                                        <w:rPr>
                                          <w:lang w:val="en-SG"/>
                                        </w:rPr>
                                      </w:pPr>
                                      <w:r w:rsidRPr="00234102">
                                        <w:rPr>
                                          <w:position w:val="-10"/>
                                        </w:rPr>
                                        <w:object w:dxaOrig="720" w:dyaOrig="320" w14:anchorId="3B4E61C1">
                                          <v:shape id="_x0000_i1077" type="#_x0000_t75" style="width:34pt;height:15.5pt" o:ole="">
                                            <v:imagedata r:id="rId122" o:title=""/>
                                          </v:shape>
                                          <o:OLEObject Type="Embed" ProgID="Equation.DSMT4" ShapeID="_x0000_i1077" DrawAspect="Content" ObjectID="_1695622435" r:id="rId123"/>
                                        </w:objec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2" o:spid="_x0000_s1057" type="#_x0000_t202" style="position:absolute;left:30223;top:217;width:5378;height:3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" filled="f" stroked="f">
                                <v:textbox>
                                  <w:txbxContent>
                                    <w:p w:rsidR="001C72ED" w:rsidRDefault="001C72ED" w:rsidP="00FF4106">
                                      <w:r w:rsidRPr="00954719">
                                        <w:rPr>
                                          <w:position w:val="-6"/>
                                        </w:rPr>
                                        <w:object w:dxaOrig="560" w:dyaOrig="279" w14:anchorId="3224323D">
                                          <v:shape id="_x0000_i1079" type="#_x0000_t75" style="width:27pt;height:13pt" o:ole="">
                                            <v:imagedata r:id="rId124" o:title=""/>
                                          </v:shape>
                                          <o:OLEObject Type="Embed" ProgID="Equation.DSMT4" ShapeID="_x0000_i1079" DrawAspect="Content" ObjectID="_1695622436" r:id="rId125"/>
                                        </w:objec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2" o:spid="_x0000_s1058" type="#_x0000_t202" style="position:absolute;left:20295;top:10832;width:3403;height:30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" filled="f" stroked="f">
                                <v:textbox>
                                  <w:txbxContent>
                                    <w:p w:rsidR="001C72ED" w:rsidRDefault="001C72ED" w:rsidP="00FF4106">
                                      <w:r w:rsidRPr="00954719">
                                        <w:rPr>
                                          <w:position w:val="-6"/>
                                        </w:rPr>
                                        <w:object w:dxaOrig="240" w:dyaOrig="279" w14:anchorId="2B481ECF">
                                          <v:shape id="_x0000_i1081" type="#_x0000_t75" style="width:12pt;height:13pt" o:ole="">
                                            <v:imagedata r:id="rId91" o:title=""/>
                                          </v:shape>
                                          <o:OLEObject Type="Embed" ProgID="Equation.DSMT4" ShapeID="_x0000_i1081" DrawAspect="Content" ObjectID="_1695622437" r:id="rId126"/>
                                        </w:objec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2" o:spid="_x0000_s1059" type="#_x0000_t202" style="position:absolute;left:39328;top:10952;width:2591;height:29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" filled="f" stroked="f">
                                <v:textbox>
                                  <w:txbxContent>
                                    <w:p w:rsidR="001C72ED" w:rsidRDefault="001C72ED" w:rsidP="00FF4106">
                                      <w:r w:rsidRPr="00954719">
                                        <w:rPr>
                                          <w:position w:val="-6"/>
                                        </w:rPr>
                                        <w:object w:dxaOrig="200" w:dyaOrig="220" w14:anchorId="21E6205A">
                                          <v:shape id="_x0000_i1083" type="#_x0000_t75" style="width:9.5pt;height:10pt" o:ole="">
                                            <v:imagedata r:id="rId95" o:title=""/>
                                          </v:shape>
                                          <o:OLEObject Type="Embed" ProgID="Equation.DSMT4" ShapeID="_x0000_i1083" DrawAspect="Content" ObjectID="_1695622438" r:id="rId127"/>
                                        </w:objec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2" o:spid="_x0000_s1060" type="#_x0000_t202" style="position:absolute;left:20406;top:-1242;width:3283;height:38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" filled="f" stroked="f">
                                <v:textbox>
                                  <w:txbxContent>
                                    <w:p w:rsidR="001C72ED" w:rsidRDefault="001C72ED" w:rsidP="00FF4106">
                                      <w:r w:rsidRPr="0023401B">
                                        <w:rPr>
                                          <w:position w:val="-10"/>
                                        </w:rPr>
                                        <w:object w:dxaOrig="220" w:dyaOrig="260" w14:anchorId="5708B594">
                                          <v:shape id="_x0000_i1085" type="#_x0000_t75" style="width:10pt;height:13pt" o:ole="">
                                            <v:imagedata r:id="rId97" o:title=""/>
                                          </v:shape>
                                          <o:OLEObject Type="Embed" ProgID="Equation.DSMT4" ShapeID="_x0000_i1085" DrawAspect="Content" ObjectID="_1695622439" r:id="rId128"/>
                                        </w:objec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</v:group>
                          <v:shape id="Text Box 2" o:spid="_x0000_s1061" type="#_x0000_t202" style="position:absolute;left:15910;top:15655;width:8973;height:5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+DrxAAAANw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Qi3h70w8AjL7BQAA//8DAFBLAQItABQABgAIAAAAIQDb4fbL7gAAAIUBAAATAAAAAAAAAAAA&#10;AAAAAAAAAABbQ29udGVudF9UeXBlc10ueG1sUEsBAi0AFAAGAAgAAAAhAFr0LFu/AAAAFQEAAAsA&#10;AAAAAAAAAAAAAAAAHwEAAF9yZWxzLy5yZWxzUEsBAi0AFAAGAAgAAAAhAMen4OvEAAAA3AAAAA8A&#10;AAAAAAAAAAAAAAAABwIAAGRycy9kb3ducmV2LnhtbFBLBQYAAAAAAwADALcAAAD4AgAAAAA=&#10;" filled="f" stroked="f">
                            <v:textbox>
                              <w:txbxContent>
                                <w:p w:rsidR="001C72ED" w:rsidRDefault="001C72ED" w:rsidP="00FF4106">
                                  <w:r w:rsidRPr="00A85CD3">
                                    <w:rPr>
                                      <w:position w:val="-28"/>
                                    </w:rPr>
                                    <w:object w:dxaOrig="999" w:dyaOrig="540" w14:anchorId="774F8351">
                                      <v:shape id="_x0000_i1087" type="#_x0000_t75" style="width:47.5pt;height:25pt" o:ole="">
                                        <v:imagedata r:id="rId129" o:title=""/>
                                      </v:shape>
                                      <o:OLEObject Type="Embed" ProgID="Equation.DSMT4" ShapeID="_x0000_i1087" DrawAspect="Content" ObjectID="_1695622440" r:id="rId130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  <v:shape id="Text Box 2" o:spid="_x0000_s1062" type="#_x0000_t202" style="position:absolute;left:3056;top:8485;width:8722;height:33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nifwwAAANw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ZqBH9n4hGQ8xcAAAD//wMAUEsBAi0AFAAGAAgAAAAhANvh9svuAAAAhQEAABMAAAAAAAAAAAAA&#10;AAAAAAAAAFtDb250ZW50X1R5cGVzXS54bWxQSwECLQAUAAYACAAAACEAWvQsW78AAAAVAQAACwAA&#10;AAAAAAAAAAAAAAAfAQAAX3JlbHMvLnJlbHNQSwECLQAUAAYACAAAACEASE54n8MAAADcAAAADwAA&#10;AAAAAAAAAAAAAAAHAgAAZHJzL2Rvd25yZXYueG1sUEsFBgAAAAADAAMAtwAAAPcCAAAAAA==&#10;" filled="f" stroked="f">
                            <v:textbox>
                              <w:txbxContent>
                                <w:p w:rsidR="001C72ED" w:rsidRDefault="001C72ED" w:rsidP="00FF4106">
                                  <w:r w:rsidRPr="00A85CD3">
                                    <w:rPr>
                                      <w:position w:val="-12"/>
                                    </w:rPr>
                                    <w:object w:dxaOrig="1020" w:dyaOrig="380" w14:anchorId="467D79C5">
                                      <v:shape id="_x0000_i1089" type="#_x0000_t75" style="width:51.5pt;height:17.5pt" o:ole="">
                                        <v:imagedata r:id="rId131" o:title=""/>
                                      </v:shape>
                                      <o:OLEObject Type="Embed" ProgID="Equation.DSMT4" ShapeID="_x0000_i1089" DrawAspect="Content" ObjectID="_1695622441" r:id="rId132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Freeform 207" o:spid="_x0000_s1063" style="position:absolute;left:25411;top:3508;width:6471;height:5556;rotation:454217fd;flip:x;visibility:visible;mso-wrap-style:square;v-text-anchor:middle" coordsize="1727094,15308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" path="m1727094,v-8657,699737,39923,1420189,-237148,1517700c1212875,1615212,631290,1153053,,674821e" filled="f" strokecolor="#243f60 [1604]" strokeweight="2pt">
                          <v:path arrowok="t" o:connecttype="custom" o:connectlocs="647065,0;558216,550861;0,244931" o:connectangles="0,0,0"/>
                        </v:shape>
                        <v:shape id="Freeform 208" o:spid="_x0000_s1064" style="position:absolute;left:17012;top:17012;width:7582;height:9502;rotation:180;flip:x;visibility:visible;mso-wrap-style:square;v-text-anchor:middle" coordsize="1094296,15183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" path="m,c5939,300191,19494,1008949,116829,1261502v97335,252553,329525,266020,467181,253814c721666,1503110,813073,1436994,942765,1188264,1029292,939534,1076210,677104,1094296,19943e" filled="f" strokecolor="#243f60 [1604]" strokeweight="2pt">
                          <v:path arrowok="t" o:connecttype="custom" o:connectlocs="0,0;80951,789462;404664,948302;653247,743629;758244,12481" o:connectangles="0,0,0,0,0"/>
                        </v:shape>
                      </v:group>
                      <v:shape id="Text Box 2" o:spid="_x0000_s1065" type="#_x0000_t202" style="position:absolute;left:28174;top:7035;width:8490;height:32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" filled="f" stroked="f">
                        <v:textbox style="mso-fit-shape-to-text:t">
                          <w:txbxContent>
                            <w:p w:rsidR="001C72ED" w:rsidRDefault="001C72ED" w:rsidP="00FF4106">
                              <w:r w:rsidRPr="00A85CD3">
                                <w:rPr>
                                  <w:position w:val="-12"/>
                                </w:rPr>
                                <w:object w:dxaOrig="1020" w:dyaOrig="380" w14:anchorId="42C65BA2">
                                  <v:shape id="_x0000_i1091" type="#_x0000_t75" style="width:51.5pt;height:17.5pt" o:ole="">
                                    <v:imagedata r:id="rId133" o:title=""/>
                                  </v:shape>
                                  <o:OLEObject Type="Embed" ProgID="Equation.DSMT4" ShapeID="_x0000_i1091" DrawAspect="Content" ObjectID="_1695622442" r:id="rId134"/>
                                </w:object>
                              </w:r>
                            </w:p>
                          </w:txbxContent>
                        </v:textbox>
                      </v:shape>
                      <v:shape id="Text Box 2" o:spid="_x0000_s1066" type="#_x0000_t202" style="position:absolute;left:17010;top:13925;width:7391;height:41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" filled="f" stroked="f">
                        <v:textbox style="mso-fit-shape-to-text:t">
                          <w:txbxContent>
                            <w:p w:rsidR="001C72ED" w:rsidRDefault="001C72ED" w:rsidP="00FF4106">
                              <w:r w:rsidRPr="00A85CD3">
                                <w:rPr>
                                  <w:position w:val="-28"/>
                                </w:rPr>
                                <w:object w:dxaOrig="900" w:dyaOrig="540" w14:anchorId="262BC446">
                                  <v:shape id="_x0000_i1093" type="#_x0000_t75" style="width:43pt;height:25pt" o:ole="">
                                    <v:imagedata r:id="rId135" o:title=""/>
                                  </v:shape>
                                  <o:OLEObject Type="Embed" ProgID="Equation.DSMT4" ShapeID="_x0000_i1093" DrawAspect="Content" ObjectID="_1695622443" r:id="rId136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F43A28">
              <w:rPr>
                <w:b/>
                <w:bCs w:val="0"/>
                <w:sz w:val="24"/>
                <w:lang w:val="en-SG"/>
              </w:rPr>
              <w:t>(ii)</w:t>
            </w:r>
          </w:p>
        </w:tc>
        <w:tc>
          <w:tcPr>
            <w:tcW w:w="6375" w:type="dxa"/>
            <w:shd w:val="clear" w:color="auto" w:fill="auto"/>
          </w:tcPr>
          <w:p w:rsidR="00A50C8B" w:rsidRDefault="00A50C8B" w:rsidP="00A50C8B">
            <w:pPr>
              <w:pStyle w:val="ListParagraph"/>
              <w:ind w:left="0"/>
              <w:rPr>
                <w:sz w:val="24"/>
              </w:rPr>
            </w:pPr>
          </w:p>
          <w:p w:rsidR="00A50C8B" w:rsidRDefault="00A50C8B" w:rsidP="00A50C8B">
            <w:pPr>
              <w:pStyle w:val="ListParagraph"/>
              <w:ind w:left="0"/>
              <w:rPr>
                <w:sz w:val="24"/>
              </w:rPr>
            </w:pPr>
          </w:p>
          <w:p w:rsidR="00A50C8B" w:rsidRDefault="00A50C8B" w:rsidP="00A50C8B">
            <w:pPr>
              <w:pStyle w:val="ListParagraph"/>
              <w:ind w:left="0"/>
              <w:rPr>
                <w:sz w:val="24"/>
              </w:rPr>
            </w:pPr>
          </w:p>
          <w:p w:rsidR="00A50C8B" w:rsidRDefault="00A50C8B" w:rsidP="00A50C8B">
            <w:pPr>
              <w:pStyle w:val="ListParagraph"/>
              <w:ind w:left="0"/>
              <w:rPr>
                <w:sz w:val="24"/>
              </w:rPr>
            </w:pPr>
          </w:p>
          <w:p w:rsidR="00A50C8B" w:rsidRDefault="00A50C8B" w:rsidP="00A50C8B">
            <w:pPr>
              <w:pStyle w:val="ListParagraph"/>
              <w:ind w:left="0"/>
              <w:rPr>
                <w:sz w:val="24"/>
              </w:rPr>
            </w:pPr>
          </w:p>
          <w:p w:rsidR="00A50C8B" w:rsidRDefault="00A50C8B" w:rsidP="00A50C8B">
            <w:pPr>
              <w:pStyle w:val="ListParagraph"/>
              <w:ind w:left="0"/>
              <w:rPr>
                <w:sz w:val="24"/>
              </w:rPr>
            </w:pPr>
          </w:p>
          <w:p w:rsidR="00A50C8B" w:rsidRDefault="00A50C8B" w:rsidP="00A50C8B">
            <w:pPr>
              <w:pStyle w:val="ListParagraph"/>
              <w:ind w:left="0"/>
              <w:rPr>
                <w:sz w:val="24"/>
              </w:rPr>
            </w:pPr>
          </w:p>
          <w:p w:rsidR="00A50C8B" w:rsidRDefault="00A50C8B" w:rsidP="00A50C8B">
            <w:pPr>
              <w:pStyle w:val="ListParagraph"/>
              <w:ind w:left="0"/>
              <w:rPr>
                <w:sz w:val="24"/>
              </w:rPr>
            </w:pPr>
          </w:p>
          <w:p w:rsidR="00A50C8B" w:rsidRDefault="00A50C8B" w:rsidP="00A50C8B">
            <w:pPr>
              <w:pStyle w:val="ListParagraph"/>
              <w:ind w:left="0"/>
              <w:rPr>
                <w:sz w:val="24"/>
              </w:rPr>
            </w:pPr>
          </w:p>
          <w:p w:rsidR="00A50C8B" w:rsidRDefault="00A50C8B" w:rsidP="00A50C8B">
            <w:pPr>
              <w:pStyle w:val="ListParagraph"/>
              <w:ind w:left="0"/>
              <w:rPr>
                <w:sz w:val="24"/>
              </w:rPr>
            </w:pPr>
          </w:p>
          <w:p w:rsidR="00A50C8B" w:rsidRDefault="00A50C8B" w:rsidP="00A50C8B">
            <w:pPr>
              <w:pStyle w:val="ListParagraph"/>
              <w:ind w:left="0"/>
              <w:rPr>
                <w:sz w:val="24"/>
              </w:rPr>
            </w:pPr>
          </w:p>
          <w:p w:rsidR="00A50C8B" w:rsidRDefault="00A50C8B" w:rsidP="00A50C8B">
            <w:pPr>
              <w:pStyle w:val="ListParagraph"/>
              <w:ind w:left="0"/>
              <w:rPr>
                <w:sz w:val="24"/>
              </w:rPr>
            </w:pPr>
          </w:p>
          <w:p w:rsidR="007C5A05" w:rsidRDefault="007C5A05" w:rsidP="00A50C8B">
            <w:pPr>
              <w:pStyle w:val="ListParagraph"/>
              <w:ind w:left="0"/>
              <w:rPr>
                <w:sz w:val="24"/>
              </w:rPr>
            </w:pPr>
            <w:r>
              <w:rPr>
                <w:sz w:val="24"/>
              </w:rPr>
              <w:t xml:space="preserve">                                  </w:t>
            </w:r>
          </w:p>
          <w:p w:rsidR="00A50C8B" w:rsidRPr="00221FBB" w:rsidRDefault="007C5A05" w:rsidP="00A50C8B">
            <w:pPr>
              <w:pStyle w:val="ListParagraph"/>
              <w:ind w:left="0"/>
              <w:rPr>
                <w:sz w:val="24"/>
              </w:rPr>
            </w:pPr>
            <w:r>
              <w:rPr>
                <w:sz w:val="24"/>
              </w:rPr>
              <w:t xml:space="preserve">                                         </w:t>
            </w:r>
            <w:r w:rsidRPr="00954719">
              <w:rPr>
                <w:rFonts w:eastAsia="SimSun"/>
                <w:bCs w:val="0"/>
                <w:position w:val="-6"/>
                <w:sz w:val="24"/>
                <w:lang w:eastAsia="zh-CN"/>
              </w:rPr>
              <w:object w:dxaOrig="560" w:dyaOrig="279">
                <v:shape id="_x0000_i1094" type="#_x0000_t75" style="width:27pt;height:13pt" o:ole="">
                  <v:imagedata r:id="rId137" o:title=""/>
                </v:shape>
                <o:OLEObject Type="Embed" ProgID="Equation.DSMT4" ShapeID="_x0000_i1094" DrawAspect="Content" ObjectID="_1695725413" r:id="rId138"/>
              </w:object>
            </w:r>
          </w:p>
        </w:tc>
        <w:tc>
          <w:tcPr>
            <w:tcW w:w="2782" w:type="dxa"/>
            <w:shd w:val="clear" w:color="auto" w:fill="auto"/>
          </w:tcPr>
          <w:p w:rsidR="00A50C8B" w:rsidRPr="00221FBB" w:rsidRDefault="00A50C8B" w:rsidP="00A50C8B">
            <w:pPr>
              <w:pStyle w:val="ListParagraph"/>
              <w:ind w:left="0"/>
              <w:rPr>
                <w:sz w:val="24"/>
              </w:rPr>
            </w:pPr>
          </w:p>
        </w:tc>
      </w:tr>
      <w:tr w:rsidR="00A50C8B" w:rsidTr="007F0CA9">
        <w:tc>
          <w:tcPr>
            <w:tcW w:w="856" w:type="dxa"/>
            <w:shd w:val="clear" w:color="auto" w:fill="auto"/>
          </w:tcPr>
          <w:p w:rsidR="00A50C8B" w:rsidRPr="00F43A28" w:rsidRDefault="00A50C8B" w:rsidP="00A50C8B">
            <w:pPr>
              <w:jc w:val="center"/>
              <w:rPr>
                <w:b/>
                <w:bCs/>
              </w:rPr>
            </w:pPr>
            <w:r w:rsidRPr="00F43A28">
              <w:rPr>
                <w:b/>
                <w:bCs/>
              </w:rPr>
              <w:t>5(</w:t>
            </w:r>
            <w:proofErr w:type="spellStart"/>
            <w:r w:rsidRPr="00F43A28">
              <w:rPr>
                <w:b/>
                <w:bCs/>
              </w:rPr>
              <w:t>i</w:t>
            </w:r>
            <w:proofErr w:type="spellEnd"/>
            <w:r w:rsidRPr="00F43A28">
              <w:rPr>
                <w:b/>
                <w:bCs/>
              </w:rPr>
              <w:t>)</w:t>
            </w:r>
          </w:p>
        </w:tc>
        <w:tc>
          <w:tcPr>
            <w:tcW w:w="6375" w:type="dxa"/>
            <w:shd w:val="clear" w:color="auto" w:fill="auto"/>
          </w:tcPr>
          <w:p w:rsidR="00A50C8B" w:rsidRDefault="00A50C8B" w:rsidP="00A50C8B">
            <w:r>
              <w:t>Using Ratio Theorem</w:t>
            </w:r>
          </w:p>
          <w:p w:rsidR="00A50C8B" w:rsidRDefault="00A50C8B" w:rsidP="00A50C8B">
            <w:r w:rsidRPr="001E0B42">
              <w:rPr>
                <w:rFonts w:asciiTheme="minorHAnsi" w:eastAsia="Calibri" w:hAnsiTheme="minorHAnsi" w:cstheme="minorBidi"/>
                <w:position w:val="-24"/>
                <w:szCs w:val="22"/>
                <w:lang w:val="en-SG"/>
              </w:rPr>
              <w:object w:dxaOrig="1880" w:dyaOrig="620" w14:anchorId="06AF8338">
                <v:shape id="_x0000_i1095" type="#_x0000_t75" style="width:94.45pt;height:32pt" o:ole="">
                  <v:imagedata r:id="rId139" o:title=""/>
                </v:shape>
                <o:OLEObject Type="Embed" ProgID="Equation.DSMT4" ShapeID="_x0000_i1095" DrawAspect="Content" ObjectID="_1695725414" r:id="rId140"/>
              </w:object>
            </w:r>
          </w:p>
        </w:tc>
        <w:tc>
          <w:tcPr>
            <w:tcW w:w="2782" w:type="dxa"/>
            <w:shd w:val="clear" w:color="auto" w:fill="auto"/>
          </w:tcPr>
          <w:p w:rsidR="00A50C8B" w:rsidRPr="00A50C8B" w:rsidRDefault="00A50C8B" w:rsidP="00A50C8B">
            <w:pPr>
              <w:rPr>
                <w:b/>
                <w:bCs/>
              </w:rPr>
            </w:pPr>
          </w:p>
        </w:tc>
      </w:tr>
      <w:tr w:rsidR="00A50C8B" w:rsidTr="007F0CA9">
        <w:tc>
          <w:tcPr>
            <w:tcW w:w="856" w:type="dxa"/>
            <w:shd w:val="clear" w:color="auto" w:fill="auto"/>
          </w:tcPr>
          <w:p w:rsidR="00A50C8B" w:rsidRPr="00F43A28" w:rsidRDefault="00A50C8B" w:rsidP="00A50C8B">
            <w:pPr>
              <w:jc w:val="center"/>
              <w:rPr>
                <w:b/>
                <w:bCs/>
              </w:rPr>
            </w:pPr>
            <w:r w:rsidRPr="00F43A28">
              <w:rPr>
                <w:b/>
                <w:bCs/>
              </w:rPr>
              <w:t>(ii)</w:t>
            </w:r>
          </w:p>
        </w:tc>
        <w:tc>
          <w:tcPr>
            <w:tcW w:w="6375" w:type="dxa"/>
            <w:shd w:val="clear" w:color="auto" w:fill="auto"/>
          </w:tcPr>
          <w:p w:rsidR="00A50C8B" w:rsidRPr="001E0B42" w:rsidRDefault="00A50C8B" w:rsidP="00A50C8B">
            <w:pPr>
              <w:rPr>
                <w:rFonts w:eastAsia="Calibri"/>
                <w:i/>
              </w:rPr>
            </w:pPr>
            <w:r w:rsidRPr="001E0B42">
              <w:rPr>
                <w:rFonts w:eastAsia="Calibri"/>
              </w:rPr>
              <w:t xml:space="preserve">Length of projection of </w:t>
            </w:r>
            <w:r w:rsidRPr="000D3DB8">
              <w:rPr>
                <w:position w:val="-6"/>
              </w:rPr>
              <w:object w:dxaOrig="420" w:dyaOrig="340" w14:anchorId="15A53822">
                <v:shape id="_x0000_i1096" type="#_x0000_t75" style="width:20.5pt;height:17pt" o:ole="">
                  <v:imagedata r:id="rId141" o:title=""/>
                </v:shape>
                <o:OLEObject Type="Embed" ProgID="Equation.DSMT4" ShapeID="_x0000_i1096" DrawAspect="Content" ObjectID="_1695725415" r:id="rId142"/>
              </w:object>
            </w:r>
            <w:r w:rsidRPr="001E0B42">
              <w:rPr>
                <w:rFonts w:eastAsia="Calibri"/>
              </w:rPr>
              <w:t xml:space="preserve"> onto </w:t>
            </w:r>
            <w:r w:rsidRPr="000D3DB8">
              <w:rPr>
                <w:position w:val="-6"/>
              </w:rPr>
              <w:object w:dxaOrig="380" w:dyaOrig="340" w14:anchorId="7E672EB0">
                <v:shape id="_x0000_i1097" type="#_x0000_t75" style="width:19pt;height:17pt" o:ole="">
                  <v:imagedata r:id="rId143" o:title=""/>
                </v:shape>
                <o:OLEObject Type="Embed" ProgID="Equation.DSMT4" ShapeID="_x0000_i1097" DrawAspect="Content" ObjectID="_1695725416" r:id="rId144"/>
              </w:object>
            </w:r>
            <w:r w:rsidRPr="001E0B42">
              <w:rPr>
                <w:rFonts w:eastAsia="Calibri"/>
              </w:rPr>
              <w:tab/>
            </w:r>
            <w:r w:rsidRPr="001E0B42">
              <w:rPr>
                <w:rFonts w:eastAsia="Calibri"/>
              </w:rPr>
              <w:tab/>
            </w:r>
          </w:p>
          <w:p w:rsidR="00A50C8B" w:rsidRDefault="00A50C8B" w:rsidP="00A50C8B">
            <w:r w:rsidRPr="001E0B42">
              <w:rPr>
                <w:rFonts w:eastAsia="Calibri"/>
              </w:rPr>
              <w:tab/>
            </w:r>
            <w:r w:rsidRPr="00463BE0">
              <w:rPr>
                <w:rFonts w:asciiTheme="minorHAnsi" w:eastAsia="Calibri" w:hAnsiTheme="minorHAnsi" w:cstheme="minorBidi"/>
                <w:position w:val="-228"/>
                <w:lang w:val="en-SG"/>
              </w:rPr>
              <w:object w:dxaOrig="5440" w:dyaOrig="4680" w14:anchorId="57771AEF">
                <v:shape id="_x0000_i1098" type="#_x0000_t75" style="width:271.45pt;height:233.55pt" o:ole="">
                  <v:imagedata r:id="rId145" o:title=""/>
                </v:shape>
                <o:OLEObject Type="Embed" ProgID="Equation.DSMT4" ShapeID="_x0000_i1098" DrawAspect="Content" ObjectID="_1695725417" r:id="rId146"/>
              </w:object>
            </w:r>
          </w:p>
        </w:tc>
        <w:tc>
          <w:tcPr>
            <w:tcW w:w="2782" w:type="dxa"/>
            <w:shd w:val="clear" w:color="auto" w:fill="auto"/>
          </w:tcPr>
          <w:p w:rsidR="00A50C8B" w:rsidRPr="00A50C8B" w:rsidRDefault="00A50C8B" w:rsidP="00A50C8B">
            <w:pPr>
              <w:rPr>
                <w:b/>
                <w:bCs/>
              </w:rPr>
            </w:pPr>
          </w:p>
        </w:tc>
      </w:tr>
      <w:tr w:rsidR="00A50C8B" w:rsidTr="007F0CA9">
        <w:tc>
          <w:tcPr>
            <w:tcW w:w="856" w:type="dxa"/>
            <w:shd w:val="clear" w:color="auto" w:fill="auto"/>
          </w:tcPr>
          <w:p w:rsidR="00A50C8B" w:rsidRDefault="00A50C8B" w:rsidP="00A50C8B">
            <w:pPr>
              <w:rPr>
                <w:b/>
                <w:bCs/>
              </w:rPr>
            </w:pPr>
          </w:p>
          <w:p w:rsidR="00A50C8B" w:rsidRPr="00F43A28" w:rsidRDefault="00A50C8B" w:rsidP="00A50C8B">
            <w:pPr>
              <w:rPr>
                <w:b/>
                <w:bCs/>
              </w:rPr>
            </w:pPr>
            <w:r w:rsidRPr="00F43A28">
              <w:rPr>
                <w:b/>
                <w:bCs/>
              </w:rPr>
              <w:t>(iii)</w:t>
            </w:r>
          </w:p>
        </w:tc>
        <w:tc>
          <w:tcPr>
            <w:tcW w:w="6375" w:type="dxa"/>
            <w:shd w:val="clear" w:color="auto" w:fill="auto"/>
          </w:tcPr>
          <w:p w:rsidR="00A50C8B" w:rsidRDefault="00A50C8B" w:rsidP="00A50C8B">
            <w:pPr>
              <w:jc w:val="both"/>
              <w:rPr>
                <w:bCs/>
              </w:rPr>
            </w:pPr>
          </w:p>
          <w:p w:rsidR="00A50C8B" w:rsidRDefault="00A50C8B" w:rsidP="00A50C8B">
            <w:pPr>
              <w:jc w:val="both"/>
              <w:rPr>
                <w:bCs/>
              </w:rPr>
            </w:pPr>
            <w:r>
              <w:rPr>
                <w:bCs/>
              </w:rPr>
              <w:t xml:space="preserve">Area of triangle </w:t>
            </w:r>
            <w:r w:rsidRPr="00584291">
              <w:rPr>
                <w:bCs/>
                <w:i/>
                <w:iCs/>
              </w:rPr>
              <w:t>OAC</w:t>
            </w:r>
          </w:p>
          <w:p w:rsidR="00A50C8B" w:rsidRPr="00CE1981" w:rsidRDefault="00A50C8B" w:rsidP="00A50C8B">
            <w:pPr>
              <w:jc w:val="both"/>
              <w:rPr>
                <w:bCs/>
              </w:rPr>
            </w:pPr>
            <w:r w:rsidRPr="001C0760">
              <w:rPr>
                <w:bCs/>
                <w:position w:val="-140"/>
              </w:rPr>
              <w:object w:dxaOrig="6020" w:dyaOrig="3180" w14:anchorId="4D8085A8">
                <v:shape id="_x0000_i1101" type="#_x0000_t75" style="width:301pt;height:159pt" o:ole="">
                  <v:imagedata r:id="rId147" o:title=""/>
                </v:shape>
                <o:OLEObject Type="Embed" ProgID="Equation.DSMT4" ShapeID="_x0000_i1101" DrawAspect="Content" ObjectID="_1695725418" r:id="rId148"/>
              </w:object>
            </w:r>
          </w:p>
        </w:tc>
        <w:tc>
          <w:tcPr>
            <w:tcW w:w="2782" w:type="dxa"/>
            <w:shd w:val="clear" w:color="auto" w:fill="auto"/>
          </w:tcPr>
          <w:p w:rsidR="00A50C8B" w:rsidRPr="000C67B4" w:rsidRDefault="00A50C8B" w:rsidP="00A50C8B">
            <w:pPr>
              <w:rPr>
                <w:b/>
                <w:bCs/>
              </w:rPr>
            </w:pPr>
          </w:p>
        </w:tc>
      </w:tr>
      <w:tr w:rsidR="00A50C8B" w:rsidTr="007F0CA9">
        <w:trPr>
          <w:trHeight w:val="2696"/>
        </w:trPr>
        <w:tc>
          <w:tcPr>
            <w:tcW w:w="856" w:type="dxa"/>
            <w:shd w:val="clear" w:color="auto" w:fill="auto"/>
          </w:tcPr>
          <w:p w:rsidR="00A50C8B" w:rsidRPr="00034EA0" w:rsidRDefault="00A50C8B" w:rsidP="00A50C8B">
            <w:pPr>
              <w:jc w:val="center"/>
              <w:rPr>
                <w:b/>
                <w:bCs/>
              </w:rPr>
            </w:pPr>
            <w:r w:rsidRPr="00034EA0">
              <w:rPr>
                <w:b/>
                <w:bCs/>
              </w:rPr>
              <w:t>6</w:t>
            </w:r>
          </w:p>
          <w:p w:rsidR="00A50C8B" w:rsidRPr="00034EA0" w:rsidRDefault="00A50C8B" w:rsidP="00A50C8B">
            <w:pPr>
              <w:jc w:val="center"/>
              <w:rPr>
                <w:b/>
                <w:bCs/>
              </w:rPr>
            </w:pPr>
            <w:r w:rsidRPr="00034EA0">
              <w:rPr>
                <w:b/>
                <w:bCs/>
              </w:rPr>
              <w:t>(</w:t>
            </w:r>
            <w:proofErr w:type="spellStart"/>
            <w:r w:rsidRPr="00034EA0">
              <w:rPr>
                <w:b/>
                <w:bCs/>
              </w:rPr>
              <w:t>i</w:t>
            </w:r>
            <w:proofErr w:type="spellEnd"/>
            <w:r w:rsidRPr="00034EA0">
              <w:rPr>
                <w:b/>
                <w:bCs/>
              </w:rPr>
              <w:t>)</w:t>
            </w:r>
          </w:p>
        </w:tc>
        <w:tc>
          <w:tcPr>
            <w:tcW w:w="6375" w:type="dxa"/>
            <w:shd w:val="clear" w:color="auto" w:fill="auto"/>
          </w:tcPr>
          <w:p w:rsidR="00A50C8B" w:rsidRDefault="000B0E10" w:rsidP="00A50C8B">
            <w:r w:rsidRPr="003C4753">
              <w:rPr>
                <w:position w:val="-64"/>
              </w:rPr>
              <w:object w:dxaOrig="3560" w:dyaOrig="1400" w14:anchorId="6762ECCC">
                <v:shape id="_x0000_i1104" type="#_x0000_t75" style="width:178.55pt;height:70pt" o:ole="">
                  <v:imagedata r:id="rId149" o:title=""/>
                </v:shape>
                <o:OLEObject Type="Embed" ProgID="Equation.DSMT4" ShapeID="_x0000_i1104" DrawAspect="Content" ObjectID="_1695725419" r:id="rId150"/>
              </w:object>
            </w:r>
          </w:p>
          <w:p w:rsidR="00A50C8B" w:rsidRDefault="00A50C8B" w:rsidP="00A50C8B">
            <w:pPr>
              <w:rPr>
                <w:i/>
                <w:iCs/>
              </w:rPr>
            </w:pPr>
          </w:p>
          <w:p w:rsidR="00A50C8B" w:rsidRPr="00E6638D" w:rsidRDefault="00A50C8B" w:rsidP="00A50C8B">
            <w:r>
              <w:rPr>
                <w:i/>
                <w:iCs/>
              </w:rPr>
              <w:t>L</w:t>
            </w:r>
            <w:r>
              <w:rPr>
                <w:i/>
                <w:iCs/>
                <w:vertAlign w:val="subscript"/>
              </w:rPr>
              <w:t>1</w:t>
            </w:r>
            <w:r>
              <w:t xml:space="preserve"> is perpendicular to </w:t>
            </w:r>
            <w:r>
              <w:rPr>
                <w:i/>
                <w:iCs/>
              </w:rPr>
              <w:t>L</w:t>
            </w:r>
            <w:r>
              <w:rPr>
                <w:i/>
                <w:iCs/>
                <w:vertAlign w:val="subscript"/>
              </w:rPr>
              <w:t>2</w:t>
            </w:r>
            <w:r w:rsidR="00E6638D">
              <w:rPr>
                <w:i/>
                <w:iCs/>
                <w:vertAlign w:val="subscript"/>
              </w:rPr>
              <w:t xml:space="preserve"> </w:t>
            </w:r>
            <w:r w:rsidR="00E6638D">
              <w:rPr>
                <w:i/>
                <w:iCs/>
              </w:rPr>
              <w:t>,</w:t>
            </w:r>
          </w:p>
          <w:p w:rsidR="00A50C8B" w:rsidRDefault="00E6638D" w:rsidP="00A50C8B">
            <w:r w:rsidRPr="00E6638D">
              <w:rPr>
                <w:position w:val="-30"/>
              </w:rPr>
              <w:object w:dxaOrig="1320" w:dyaOrig="1300" w14:anchorId="60C3B0A8">
                <v:shape id="_x0000_i1105" type="#_x0000_t75" style="width:66.55pt;height:64.5pt" o:ole="">
                  <v:imagedata r:id="rId151" o:title=""/>
                </v:shape>
                <o:OLEObject Type="Embed" ProgID="Equation.DSMT4" ShapeID="_x0000_i1105" DrawAspect="Content" ObjectID="_1695725420" r:id="rId152"/>
              </w:object>
            </w:r>
          </w:p>
          <w:p w:rsidR="00A50C8B" w:rsidRDefault="00A50C8B" w:rsidP="00A50C8B"/>
        </w:tc>
        <w:tc>
          <w:tcPr>
            <w:tcW w:w="2782" w:type="dxa"/>
            <w:shd w:val="clear" w:color="auto" w:fill="auto"/>
          </w:tcPr>
          <w:p w:rsidR="00A50C8B" w:rsidRPr="002D4928" w:rsidRDefault="00A50C8B" w:rsidP="00A50C8B">
            <w:pPr>
              <w:rPr>
                <w:b/>
                <w:bCs/>
              </w:rPr>
            </w:pPr>
          </w:p>
        </w:tc>
      </w:tr>
      <w:tr w:rsidR="00A50C8B" w:rsidTr="007F0CA9">
        <w:tc>
          <w:tcPr>
            <w:tcW w:w="856" w:type="dxa"/>
            <w:shd w:val="clear" w:color="auto" w:fill="auto"/>
          </w:tcPr>
          <w:p w:rsidR="00A50C8B" w:rsidRPr="00034EA0" w:rsidRDefault="00A50C8B" w:rsidP="00A50C8B">
            <w:pPr>
              <w:jc w:val="center"/>
              <w:rPr>
                <w:b/>
                <w:bCs/>
              </w:rPr>
            </w:pPr>
            <w:r w:rsidRPr="00034EA0">
              <w:rPr>
                <w:b/>
                <w:bCs/>
              </w:rPr>
              <w:t>(ii)</w:t>
            </w:r>
          </w:p>
        </w:tc>
        <w:tc>
          <w:tcPr>
            <w:tcW w:w="6375" w:type="dxa"/>
            <w:shd w:val="clear" w:color="auto" w:fill="auto"/>
          </w:tcPr>
          <w:p w:rsidR="00A50C8B" w:rsidRDefault="00A50C8B" w:rsidP="00A50C8B">
            <w:r>
              <w:t xml:space="preserve">Equation of line </w:t>
            </w:r>
            <w:r>
              <w:rPr>
                <w:i/>
                <w:iCs/>
              </w:rPr>
              <w:t>L</w:t>
            </w:r>
            <w:r>
              <w:rPr>
                <w:i/>
                <w:iCs/>
                <w:vertAlign w:val="subscript"/>
              </w:rPr>
              <w:t>3</w:t>
            </w:r>
            <w:r>
              <w:t xml:space="preserve">  : </w:t>
            </w:r>
            <w:r w:rsidR="000B0E10" w:rsidRPr="00036914">
              <w:rPr>
                <w:position w:val="-38"/>
              </w:rPr>
              <w:object w:dxaOrig="2240" w:dyaOrig="880" w14:anchorId="180B803C">
                <v:shape id="_x0000_i1106" type="#_x0000_t75" style="width:112pt;height:44pt" o:ole="">
                  <v:imagedata r:id="rId153" o:title=""/>
                </v:shape>
                <o:OLEObject Type="Embed" ProgID="Equation.DSMT4" ShapeID="_x0000_i1106" DrawAspect="Content" ObjectID="_1695725421" r:id="rId154"/>
              </w:object>
            </w:r>
          </w:p>
          <w:p w:rsidR="00A50C8B" w:rsidRPr="00AE1237" w:rsidRDefault="000B0E10" w:rsidP="00A50C8B">
            <w:r>
              <w:t xml:space="preserve">Since </w:t>
            </w:r>
            <w:r w:rsidR="00A50C8B">
              <w:rPr>
                <w:i/>
                <w:iCs/>
              </w:rPr>
              <w:t>L</w:t>
            </w:r>
            <w:r w:rsidR="00A50C8B">
              <w:rPr>
                <w:i/>
                <w:iCs/>
                <w:vertAlign w:val="subscript"/>
              </w:rPr>
              <w:t>1</w:t>
            </w:r>
            <w:r w:rsidR="00A50C8B">
              <w:t xml:space="preserve"> intersects </w:t>
            </w:r>
            <w:r w:rsidR="00A50C8B">
              <w:rPr>
                <w:i/>
                <w:iCs/>
              </w:rPr>
              <w:t>L</w:t>
            </w:r>
            <w:r w:rsidR="00A50C8B">
              <w:rPr>
                <w:i/>
                <w:iCs/>
                <w:vertAlign w:val="subscript"/>
              </w:rPr>
              <w:t>3</w:t>
            </w:r>
            <w:r>
              <w:t>, sub (1) into (2):</w:t>
            </w:r>
          </w:p>
          <w:p w:rsidR="00A50C8B" w:rsidRPr="00AE1237" w:rsidRDefault="00A50C8B" w:rsidP="00A50C8B"/>
          <w:p w:rsidR="00A50C8B" w:rsidRDefault="000B0E10" w:rsidP="00A50C8B">
            <w:r w:rsidRPr="00AE1237">
              <w:rPr>
                <w:position w:val="-34"/>
              </w:rPr>
              <w:object w:dxaOrig="3879" w:dyaOrig="1100" w14:anchorId="0C4331F3">
                <v:shape id="_x0000_i1107" type="#_x0000_t75" style="width:193.55pt;height:54.5pt" o:ole="">
                  <v:imagedata r:id="rId155" o:title=""/>
                </v:shape>
                <o:OLEObject Type="Embed" ProgID="Equation.DSMT4" ShapeID="_x0000_i1107" DrawAspect="Content" ObjectID="_1695725422" r:id="rId156"/>
              </w:object>
            </w:r>
          </w:p>
          <w:p w:rsidR="000B0E10" w:rsidRDefault="000B0E10" w:rsidP="00A50C8B"/>
          <w:p w:rsidR="000B0E10" w:rsidRDefault="000B0E10" w:rsidP="00A50C8B">
            <w:r>
              <w:t>Sub (4) into (5):</w:t>
            </w:r>
          </w:p>
          <w:p w:rsidR="00A50C8B" w:rsidRDefault="000B0E10" w:rsidP="00A50C8B">
            <w:r w:rsidRPr="000B0E10">
              <w:rPr>
                <w:position w:val="-10"/>
              </w:rPr>
              <w:object w:dxaOrig="3960" w:dyaOrig="320">
                <v:shape id="_x0000_i1108" type="#_x0000_t75" style="width:198.6pt;height:15.5pt" o:ole="">
                  <v:imagedata r:id="rId157" o:title=""/>
                </v:shape>
                <o:OLEObject Type="Embed" ProgID="Equation.DSMT4" ShapeID="_x0000_i1108" DrawAspect="Content" ObjectID="_1695725423" r:id="rId158"/>
              </w:object>
            </w:r>
          </w:p>
          <w:p w:rsidR="000B0E10" w:rsidRDefault="000B0E10" w:rsidP="000B0E10">
            <w:r>
              <w:t>Sub (3) into (6):</w:t>
            </w:r>
          </w:p>
          <w:p w:rsidR="00A50C8B" w:rsidRPr="00AE1237" w:rsidRDefault="000B0E10" w:rsidP="00A50C8B">
            <w:r w:rsidRPr="000B0E10">
              <w:rPr>
                <w:position w:val="-88"/>
              </w:rPr>
              <w:object w:dxaOrig="2640" w:dyaOrig="1880" w14:anchorId="08DFFAF1">
                <v:shape id="_x0000_i1109" type="#_x0000_t75" style="width:132pt;height:94.45pt" o:ole="">
                  <v:imagedata r:id="rId159" o:title=""/>
                </v:shape>
                <o:OLEObject Type="Embed" ProgID="Equation.DSMT4" ShapeID="_x0000_i1109" DrawAspect="Content" ObjectID="_1695725424" r:id="rId160"/>
              </w:object>
            </w:r>
          </w:p>
        </w:tc>
        <w:tc>
          <w:tcPr>
            <w:tcW w:w="2782" w:type="dxa"/>
            <w:shd w:val="clear" w:color="auto" w:fill="auto"/>
          </w:tcPr>
          <w:p w:rsidR="00A50C8B" w:rsidRDefault="00A50C8B" w:rsidP="00A50C8B"/>
        </w:tc>
      </w:tr>
      <w:tr w:rsidR="00A50C8B" w:rsidTr="007F0CA9">
        <w:tc>
          <w:tcPr>
            <w:tcW w:w="856" w:type="dxa"/>
            <w:shd w:val="clear" w:color="auto" w:fill="auto"/>
          </w:tcPr>
          <w:p w:rsidR="00A50C8B" w:rsidRPr="00034EA0" w:rsidRDefault="00A50C8B" w:rsidP="00A50C8B">
            <w:pPr>
              <w:jc w:val="center"/>
              <w:rPr>
                <w:b/>
                <w:bCs/>
              </w:rPr>
            </w:pPr>
            <w:r w:rsidRPr="00034EA0">
              <w:rPr>
                <w:b/>
                <w:bCs/>
              </w:rPr>
              <w:t>(iii)</w:t>
            </w:r>
          </w:p>
        </w:tc>
        <w:tc>
          <w:tcPr>
            <w:tcW w:w="6375" w:type="dxa"/>
            <w:shd w:val="clear" w:color="auto" w:fill="auto"/>
          </w:tcPr>
          <w:p w:rsidR="008D780C" w:rsidRDefault="008D780C" w:rsidP="00A50C8B">
            <w:r>
              <w:t>Using results in (</w:t>
            </w:r>
            <w:proofErr w:type="spellStart"/>
            <w:r>
              <w:t>i</w:t>
            </w:r>
            <w:proofErr w:type="spellEnd"/>
            <w:r>
              <w:t>) &amp; (ii), use GC to solve:</w:t>
            </w:r>
          </w:p>
          <w:p w:rsidR="008D780C" w:rsidRDefault="008D780C" w:rsidP="00A50C8B">
            <w:r w:rsidRPr="00082407">
              <w:rPr>
                <w:position w:val="-6"/>
              </w:rPr>
              <w:object w:dxaOrig="1560" w:dyaOrig="279">
                <v:shape id="_x0000_i1110" type="#_x0000_t75" style="width:77.55pt;height:14pt" o:ole="">
                  <v:imagedata r:id="rId161" o:title=""/>
                </v:shape>
                <o:OLEObject Type="Embed" ProgID="Equation.DSMT4" ShapeID="_x0000_i1110" DrawAspect="Content" ObjectID="_1695725425" r:id="rId162"/>
              </w:object>
            </w:r>
          </w:p>
          <w:p w:rsidR="008D780C" w:rsidRDefault="008D780C" w:rsidP="00A50C8B">
            <w:r w:rsidRPr="00082407">
              <w:rPr>
                <w:position w:val="-10"/>
              </w:rPr>
              <w:object w:dxaOrig="1600" w:dyaOrig="320">
                <v:shape id="_x0000_i1111" type="#_x0000_t75" style="width:80pt;height:15.5pt" o:ole="">
                  <v:imagedata r:id="rId163" o:title=""/>
                </v:shape>
                <o:OLEObject Type="Embed" ProgID="Equation.DSMT4" ShapeID="_x0000_i1111" DrawAspect="Content" ObjectID="_1695725426" r:id="rId164"/>
              </w:object>
            </w:r>
          </w:p>
          <w:p w:rsidR="00A50C8B" w:rsidRDefault="00A50C8B" w:rsidP="00A50C8B">
            <w:r w:rsidRPr="004D3D42">
              <w:rPr>
                <w:position w:val="-52"/>
              </w:rPr>
              <w:object w:dxaOrig="1020" w:dyaOrig="1160" w14:anchorId="458E041A">
                <v:shape id="_x0000_i1112" type="#_x0000_t75" style="width:51.5pt;height:58pt" o:ole="">
                  <v:imagedata r:id="rId165" o:title=""/>
                </v:shape>
                <o:OLEObject Type="Embed" ProgID="Equation.DSMT4" ShapeID="_x0000_i1112" DrawAspect="Content" ObjectID="_1695725427" r:id="rId166"/>
              </w:object>
            </w:r>
          </w:p>
          <w:p w:rsidR="00E7261D" w:rsidRDefault="00E7261D" w:rsidP="00A50C8B"/>
          <w:p w:rsidR="00E7261D" w:rsidRDefault="00E7261D" w:rsidP="00A50C8B"/>
          <w:p w:rsidR="00E7261D" w:rsidRDefault="00E7261D" w:rsidP="00A50C8B"/>
          <w:p w:rsidR="00E7261D" w:rsidRDefault="00E7261D" w:rsidP="00A50C8B"/>
          <w:p w:rsidR="00E7261D" w:rsidRDefault="00E7261D" w:rsidP="00A50C8B"/>
          <w:p w:rsidR="00E7261D" w:rsidRDefault="00E7261D" w:rsidP="00A50C8B"/>
          <w:p w:rsidR="00E7261D" w:rsidRDefault="00E7261D" w:rsidP="00A50C8B"/>
          <w:p w:rsidR="00E7261D" w:rsidRDefault="00E7261D" w:rsidP="00A50C8B"/>
          <w:p w:rsidR="00E7261D" w:rsidRDefault="00E7261D" w:rsidP="00A50C8B"/>
          <w:p w:rsidR="00E7261D" w:rsidRDefault="00E7261D" w:rsidP="00A50C8B"/>
          <w:p w:rsidR="00E7261D" w:rsidRDefault="00E7261D" w:rsidP="00A50C8B"/>
          <w:p w:rsidR="00E7261D" w:rsidRDefault="00E7261D" w:rsidP="00A50C8B"/>
          <w:p w:rsidR="00E7261D" w:rsidRDefault="00E7261D" w:rsidP="00A50C8B"/>
        </w:tc>
        <w:tc>
          <w:tcPr>
            <w:tcW w:w="2782" w:type="dxa"/>
            <w:shd w:val="clear" w:color="auto" w:fill="auto"/>
          </w:tcPr>
          <w:p w:rsidR="00A50C8B" w:rsidRDefault="00A50C8B" w:rsidP="00A50C8B"/>
        </w:tc>
      </w:tr>
      <w:tr w:rsidR="00A50C8B" w:rsidTr="007F0CA9">
        <w:tc>
          <w:tcPr>
            <w:tcW w:w="856" w:type="dxa"/>
            <w:shd w:val="clear" w:color="auto" w:fill="auto"/>
          </w:tcPr>
          <w:p w:rsidR="00A50C8B" w:rsidRPr="00034EA0" w:rsidRDefault="00A50C8B" w:rsidP="00A50C8B">
            <w:pPr>
              <w:jc w:val="center"/>
              <w:rPr>
                <w:b/>
                <w:bCs/>
              </w:rPr>
            </w:pPr>
            <w:r w:rsidRPr="00034EA0">
              <w:rPr>
                <w:b/>
                <w:bCs/>
              </w:rPr>
              <w:t>(iv)</w:t>
            </w:r>
          </w:p>
        </w:tc>
        <w:tc>
          <w:tcPr>
            <w:tcW w:w="6375" w:type="dxa"/>
            <w:shd w:val="clear" w:color="auto" w:fill="auto"/>
          </w:tcPr>
          <w:p w:rsidR="00E7261D" w:rsidRDefault="00E7261D" w:rsidP="00A50C8B">
            <w:r>
              <w:t xml:space="preserve">Using result in (iii), </w:t>
            </w:r>
          </w:p>
          <w:p w:rsidR="00A50C8B" w:rsidRDefault="00AF109D" w:rsidP="00A50C8B">
            <w:r w:rsidRPr="00920097">
              <w:rPr>
                <w:position w:val="-120"/>
              </w:rPr>
              <w:object w:dxaOrig="4420" w:dyaOrig="2520">
                <v:shape id="_x0000_i1113" type="#_x0000_t75" style="width:221.2pt;height:126.5pt" o:ole="">
                  <v:imagedata r:id="rId167" o:title=""/>
                </v:shape>
                <o:OLEObject Type="Embed" ProgID="Equation.DSMT4" ShapeID="_x0000_i1113" DrawAspect="Content" ObjectID="_1695725428" r:id="rId168"/>
              </w:object>
            </w:r>
          </w:p>
          <w:p w:rsidR="00A50C8B" w:rsidRDefault="00A50C8B" w:rsidP="00A50C8B">
            <w:r>
              <w:t xml:space="preserve">Angle between </w:t>
            </w:r>
            <w:r w:rsidRPr="00015F6F">
              <w:rPr>
                <w:i/>
                <w:iCs/>
              </w:rPr>
              <w:t>L</w:t>
            </w:r>
            <w:r w:rsidRPr="00015F6F">
              <w:rPr>
                <w:i/>
                <w:iCs/>
                <w:vertAlign w:val="subscript"/>
              </w:rPr>
              <w:t>1</w:t>
            </w:r>
            <w:r>
              <w:rPr>
                <w:vertAlign w:val="subscript"/>
              </w:rPr>
              <w:t xml:space="preserve"> </w:t>
            </w:r>
            <w:r>
              <w:t xml:space="preserve">and </w:t>
            </w:r>
            <w:r w:rsidRPr="00015F6F">
              <w:rPr>
                <w:i/>
                <w:iCs/>
              </w:rPr>
              <w:t>L</w:t>
            </w:r>
            <w:r w:rsidRPr="00015F6F">
              <w:rPr>
                <w:i/>
                <w:iCs/>
                <w:vertAlign w:val="subscript"/>
              </w:rPr>
              <w:t>3</w:t>
            </w:r>
            <w:r>
              <w:t>:</w:t>
            </w:r>
          </w:p>
          <w:p w:rsidR="00A50C8B" w:rsidRPr="006D7C42" w:rsidRDefault="00E7261D" w:rsidP="00A50C8B">
            <w:r w:rsidRPr="008D31F1">
              <w:rPr>
                <w:position w:val="-120"/>
              </w:rPr>
              <w:object w:dxaOrig="4280" w:dyaOrig="2520" w14:anchorId="773C66FD">
                <v:shape id="_x0000_i1114" type="#_x0000_t75" style="width:214pt;height:125pt" o:ole="">
                  <v:imagedata r:id="rId169" o:title=""/>
                </v:shape>
                <o:OLEObject Type="Embed" ProgID="Equation.DSMT4" ShapeID="_x0000_i1114" DrawAspect="Content" ObjectID="_1695725429" r:id="rId170"/>
              </w:object>
            </w:r>
          </w:p>
        </w:tc>
        <w:tc>
          <w:tcPr>
            <w:tcW w:w="2782" w:type="dxa"/>
            <w:shd w:val="clear" w:color="auto" w:fill="auto"/>
          </w:tcPr>
          <w:p w:rsidR="00A50C8B" w:rsidRDefault="00A50C8B" w:rsidP="00A50C8B"/>
        </w:tc>
      </w:tr>
      <w:tr w:rsidR="00A50C8B" w:rsidTr="007F0CA9">
        <w:tc>
          <w:tcPr>
            <w:tcW w:w="856" w:type="dxa"/>
            <w:shd w:val="clear" w:color="auto" w:fill="auto"/>
          </w:tcPr>
          <w:p w:rsidR="00A50C8B" w:rsidRPr="00AC254C" w:rsidRDefault="00AC254C" w:rsidP="00A50C8B">
            <w:pPr>
              <w:rPr>
                <w:b/>
                <w:bCs/>
                <w:lang w:val="en-SG"/>
              </w:rPr>
            </w:pPr>
            <w:r w:rsidRPr="00AC254C">
              <w:rPr>
                <w:b/>
                <w:bCs/>
                <w:lang w:val="en-SG"/>
              </w:rPr>
              <w:t>7</w:t>
            </w:r>
            <w:r w:rsidR="00A50C8B" w:rsidRPr="00AC254C">
              <w:rPr>
                <w:b/>
                <w:bCs/>
                <w:lang w:val="en-SG"/>
              </w:rPr>
              <w:t xml:space="preserve"> (</w:t>
            </w:r>
            <w:proofErr w:type="spellStart"/>
            <w:r w:rsidR="00A50C8B" w:rsidRPr="00AC254C">
              <w:rPr>
                <w:b/>
                <w:bCs/>
                <w:lang w:val="en-SG"/>
              </w:rPr>
              <w:t>i</w:t>
            </w:r>
            <w:proofErr w:type="spellEnd"/>
            <w:r w:rsidR="00A50C8B" w:rsidRPr="00AC254C">
              <w:rPr>
                <w:b/>
                <w:bCs/>
                <w:lang w:val="en-SG"/>
              </w:rPr>
              <w:t>)</w:t>
            </w:r>
          </w:p>
          <w:p w:rsidR="00A50C8B" w:rsidRPr="00341953" w:rsidRDefault="00A50C8B" w:rsidP="00A50C8B">
            <w:pPr>
              <w:rPr>
                <w:lang w:val="en-SG"/>
              </w:rPr>
            </w:pPr>
          </w:p>
          <w:p w:rsidR="00A50C8B" w:rsidRPr="00341953" w:rsidRDefault="00A50C8B" w:rsidP="00A50C8B">
            <w:pPr>
              <w:rPr>
                <w:lang w:val="en-SG"/>
              </w:rPr>
            </w:pPr>
          </w:p>
          <w:p w:rsidR="00A50C8B" w:rsidRDefault="00A50C8B" w:rsidP="00A50C8B">
            <w:pPr>
              <w:rPr>
                <w:lang w:val="en-SG"/>
              </w:rPr>
            </w:pPr>
          </w:p>
          <w:p w:rsidR="00A50C8B" w:rsidRDefault="00A50C8B" w:rsidP="00A50C8B">
            <w:pPr>
              <w:rPr>
                <w:lang w:val="en-SG"/>
              </w:rPr>
            </w:pPr>
          </w:p>
          <w:p w:rsidR="00A50C8B" w:rsidRDefault="00A50C8B" w:rsidP="00A50C8B">
            <w:pPr>
              <w:rPr>
                <w:lang w:val="en-SG"/>
              </w:rPr>
            </w:pPr>
          </w:p>
          <w:p w:rsidR="00A50C8B" w:rsidRDefault="00A50C8B" w:rsidP="00A50C8B">
            <w:pPr>
              <w:rPr>
                <w:lang w:val="en-SG"/>
              </w:rPr>
            </w:pPr>
          </w:p>
          <w:p w:rsidR="00A50C8B" w:rsidRDefault="00A50C8B" w:rsidP="00A50C8B">
            <w:pPr>
              <w:rPr>
                <w:lang w:val="en-SG"/>
              </w:rPr>
            </w:pPr>
          </w:p>
          <w:p w:rsidR="00A50C8B" w:rsidRDefault="00A50C8B" w:rsidP="00A50C8B">
            <w:pPr>
              <w:rPr>
                <w:lang w:val="en-SG"/>
              </w:rPr>
            </w:pPr>
          </w:p>
          <w:p w:rsidR="00A50C8B" w:rsidRDefault="00A50C8B" w:rsidP="00A50C8B">
            <w:pPr>
              <w:rPr>
                <w:lang w:val="en-SG"/>
              </w:rPr>
            </w:pPr>
          </w:p>
          <w:p w:rsidR="00A50C8B" w:rsidRDefault="00A50C8B" w:rsidP="00A50C8B">
            <w:pPr>
              <w:rPr>
                <w:lang w:val="en-SG"/>
              </w:rPr>
            </w:pPr>
          </w:p>
          <w:p w:rsidR="00A50C8B" w:rsidRPr="00341953" w:rsidRDefault="00A50C8B" w:rsidP="00A50C8B">
            <w:pPr>
              <w:rPr>
                <w:lang w:val="en-SG"/>
              </w:rPr>
            </w:pPr>
          </w:p>
        </w:tc>
        <w:tc>
          <w:tcPr>
            <w:tcW w:w="6375" w:type="dxa"/>
            <w:shd w:val="clear" w:color="auto" w:fill="auto"/>
          </w:tcPr>
          <w:p w:rsidR="00AF109D" w:rsidRPr="00341953" w:rsidRDefault="00AF109D" w:rsidP="00AF109D">
            <w:pPr>
              <w:rPr>
                <w:lang w:eastAsia="ko-KR"/>
              </w:rPr>
            </w:pPr>
          </w:p>
          <w:p w:rsidR="00AF109D" w:rsidRPr="00341953" w:rsidRDefault="00AF109D" w:rsidP="00AF109D">
            <w:pPr>
              <w:rPr>
                <w:lang w:eastAsia="ko-KR"/>
              </w:rPr>
            </w:pPr>
            <w:r>
              <w:rPr>
                <w:noProof/>
                <w:lang w:bidi="ta-IN"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0437849B" wp14:editId="60E6EE8F">
                      <wp:simplePos x="0" y="0"/>
                      <wp:positionH relativeFrom="column">
                        <wp:posOffset>1727835</wp:posOffset>
                      </wp:positionH>
                      <wp:positionV relativeFrom="paragraph">
                        <wp:posOffset>45166</wp:posOffset>
                      </wp:positionV>
                      <wp:extent cx="234462" cy="246380"/>
                      <wp:effectExtent l="0" t="0" r="0" b="1270"/>
                      <wp:wrapNone/>
                      <wp:docPr id="229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4462" cy="2463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F109D" w:rsidRPr="00214743" w:rsidRDefault="00AF109D" w:rsidP="00AF109D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  <w:t>y</w:t>
                                  </w:r>
                                  <w:proofErr w:type="gramEnd"/>
                                  <w:r w:rsidRPr="00214743">
                                    <w:rPr>
                                      <w:sz w:val="20"/>
                                      <w:szCs w:val="20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type w14:anchorId="0437849B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67" type="#_x0000_t202" style="position:absolute;margin-left:136.05pt;margin-top:3.55pt;width:18.45pt;height:19.4pt;z-index:2516889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" filled="f" stroked="f">
                      <v:textbox style="mso-fit-shape-to-text:t">
                        <w:txbxContent>
                          <w:p w:rsidR="00AF109D" w:rsidRPr="00214743" w:rsidRDefault="00AF109D" w:rsidP="00AF109D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proofErr w:type="gramStart"/>
                            <w:r>
                              <w:rPr>
                                <w:i/>
                                <w:sz w:val="20"/>
                                <w:szCs w:val="20"/>
                              </w:rPr>
                              <w:t>y</w:t>
                            </w:r>
                            <w:proofErr w:type="gramEnd"/>
                            <w:r w:rsidRPr="00214743"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bidi="ta-IN"/>
              </w:rPr>
              <mc:AlternateContent>
                <mc:Choice Requires="wpg">
                  <w:drawing>
                    <wp:anchor distT="0" distB="0" distL="114300" distR="114300" simplePos="0" relativeHeight="251681792" behindDoc="0" locked="0" layoutInCell="1" allowOverlap="1" wp14:anchorId="165AC7A5" wp14:editId="33A9BF16">
                      <wp:simplePos x="0" y="0"/>
                      <wp:positionH relativeFrom="column">
                        <wp:posOffset>920245</wp:posOffset>
                      </wp:positionH>
                      <wp:positionV relativeFrom="paragraph">
                        <wp:posOffset>78349</wp:posOffset>
                      </wp:positionV>
                      <wp:extent cx="1864577" cy="1808533"/>
                      <wp:effectExtent l="0" t="0" r="0" b="1270"/>
                      <wp:wrapNone/>
                      <wp:docPr id="2" name="Group 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864577" cy="1808533"/>
                                <a:chOff x="54707" y="65128"/>
                                <a:chExt cx="1864577" cy="1808533"/>
                              </a:xfrm>
                            </wpg:grpSpPr>
                            <wpg:grpSp>
                              <wpg:cNvPr id="3" name="Group 3"/>
                              <wpg:cNvGrpSpPr/>
                              <wpg:grpSpPr>
                                <a:xfrm>
                                  <a:off x="54707" y="65128"/>
                                  <a:ext cx="1864577" cy="1808533"/>
                                  <a:chOff x="54707" y="65128"/>
                                  <a:chExt cx="1864577" cy="1808533"/>
                                </a:xfrm>
                              </wpg:grpSpPr>
                              <wpg:grpSp>
                                <wpg:cNvPr id="4" name="Group 4"/>
                                <wpg:cNvGrpSpPr/>
                                <wpg:grpSpPr>
                                  <a:xfrm>
                                    <a:off x="54707" y="65128"/>
                                    <a:ext cx="1304193" cy="1598572"/>
                                    <a:chOff x="54707" y="-169822"/>
                                    <a:chExt cx="1304193" cy="1598572"/>
                                  </a:xfrm>
                                </wpg:grpSpPr>
                                <wpg:grpSp>
                                  <wpg:cNvPr id="6" name="Group 6"/>
                                  <wpg:cNvGrpSpPr/>
                                  <wpg:grpSpPr>
                                    <a:xfrm>
                                      <a:off x="54707" y="0"/>
                                      <a:ext cx="1304193" cy="1428750"/>
                                      <a:chOff x="54707" y="0"/>
                                      <a:chExt cx="1304193" cy="1428750"/>
                                    </a:xfrm>
                                  </wpg:grpSpPr>
                                  <wps:wsp>
                                    <wps:cNvPr id="7" name="Straight Connector 7"/>
                                    <wps:cNvCnPr/>
                                    <wps:spPr>
                                      <a:xfrm flipV="1">
                                        <a:off x="723900" y="12700"/>
                                        <a:ext cx="0" cy="1270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prstDash val="dash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g:grpSp>
                                    <wpg:cNvPr id="8" name="Group 8"/>
                                    <wpg:cNvGrpSpPr/>
                                    <wpg:grpSpPr>
                                      <a:xfrm>
                                        <a:off x="54707" y="0"/>
                                        <a:ext cx="1304193" cy="1428750"/>
                                        <a:chOff x="54707" y="0"/>
                                        <a:chExt cx="1304193" cy="1428750"/>
                                      </a:xfrm>
                                    </wpg:grpSpPr>
                                    <wps:wsp>
                                      <wps:cNvPr id="9" name="Straight Arrow Connector 9"/>
                                      <wps:cNvCnPr/>
                                      <wps:spPr>
                                        <a:xfrm>
                                          <a:off x="215900" y="641350"/>
                                          <a:ext cx="1143000" cy="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>
                                          <a:tailEnd type="triangle"/>
                                        </a:ln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0" name="Straight Arrow Connector 10"/>
                                      <wps:cNvCnPr/>
                                      <wps:spPr>
                                        <a:xfrm flipV="1">
                                          <a:off x="1003300" y="0"/>
                                          <a:ext cx="0" cy="142875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>
                                          <a:tailEnd type="triangle"/>
                                        </a:ln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g:grpSp>
                                      <wpg:cNvPr id="11" name="Group 11"/>
                                      <wpg:cNvGrpSpPr/>
                                      <wpg:grpSpPr>
                                        <a:xfrm>
                                          <a:off x="54707" y="146050"/>
                                          <a:ext cx="797301" cy="669830"/>
                                          <a:chOff x="54707" y="0"/>
                                          <a:chExt cx="797301" cy="669830"/>
                                        </a:xfrm>
                                      </wpg:grpSpPr>
                                      <wps:wsp>
                                        <wps:cNvPr id="12" name="Freeform 12"/>
                                        <wps:cNvSpPr/>
                                        <wps:spPr>
                                          <a:xfrm>
                                            <a:off x="260350" y="0"/>
                                            <a:ext cx="412750" cy="415777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0 w 412750"/>
                                              <a:gd name="connsiteY0" fmla="*/ 450850 h 450850"/>
                                              <a:gd name="connsiteX1" fmla="*/ 279400 w 412750"/>
                                              <a:gd name="connsiteY1" fmla="*/ 419100 h 450850"/>
                                              <a:gd name="connsiteX2" fmla="*/ 387350 w 412750"/>
                                              <a:gd name="connsiteY2" fmla="*/ 285750 h 450850"/>
                                              <a:gd name="connsiteX3" fmla="*/ 412750 w 412750"/>
                                              <a:gd name="connsiteY3" fmla="*/ 0 h 45085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  <a:cxn ang="0">
                                                <a:pos x="connsiteX3" y="connsiteY3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412750" h="450850">
                                                <a:moveTo>
                                                  <a:pt x="0" y="450850"/>
                                                </a:moveTo>
                                                <a:cubicBezTo>
                                                  <a:pt x="107421" y="448733"/>
                                                  <a:pt x="214842" y="446617"/>
                                                  <a:pt x="279400" y="419100"/>
                                                </a:cubicBezTo>
                                                <a:cubicBezTo>
                                                  <a:pt x="343958" y="391583"/>
                                                  <a:pt x="365125" y="355600"/>
                                                  <a:pt x="387350" y="285750"/>
                                                </a:cubicBezTo>
                                                <a:cubicBezTo>
                                                  <a:pt x="409575" y="215900"/>
                                                  <a:pt x="411162" y="107950"/>
                                                  <a:pt x="412750" y="0"/>
                                                </a:cubicBezTo>
                                              </a:path>
                                            </a:pathLst>
                                          </a:custGeom>
                                        </wps:spPr>
                                        <wps:style>
                                          <a:lnRef idx="1">
                                            <a:schemeClr val="dk1"/>
                                          </a:lnRef>
                                          <a:fillRef idx="0">
                                            <a:schemeClr val="dk1"/>
                                          </a:fillRef>
                                          <a:effectRef idx="0">
                                            <a:schemeClr val="dk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13" name="Text Box 2"/>
                                        <wps:cNvSpPr txBox="1"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514824" y="422816"/>
                                            <a:ext cx="337184" cy="24701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txbx>
                                          <w:txbxContent>
                                            <w:p w:rsidR="00AF109D" w:rsidRPr="00214743" w:rsidRDefault="00AF109D" w:rsidP="00AF109D">
                                              <w:pPr>
                                                <w:rPr>
                                                  <w:sz w:val="20"/>
                                                  <w:szCs w:val="20"/>
                                                </w:rPr>
                                              </w:pPr>
                                              <w:r w:rsidRPr="00214743">
                                                <w:rPr>
                                                  <w:sz w:val="20"/>
                                                  <w:szCs w:val="20"/>
                                                </w:rPr>
                                                <w:t>-1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>
                                          <a:spAutoFit/>
                                        </wps:bodyPr>
                                      </wps:wsp>
                                      <wps:wsp>
                                        <wps:cNvPr id="14" name="Text Box 2"/>
                                        <wps:cNvSpPr txBox="1"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54707" y="111675"/>
                                            <a:ext cx="591184" cy="36131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txbx>
                                          <w:txbxContent>
                                            <w:p w:rsidR="00AF109D" w:rsidRPr="008001D6" w:rsidRDefault="00AF109D" w:rsidP="00AF109D">
                                              <w:pPr>
                                                <w:rPr>
                                                  <w:sz w:val="20"/>
                                                  <w:szCs w:val="20"/>
                                                  <w:lang w:val="en-SG"/>
                                                </w:rPr>
                                              </w:pPr>
                                              <w:r w:rsidRPr="008001D6">
                                                <w:rPr>
                                                  <w:sz w:val="20"/>
                                                  <w:szCs w:val="20"/>
                                                  <w:lang w:val="en-SG"/>
                                                </w:rPr>
                                                <w:t>(-2,</w:t>
                                              </w:r>
                                              <w:r w:rsidRPr="008001D6">
                                                <w:rPr>
                                                  <w:position w:val="-14"/>
                                                  <w:sz w:val="20"/>
                                                  <w:szCs w:val="20"/>
                                                  <w:lang w:val="en-SG"/>
                                                </w:rPr>
                                                <w:object w:dxaOrig="180" w:dyaOrig="400">
                                                  <v:shape id="_x0000_i1116" type="#_x0000_t75" style="width:8.5pt;height:20.3pt" o:ole="">
                                                    <v:imagedata r:id="rId171" o:title=""/>
                                                  </v:shape>
                                                  <o:OLEObject Type="Embed" ProgID="Equation.DSMT4" ShapeID="_x0000_i1116" DrawAspect="Content" ObjectID="_1695725572" r:id="rId172"/>
                                                </w:object>
                                              </w:r>
                                              <w:r w:rsidRPr="008001D6">
                                                <w:rPr>
                                                  <w:sz w:val="20"/>
                                                  <w:szCs w:val="20"/>
                                                  <w:lang w:val="en-SG"/>
                                                </w:rPr>
                                                <w:t>)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>
                                          <a:spAutoFit/>
                                        </wps:bodyPr>
                                      </wps:wsp>
                                    </wpg:grpSp>
                                  </wpg:grpSp>
                                </wpg:grpSp>
                                <wps:wsp>
                                  <wps:cNvPr id="17" name="Text Box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481545" y="-169822"/>
                                      <a:ext cx="653414" cy="24701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AF109D" w:rsidRPr="008001D6" w:rsidRDefault="00AF109D" w:rsidP="00AF109D">
                                        <w:pPr>
                                          <w:rPr>
                                            <w:sz w:val="20"/>
                                            <w:szCs w:val="20"/>
                                          </w:rPr>
                                        </w:pPr>
                                        <w:r w:rsidRPr="008001D6">
                                          <w:rPr>
                                            <w:i/>
                                            <w:sz w:val="20"/>
                                            <w:szCs w:val="20"/>
                                          </w:rPr>
                                          <w:t>x</w:t>
                                        </w:r>
                                        <w:r w:rsidRPr="008001D6">
                                          <w:rPr>
                                            <w:sz w:val="20"/>
                                            <w:szCs w:val="20"/>
                                          </w:rPr>
                                          <w:t xml:space="preserve"> = -1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spAutoFit/>
                                  </wps:bodyPr>
                                </wps:wsp>
                              </wpg:grpSp>
                              <wps:wsp>
                                <wps:cNvPr id="18" name="Text Box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266505" y="992696"/>
                                    <a:ext cx="652779" cy="24701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AF109D" w:rsidRPr="008001D6" w:rsidRDefault="00AF109D" w:rsidP="00AF109D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 w:rsidRPr="008001D6">
                                        <w:rPr>
                                          <w:i/>
                                          <w:sz w:val="20"/>
                                          <w:szCs w:val="20"/>
                                        </w:rPr>
                                        <w:t>y</w:t>
                                      </w:r>
                                      <w:r w:rsidRPr="008001D6">
                                        <w:rPr>
                                          <w:sz w:val="20"/>
                                          <w:szCs w:val="20"/>
                                        </w:rPr>
                                        <w:t xml:space="preserve"> = -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spAutoFit/>
                                </wps:bodyPr>
                              </wps:wsp>
                              <wps:wsp>
                                <wps:cNvPr id="19" name="Freeform 19"/>
                                <wps:cNvSpPr/>
                                <wps:spPr>
                                  <a:xfrm>
                                    <a:off x="1040296" y="1205948"/>
                                    <a:ext cx="424264" cy="477173"/>
                                  </a:xfrm>
                                  <a:custGeom>
                                    <a:avLst/>
                                    <a:gdLst>
                                      <a:gd name="connsiteX0" fmla="*/ 5164 w 424264"/>
                                      <a:gd name="connsiteY0" fmla="*/ 477173 h 477173"/>
                                      <a:gd name="connsiteX1" fmla="*/ 11514 w 424264"/>
                                      <a:gd name="connsiteY1" fmla="*/ 254923 h 477173"/>
                                      <a:gd name="connsiteX2" fmla="*/ 106764 w 424264"/>
                                      <a:gd name="connsiteY2" fmla="*/ 39023 h 477173"/>
                                      <a:gd name="connsiteX3" fmla="*/ 424264 w 424264"/>
                                      <a:gd name="connsiteY3" fmla="*/ 923 h 477173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</a:cxnLst>
                                    <a:rect l="l" t="t" r="r" b="b"/>
                                    <a:pathLst>
                                      <a:path w="424264" h="477173">
                                        <a:moveTo>
                                          <a:pt x="5164" y="477173"/>
                                        </a:moveTo>
                                        <a:cubicBezTo>
                                          <a:pt x="-128" y="402560"/>
                                          <a:pt x="-5419" y="327948"/>
                                          <a:pt x="11514" y="254923"/>
                                        </a:cubicBezTo>
                                        <a:cubicBezTo>
                                          <a:pt x="28447" y="181898"/>
                                          <a:pt x="37972" y="81356"/>
                                          <a:pt x="106764" y="39023"/>
                                        </a:cubicBezTo>
                                        <a:cubicBezTo>
                                          <a:pt x="175556" y="-3310"/>
                                          <a:pt x="299910" y="-1194"/>
                                          <a:pt x="424264" y="923"/>
                                        </a:cubicBezTo>
                                      </a:path>
                                    </a:pathLst>
                                  </a:cu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" name="Text Box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24173" y="1512347"/>
                                    <a:ext cx="730249" cy="36131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AF109D" w:rsidRPr="008001D6" w:rsidRDefault="00AF109D" w:rsidP="00AF109D">
                                      <w:pPr>
                                        <w:rPr>
                                          <w:sz w:val="20"/>
                                          <w:szCs w:val="20"/>
                                          <w:lang w:val="en-SG"/>
                                        </w:rPr>
                                      </w:pPr>
                                      <w:r w:rsidRPr="008001D6">
                                        <w:rPr>
                                          <w:sz w:val="20"/>
                                          <w:szCs w:val="20"/>
                                          <w:lang w:val="en-SG"/>
                                        </w:rPr>
                                        <w:t>(</w:t>
                                      </w:r>
                                      <w:r w:rsidRPr="008001D6">
                                        <w:rPr>
                                          <w:position w:val="-14"/>
                                          <w:sz w:val="20"/>
                                          <w:szCs w:val="20"/>
                                          <w:lang w:val="en-SG"/>
                                        </w:rPr>
                                        <w:object w:dxaOrig="180" w:dyaOrig="400">
                                          <v:shape id="_x0000_i1118" type="#_x0000_t75" style="width:8.5pt;height:20.3pt" o:ole="">
                                            <v:imagedata r:id="rId171" o:title=""/>
                                          </v:shape>
                                          <o:OLEObject Type="Embed" ProgID="Equation.DSMT4" ShapeID="_x0000_i1118" DrawAspect="Content" ObjectID="_1695725573" r:id="rId173"/>
                                        </w:object>
                                      </w:r>
                                      <w:r w:rsidRPr="008001D6">
                                        <w:rPr>
                                          <w:sz w:val="20"/>
                                          <w:szCs w:val="20"/>
                                          <w:lang w:val="en-SG"/>
                                        </w:rPr>
                                        <w:t>, - 2)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spAutoFit/>
                                </wps:bodyPr>
                              </wps:wsp>
                              <wpg:grpSp>
                                <wpg:cNvPr id="21" name="Group 21"/>
                                <wpg:cNvGrpSpPr/>
                                <wpg:grpSpPr>
                                  <a:xfrm>
                                    <a:off x="364435" y="291548"/>
                                    <a:ext cx="1164259" cy="1231900"/>
                                    <a:chOff x="0" y="0"/>
                                    <a:chExt cx="1164259" cy="1231900"/>
                                  </a:xfrm>
                                </wpg:grpSpPr>
                                <wps:wsp>
                                  <wps:cNvPr id="22" name="Straight Connector 22"/>
                                  <wps:cNvCnPr/>
                                  <wps:spPr>
                                    <a:xfrm>
                                      <a:off x="0" y="894522"/>
                                      <a:ext cx="1123950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prstDash val="dash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3" name="Straight Connector 23"/>
                                  <wps:cNvCnPr/>
                                  <wps:spPr>
                                    <a:xfrm flipH="1">
                                      <a:off x="53009" y="0"/>
                                      <a:ext cx="1111250" cy="123190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prstDash val="dash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24" name="Text Box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324991" y="112413"/>
                                    <a:ext cx="509019" cy="24701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AF109D" w:rsidRPr="00214743" w:rsidRDefault="00AF109D" w:rsidP="00AF109D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 w:rsidRPr="00214743">
                                        <w:rPr>
                                          <w:i/>
                                          <w:sz w:val="20"/>
                                          <w:szCs w:val="20"/>
                                        </w:rPr>
                                        <w:t>y = x</w:t>
                                      </w:r>
                                      <w:r w:rsidRPr="00214743">
                                        <w:rPr>
                                          <w:sz w:val="20"/>
                                          <w:szCs w:val="20"/>
                                        </w:rPr>
                                        <w:t xml:space="preserve">  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spAutoFit/>
                                </wps:bodyPr>
                              </wps:wsp>
                            </wpg:grpSp>
                            <wps:wsp>
                              <wps:cNvPr id="25" name="Straight Connector 25"/>
                              <wps:cNvCnPr/>
                              <wps:spPr>
                                <a:xfrm flipH="1">
                                  <a:off x="424070" y="1199321"/>
                                  <a:ext cx="284922" cy="330274"/>
                                </a:xfrm>
                                <a:prstGeom prst="line">
                                  <a:avLst/>
                                </a:prstGeom>
                                <a:ln w="9525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6" name="Oval 26"/>
                              <wps:cNvSpPr/>
                              <wps:spPr>
                                <a:xfrm>
                                  <a:off x="701094" y="1158373"/>
                                  <a:ext cx="56998" cy="5076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" name="Oval 27"/>
                              <wps:cNvSpPr/>
                              <wps:spPr>
                                <a:xfrm>
                                  <a:off x="404192" y="1490869"/>
                                  <a:ext cx="45085" cy="450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 cmpd="sng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8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8466" y="979415"/>
                                  <a:ext cx="589280" cy="2711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AF109D" w:rsidRPr="008001D6" w:rsidRDefault="00AF109D" w:rsidP="00AF109D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8001D6">
                                      <w:rPr>
                                        <w:sz w:val="20"/>
                                        <w:szCs w:val="20"/>
                                      </w:rPr>
                                      <w:t>(-1,-1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29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5232" y="1582048"/>
                                  <a:ext cx="589280" cy="2711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AF109D" w:rsidRPr="008001D6" w:rsidRDefault="00AF109D" w:rsidP="00AF109D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8001D6">
                                      <w:rPr>
                                        <w:sz w:val="20"/>
                                        <w:szCs w:val="20"/>
                                      </w:rPr>
                                      <w:t>(-2,-2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65AC7A5" id="Group 2" o:spid="_x0000_s1068" style="position:absolute;margin-left:72.45pt;margin-top:6.15pt;width:146.8pt;height:142.4pt;z-index:251681792;mso-width-relative:margin;mso-height-relative:margin" coordorigin="547,651" coordsize="18645,180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">
                      <v:group id="Group 3" o:spid="_x0000_s1069" style="position:absolute;left:547;top:651;width:18645;height:18085" coordorigin="547,651" coordsize="18645,180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      <v:group id="Group 4" o:spid="_x0000_s1070" style="position:absolute;left:547;top:651;width:13042;height:15986" coordorigin="547,-1698" coordsize="13041,159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        <v:group id="Group 6" o:spid="_x0000_s1071" style="position:absolute;left:547;width:13042;height:14287" coordorigin="547" coordsize="13041,14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          <v:line id="Straight Connector 7" o:spid="_x0000_s1072" style="position:absolute;flip:y;visibility:visible;mso-wrap-style:square" from="7239,127" to="7239,128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" strokecolor="black [3040]">
                              <v:stroke dashstyle="dash"/>
                            </v:line>
                            <v:group id="Group 8" o:spid="_x0000_s1073" style="position:absolute;left:547;width:13042;height:14287" coordorigin="547" coordsize="13041,14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              <v:shapetype id="_x0000_t32" coordsize="21600,21600" o:spt="32" o:oned="t" path="m,l21600,21600e" filled="f">
                                <v:path arrowok="t" fillok="f" o:connecttype="none"/>
                                <o:lock v:ext="edit" shapetype="t"/>
                              </v:shapetype>
                              <v:shape id="Straight Arrow Connector 9" o:spid="_x0000_s1074" type="#_x0000_t32" style="position:absolute;left:2159;top:6413;width:114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" strokecolor="black [3040]">
                                <v:stroke endarrow="block"/>
                              </v:shape>
                              <v:shape id="Straight Arrow Connector 10" o:spid="_x0000_s1075" type="#_x0000_t32" style="position:absolute;left:10033;width:0;height:1428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" strokecolor="black [3040]">
                                <v:stroke endarrow="block"/>
                              </v:shape>
                              <v:group id="Group 11" o:spid="_x0000_s1076" style="position:absolute;left:547;top:1460;width:7973;height:6698" coordorigin="547" coordsize="7973,66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            <v:shape id="Freeform 12" o:spid="_x0000_s1077" style="position:absolute;left:2603;width:4128;height:4157;visibility:visible;mso-wrap-style:square;v-text-anchor:middle" coordsize="412750,4508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" path="m,450850v107421,-2117,214842,-4233,279400,-31750c343958,391583,365125,355600,387350,285750,409575,215900,411162,107950,412750,e" filled="f" strokecolor="black [3040]">
                                  <v:path arrowok="t" o:connecttype="custom" o:connectlocs="0,415777;279400,386497;387350,263521;412750,0" o:connectangles="0,0,0,0"/>
                                </v:shape>
                                <v:shape id="_x0000_s1078" type="#_x0000_t202" style="position:absolute;left:5148;top:4228;width:3372;height:24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" filled="f" stroked="f">
                                  <v:textbox style="mso-fit-shape-to-text:t">
                                    <w:txbxContent>
                                      <w:p w:rsidR="00AF109D" w:rsidRPr="00214743" w:rsidRDefault="00AF109D" w:rsidP="00AF109D">
                                        <w:pPr>
                                          <w:rPr>
                                            <w:sz w:val="20"/>
                                            <w:szCs w:val="20"/>
                                          </w:rPr>
                                        </w:pPr>
                                        <w:r w:rsidRPr="00214743">
                                          <w:rPr>
                                            <w:sz w:val="20"/>
                                            <w:szCs w:val="20"/>
                                          </w:rPr>
                                          <w:t>-1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_x0000_s1079" type="#_x0000_t202" style="position:absolute;left:547;top:1116;width:5911;height:36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" filled="f" stroked="f">
                                  <v:textbox style="mso-fit-shape-to-text:t">
                                    <w:txbxContent>
                                      <w:p w:rsidR="00AF109D" w:rsidRPr="008001D6" w:rsidRDefault="00AF109D" w:rsidP="00AF109D">
                                        <w:pPr>
                                          <w:rPr>
                                            <w:sz w:val="20"/>
                                            <w:szCs w:val="20"/>
                                            <w:lang w:val="en-SG"/>
                                          </w:rPr>
                                        </w:pPr>
                                        <w:r w:rsidRPr="008001D6">
                                          <w:rPr>
                                            <w:sz w:val="20"/>
                                            <w:szCs w:val="20"/>
                                            <w:lang w:val="en-SG"/>
                                          </w:rPr>
                                          <w:t>(-2,</w:t>
                                        </w:r>
                                        <w:r w:rsidRPr="008001D6">
                                          <w:rPr>
                                            <w:position w:val="-14"/>
                                            <w:sz w:val="20"/>
                                            <w:szCs w:val="20"/>
                                            <w:lang w:val="en-SG"/>
                                          </w:rPr>
                                          <w:object w:dxaOrig="180" w:dyaOrig="400">
                                            <v:shape id="_x0000_i1269" type="#_x0000_t75" style="width:8.5pt;height:20.3pt" o:ole="">
                                              <v:imagedata r:id="rId179" o:title=""/>
                                            </v:shape>
                                            <o:OLEObject Type="Embed" ProgID="Equation.DSMT4" ShapeID="_x0000_i1269" DrawAspect="Content" ObjectID="_1695723786" r:id="rId182"/>
                                          </w:object>
                                        </w:r>
                                        <w:r w:rsidRPr="008001D6">
                                          <w:rPr>
                                            <w:sz w:val="20"/>
                                            <w:szCs w:val="20"/>
                                            <w:lang w:val="en-SG"/>
                                          </w:rPr>
                                          <w:t>)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</v:group>
                          </v:group>
                          <v:shape id="_x0000_s1080" type="#_x0000_t202" style="position:absolute;left:4815;top:-1698;width:6534;height:2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" filled="f" stroked="f">
                            <v:textbox style="mso-fit-shape-to-text:t">
                              <w:txbxContent>
                                <w:p w:rsidR="00AF109D" w:rsidRPr="008001D6" w:rsidRDefault="00AF109D" w:rsidP="00AF109D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8001D6"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  <w:t>x</w:t>
                                  </w:r>
                                  <w:r w:rsidRPr="008001D6">
                                    <w:rPr>
                                      <w:sz w:val="20"/>
                                      <w:szCs w:val="20"/>
                                    </w:rPr>
                                    <w:t xml:space="preserve"> = -1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_x0000_s1081" type="#_x0000_t202" style="position:absolute;left:12665;top:9926;width:6527;height:24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" filled="f" stroked="f">
                          <v:textbox style="mso-fit-shape-to-text:t">
                            <w:txbxContent>
                              <w:p w:rsidR="00AF109D" w:rsidRPr="008001D6" w:rsidRDefault="00AF109D" w:rsidP="00AF109D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8001D6">
                                  <w:rPr>
                                    <w:i/>
                                    <w:sz w:val="20"/>
                                    <w:szCs w:val="20"/>
                                  </w:rPr>
                                  <w:t>y</w:t>
                                </w:r>
                                <w:r w:rsidRPr="008001D6">
                                  <w:rPr>
                                    <w:sz w:val="20"/>
                                    <w:szCs w:val="20"/>
                                  </w:rPr>
                                  <w:t xml:space="preserve"> = -1</w:t>
                                </w:r>
                              </w:p>
                            </w:txbxContent>
                          </v:textbox>
                        </v:shape>
                        <v:shape id="Freeform 19" o:spid="_x0000_s1082" style="position:absolute;left:10402;top:12059;width:4243;height:4772;visibility:visible;mso-wrap-style:square;v-text-anchor:middle" coordsize="424264,4771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" path="m5164,477173c-128,402560,-5419,327948,11514,254923,28447,181898,37972,81356,106764,39023,175556,-3310,299910,-1194,424264,923e" filled="f" strokecolor="black [3040]">
                          <v:path arrowok="t" o:connecttype="custom" o:connectlocs="5164,477173;11514,254923;106764,39023;424264,923" o:connectangles="0,0,0,0"/>
                        </v:shape>
                        <v:shape id="_x0000_s1083" type="#_x0000_t202" style="position:absolute;left:10241;top:15123;width:7303;height:36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" filled="f" stroked="f">
                          <v:textbox style="mso-fit-shape-to-text:t">
                            <w:txbxContent>
                              <w:p w:rsidR="00AF109D" w:rsidRPr="008001D6" w:rsidRDefault="00AF109D" w:rsidP="00AF109D">
                                <w:pPr>
                                  <w:rPr>
                                    <w:sz w:val="20"/>
                                    <w:szCs w:val="20"/>
                                    <w:lang w:val="en-SG"/>
                                  </w:rPr>
                                </w:pPr>
                                <w:r w:rsidRPr="008001D6">
                                  <w:rPr>
                                    <w:sz w:val="20"/>
                                    <w:szCs w:val="20"/>
                                    <w:lang w:val="en-SG"/>
                                  </w:rPr>
                                  <w:t>(</w:t>
                                </w:r>
                                <w:r w:rsidRPr="008001D6">
                                  <w:rPr>
                                    <w:position w:val="-14"/>
                                    <w:sz w:val="20"/>
                                    <w:szCs w:val="20"/>
                                    <w:lang w:val="en-SG"/>
                                  </w:rPr>
                                  <w:object w:dxaOrig="180" w:dyaOrig="400">
                                    <v:shape id="_x0000_i1270" type="#_x0000_t75" style="width:8.5pt;height:20.3pt" o:ole="">
                                      <v:imagedata r:id="rId179" o:title=""/>
                                    </v:shape>
                                    <o:OLEObject Type="Embed" ProgID="Equation.DSMT4" ShapeID="_x0000_i1270" DrawAspect="Content" ObjectID="_1695723785" r:id="rId183"/>
                                  </w:object>
                                </w:r>
                                <w:r w:rsidRPr="008001D6">
                                  <w:rPr>
                                    <w:sz w:val="20"/>
                                    <w:szCs w:val="20"/>
                                    <w:lang w:val="en-SG"/>
                                  </w:rPr>
                                  <w:t>, - 2)</w:t>
                                </w:r>
                              </w:p>
                            </w:txbxContent>
                          </v:textbox>
                        </v:shape>
                        <v:group id="Group 21" o:spid="_x0000_s1084" style="position:absolute;left:3644;top:2915;width:11642;height:12319" coordsize="11642,123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        <v:line id="Straight Connector 22" o:spid="_x0000_s1085" style="position:absolute;visibility:visible;mso-wrap-style:square" from="0,8945" to="11239,89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" strokecolor="black [3040]">
                            <v:stroke dashstyle="dash"/>
                          </v:line>
                          <v:line id="Straight Connector 23" o:spid="_x0000_s1086" style="position:absolute;flip:x;visibility:visible;mso-wrap-style:square" from="530,0" to="11642,123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" strokecolor="black [3040]">
                            <v:stroke dashstyle="dash"/>
                          </v:line>
                        </v:group>
                        <v:shape id="_x0000_s1087" type="#_x0000_t202" style="position:absolute;left:13249;top:1124;width:5091;height:24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" filled="f" stroked="f">
                          <v:textbox style="mso-fit-shape-to-text:t">
                            <w:txbxContent>
                              <w:p w:rsidR="00AF109D" w:rsidRPr="00214743" w:rsidRDefault="00AF109D" w:rsidP="00AF109D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214743">
                                  <w:rPr>
                                    <w:i/>
                                    <w:sz w:val="20"/>
                                    <w:szCs w:val="20"/>
                                  </w:rPr>
                                  <w:t>y = x</w:t>
                                </w:r>
                                <w:r w:rsidRPr="00214743">
                                  <w:rPr>
                                    <w:sz w:val="20"/>
                                    <w:szCs w:val="20"/>
                                  </w:rPr>
                                  <w:t xml:space="preserve">  </w:t>
                                </w:r>
                              </w:p>
                            </w:txbxContent>
                          </v:textbox>
                        </v:shape>
                      </v:group>
                      <v:line id="Straight Connector 25" o:spid="_x0000_s1088" style="position:absolute;flip:x;visibility:visible;mso-wrap-style:square" from="4240,11993" to="7089,15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" strokecolor="black [3040]"/>
                      <v:oval id="Oval 26" o:spid="_x0000_s1089" style="position:absolute;left:7010;top:11583;width:570;height:5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" filled="f" strokecolor="black [3213]" strokeweight="1.5pt"/>
                      <v:oval id="Oval 27" o:spid="_x0000_s1090" style="position:absolute;left:4041;top:14908;width:451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" fillcolor="black [3213]" strokecolor="black [3213]" strokeweight="2pt"/>
                      <v:shape id="_x0000_s1091" type="#_x0000_t202" style="position:absolute;left:2784;top:9794;width:5893;height:27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hNC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samL+kHyPUdAAD//wMAUEsBAi0AFAAGAAgAAAAhANvh9svuAAAAhQEAABMAAAAAAAAAAAAAAAAA&#10;AAAAAFtDb250ZW50X1R5cGVzXS54bWxQSwECLQAUAAYACAAAACEAWvQsW78AAAAVAQAACwAAAAAA&#10;AAAAAAAAAAAfAQAAX3JlbHMvLnJlbHNQSwECLQAUAAYACAAAACEAbJoTQsAAAADbAAAADwAAAAAA&#10;AAAAAAAAAAAHAgAAZHJzL2Rvd25yZXYueG1sUEsFBgAAAAADAAMAtwAAAPQCAAAAAA==&#10;" filled="f" stroked="f">
                        <v:textbox>
                          <w:txbxContent>
                            <w:p w:rsidR="00AF109D" w:rsidRPr="008001D6" w:rsidRDefault="00AF109D" w:rsidP="00AF109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001D6">
                                <w:rPr>
                                  <w:sz w:val="20"/>
                                  <w:szCs w:val="20"/>
                                </w:rPr>
                                <w:t>(-1,-1)</w:t>
                              </w:r>
                            </w:p>
                          </w:txbxContent>
                        </v:textbox>
                      </v:shape>
                      <v:shape id="_x0000_s1092" type="#_x0000_t202" style="position:absolute;left:1552;top:15820;width:5893;height:27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rbZ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bDPIW/L/EHyPwXAAD//wMAUEsBAi0AFAAGAAgAAAAhANvh9svuAAAAhQEAABMAAAAAAAAAAAAA&#10;AAAAAAAAAFtDb250ZW50X1R5cGVzXS54bWxQSwECLQAUAAYACAAAACEAWvQsW78AAAAVAQAACwAA&#10;AAAAAAAAAAAAAAAfAQAAX3JlbHMvLnJlbHNQSwECLQAUAAYACAAAACEAA9a22cMAAADbAAAADwAA&#10;AAAAAAAAAAAAAAAHAgAAZHJzL2Rvd25yZXYueG1sUEsFBgAAAAADAAMAtwAAAPcCAAAAAA==&#10;" filled="f" stroked="f">
                        <v:textbox>
                          <w:txbxContent>
                            <w:p w:rsidR="00AF109D" w:rsidRPr="008001D6" w:rsidRDefault="00AF109D" w:rsidP="00AF109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001D6">
                                <w:rPr>
                                  <w:sz w:val="20"/>
                                  <w:szCs w:val="20"/>
                                </w:rPr>
                                <w:t>(-2,-2)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AF109D" w:rsidRPr="00341953" w:rsidRDefault="00AF109D" w:rsidP="00AF109D">
            <w:pPr>
              <w:rPr>
                <w:lang w:eastAsia="ko-KR"/>
              </w:rPr>
            </w:pPr>
            <w:r>
              <w:rPr>
                <w:noProof/>
                <w:lang w:bidi="ta-IN"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12148709" wp14:editId="388D2828">
                      <wp:simplePos x="0" y="0"/>
                      <wp:positionH relativeFrom="column">
                        <wp:posOffset>992961</wp:posOffset>
                      </wp:positionH>
                      <wp:positionV relativeFrom="paragraph">
                        <wp:posOffset>121562</wp:posOffset>
                      </wp:positionV>
                      <wp:extent cx="653844" cy="276216"/>
                      <wp:effectExtent l="0" t="0" r="0" b="0"/>
                      <wp:wrapNone/>
                      <wp:docPr id="225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53844" cy="27621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F109D" w:rsidRPr="008001D6" w:rsidRDefault="00AF109D" w:rsidP="00AF109D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8001D6"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  <w:t>y =</w:t>
                                  </w:r>
                                  <w:r w:rsidRPr="008001D6">
                                    <w:rPr>
                                      <w:iCs/>
                                      <w:sz w:val="20"/>
                                      <w:szCs w:val="20"/>
                                    </w:rPr>
                                    <w:t>f(</w:t>
                                  </w:r>
                                  <w:r w:rsidRPr="008001D6"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  <w:t>x</w:t>
                                  </w:r>
                                  <w:r w:rsidRPr="008001D6">
                                    <w:rPr>
                                      <w:iCs/>
                                      <w:sz w:val="20"/>
                                      <w:szCs w:val="20"/>
                                    </w:rPr>
                                    <w:t>)</w:t>
                                  </w:r>
                                  <w:r w:rsidRPr="008001D6">
                                    <w:rPr>
                                      <w:sz w:val="20"/>
                                      <w:szCs w:val="20"/>
                                    </w:rPr>
                                    <w:t xml:space="preserve">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12148709" id="_x0000_s1093" type="#_x0000_t202" style="position:absolute;margin-left:78.2pt;margin-top:9.55pt;width:51.5pt;height:21.75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" filled="f" stroked="f">
                      <v:textbox style="mso-fit-shape-to-text:t">
                        <w:txbxContent>
                          <w:p w:rsidR="00AF109D" w:rsidRPr="008001D6" w:rsidRDefault="00AF109D" w:rsidP="00AF109D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8001D6">
                              <w:rPr>
                                <w:i/>
                                <w:sz w:val="20"/>
                                <w:szCs w:val="20"/>
                              </w:rPr>
                              <w:t>y =</w:t>
                            </w:r>
                            <w:r w:rsidRPr="008001D6">
                              <w:rPr>
                                <w:iCs/>
                                <w:sz w:val="20"/>
                                <w:szCs w:val="20"/>
                              </w:rPr>
                              <w:t>f(</w:t>
                            </w:r>
                            <w:r w:rsidRPr="008001D6">
                              <w:rPr>
                                <w:i/>
                                <w:sz w:val="20"/>
                                <w:szCs w:val="20"/>
                              </w:rPr>
                              <w:t>x</w:t>
                            </w:r>
                            <w:r w:rsidRPr="008001D6">
                              <w:rPr>
                                <w:iCs/>
                                <w:sz w:val="20"/>
                                <w:szCs w:val="20"/>
                              </w:rPr>
                              <w:t>)</w:t>
                            </w:r>
                            <w:r w:rsidRPr="008001D6">
                              <w:rPr>
                                <w:sz w:val="20"/>
                                <w:szCs w:val="20"/>
                              </w:rPr>
                              <w:t xml:space="preserve">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AF109D" w:rsidRPr="00341953" w:rsidRDefault="00AF109D" w:rsidP="00AF109D">
            <w:pPr>
              <w:rPr>
                <w:noProof/>
              </w:rPr>
            </w:pPr>
          </w:p>
          <w:p w:rsidR="00AF109D" w:rsidRPr="00341953" w:rsidRDefault="00AF109D" w:rsidP="00AF109D">
            <w:pPr>
              <w:rPr>
                <w:noProof/>
              </w:rPr>
            </w:pPr>
          </w:p>
          <w:p w:rsidR="00AF109D" w:rsidRPr="00341953" w:rsidRDefault="00AF109D" w:rsidP="00AF109D">
            <w:pPr>
              <w:rPr>
                <w:noProof/>
              </w:rPr>
            </w:pPr>
            <w:r>
              <w:rPr>
                <w:noProof/>
                <w:lang w:bidi="ta-IN"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1A4A4FBD" wp14:editId="2FE1CAE5">
                      <wp:simplePos x="0" y="0"/>
                      <wp:positionH relativeFrom="column">
                        <wp:posOffset>2147260</wp:posOffset>
                      </wp:positionH>
                      <wp:positionV relativeFrom="paragraph">
                        <wp:posOffset>43968</wp:posOffset>
                      </wp:positionV>
                      <wp:extent cx="234462" cy="246380"/>
                      <wp:effectExtent l="0" t="0" r="0" b="1270"/>
                      <wp:wrapNone/>
                      <wp:docPr id="228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4462" cy="2463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F109D" w:rsidRPr="00214743" w:rsidRDefault="00AF109D" w:rsidP="00AF109D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proofErr w:type="gramStart"/>
                                  <w:r w:rsidRPr="00214743"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  <w:t>x</w:t>
                                  </w:r>
                                  <w:proofErr w:type="gramEnd"/>
                                  <w:r w:rsidRPr="00214743">
                                    <w:rPr>
                                      <w:sz w:val="20"/>
                                      <w:szCs w:val="20"/>
                                    </w:rPr>
                                    <w:t xml:space="preserve">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1A4A4FBD" id="_x0000_s1094" type="#_x0000_t202" style="position:absolute;margin-left:169.1pt;margin-top:3.45pt;width:18.45pt;height:19.4pt;z-index:2516879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" filled="f" stroked="f">
                      <v:textbox style="mso-fit-shape-to-text:t">
                        <w:txbxContent>
                          <w:p w:rsidR="00AF109D" w:rsidRPr="00214743" w:rsidRDefault="00AF109D" w:rsidP="00AF109D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214743">
                              <w:rPr>
                                <w:i/>
                                <w:sz w:val="20"/>
                                <w:szCs w:val="20"/>
                              </w:rPr>
                              <w:t>x</w:t>
                            </w:r>
                            <w:proofErr w:type="gramEnd"/>
                            <w:r w:rsidRPr="00214743">
                              <w:rPr>
                                <w:sz w:val="20"/>
                                <w:szCs w:val="20"/>
                              </w:rPr>
                              <w:t xml:space="preserve">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bidi="ta-IN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043186BE" wp14:editId="7B0AC870">
                      <wp:simplePos x="0" y="0"/>
                      <wp:positionH relativeFrom="column">
                        <wp:posOffset>1094789</wp:posOffset>
                      </wp:positionH>
                      <wp:positionV relativeFrom="paragraph">
                        <wp:posOffset>87305</wp:posOffset>
                      </wp:positionV>
                      <wp:extent cx="57689" cy="54708"/>
                      <wp:effectExtent l="0" t="0" r="19050" b="21590"/>
                      <wp:wrapNone/>
                      <wp:docPr id="222" name="Oval 2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7689" cy="54708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099D6094" id="Oval 222" o:spid="_x0000_s1026" style="position:absolute;margin-left:86.2pt;margin-top:6.85pt;width:4.55pt;height:4.3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" fillcolor="black [3213]" strokecolor="black [3213]" strokeweight="2pt"/>
                  </w:pict>
                </mc:Fallback>
              </mc:AlternateContent>
            </w:r>
          </w:p>
          <w:p w:rsidR="00AF109D" w:rsidRPr="00341953" w:rsidRDefault="00AF109D" w:rsidP="00AF109D">
            <w:pPr>
              <w:rPr>
                <w:lang w:val="en-SG"/>
              </w:rPr>
            </w:pPr>
          </w:p>
          <w:p w:rsidR="00AF109D" w:rsidRPr="00341953" w:rsidRDefault="00AF109D" w:rsidP="00AF109D">
            <w:pPr>
              <w:rPr>
                <w:lang w:val="en-SG"/>
              </w:rPr>
            </w:pPr>
          </w:p>
          <w:p w:rsidR="00AF109D" w:rsidRDefault="00AF109D" w:rsidP="00AF109D">
            <w:pPr>
              <w:rPr>
                <w:lang w:val="en-SG"/>
              </w:rPr>
            </w:pPr>
            <w:r>
              <w:rPr>
                <w:noProof/>
                <w:lang w:bidi="ta-IN"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67B87156" wp14:editId="29E0EBCD">
                      <wp:simplePos x="0" y="0"/>
                      <wp:positionH relativeFrom="column">
                        <wp:posOffset>628471</wp:posOffset>
                      </wp:positionH>
                      <wp:positionV relativeFrom="paragraph">
                        <wp:posOffset>41503</wp:posOffset>
                      </wp:positionV>
                      <wp:extent cx="776328" cy="276216"/>
                      <wp:effectExtent l="0" t="0" r="0" b="1270"/>
                      <wp:wrapNone/>
                      <wp:docPr id="22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76328" cy="27621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F109D" w:rsidRPr="008001D6" w:rsidRDefault="00AF109D" w:rsidP="00AF109D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8001D6"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  <w:t>y =</w:t>
                                  </w:r>
                                  <w:r w:rsidRPr="00214743">
                                    <w:rPr>
                                      <w:iCs/>
                                      <w:sz w:val="20"/>
                                      <w:szCs w:val="20"/>
                                    </w:rPr>
                                    <w:t xml:space="preserve"> </w:t>
                                  </w:r>
                                  <w:r w:rsidRPr="008001D6">
                                    <w:rPr>
                                      <w:iCs/>
                                      <w:sz w:val="20"/>
                                      <w:szCs w:val="20"/>
                                    </w:rPr>
                                    <w:t xml:space="preserve">f </w:t>
                                  </w:r>
                                  <w:r w:rsidRPr="008001D6">
                                    <w:rPr>
                                      <w:iCs/>
                                      <w:sz w:val="20"/>
                                      <w:szCs w:val="20"/>
                                      <w:vertAlign w:val="superscript"/>
                                    </w:rPr>
                                    <w:t>-1</w:t>
                                  </w:r>
                                  <w:r w:rsidRPr="008001D6">
                                    <w:rPr>
                                      <w:iCs/>
                                      <w:sz w:val="20"/>
                                      <w:szCs w:val="20"/>
                                    </w:rPr>
                                    <w:t>f(</w:t>
                                  </w:r>
                                  <w:r w:rsidRPr="008001D6"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  <w:t>x</w:t>
                                  </w:r>
                                  <w:r w:rsidRPr="008001D6">
                                    <w:rPr>
                                      <w:iCs/>
                                      <w:sz w:val="20"/>
                                      <w:szCs w:val="20"/>
                                    </w:rPr>
                                    <w:t>)</w:t>
                                  </w:r>
                                  <w:r w:rsidRPr="008001D6">
                                    <w:rPr>
                                      <w:sz w:val="20"/>
                                      <w:szCs w:val="20"/>
                                    </w:rPr>
                                    <w:t xml:space="preserve">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67B87156" id="_x0000_s1095" type="#_x0000_t202" style="position:absolute;margin-left:49.5pt;margin-top:3.25pt;width:61.15pt;height:21.75pt;z-index:2516869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" filled="f" stroked="f">
                      <v:textbox style="mso-fit-shape-to-text:t">
                        <w:txbxContent>
                          <w:p w:rsidR="00AF109D" w:rsidRPr="008001D6" w:rsidRDefault="00AF109D" w:rsidP="00AF109D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8001D6">
                              <w:rPr>
                                <w:i/>
                                <w:sz w:val="20"/>
                                <w:szCs w:val="20"/>
                              </w:rPr>
                              <w:t>y =</w:t>
                            </w:r>
                            <w:r w:rsidRPr="00214743">
                              <w:rPr>
                                <w:iCs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8001D6">
                              <w:rPr>
                                <w:iCs/>
                                <w:sz w:val="20"/>
                                <w:szCs w:val="20"/>
                              </w:rPr>
                              <w:t xml:space="preserve">f </w:t>
                            </w:r>
                            <w:r w:rsidRPr="008001D6">
                              <w:rPr>
                                <w:iCs/>
                                <w:sz w:val="20"/>
                                <w:szCs w:val="20"/>
                                <w:vertAlign w:val="superscript"/>
                              </w:rPr>
                              <w:t>-1</w:t>
                            </w:r>
                            <w:r w:rsidRPr="008001D6">
                              <w:rPr>
                                <w:iCs/>
                                <w:sz w:val="20"/>
                                <w:szCs w:val="20"/>
                              </w:rPr>
                              <w:t>f(</w:t>
                            </w:r>
                            <w:r w:rsidRPr="008001D6">
                              <w:rPr>
                                <w:i/>
                                <w:sz w:val="20"/>
                                <w:szCs w:val="20"/>
                              </w:rPr>
                              <w:t>x</w:t>
                            </w:r>
                            <w:r w:rsidRPr="008001D6">
                              <w:rPr>
                                <w:iCs/>
                                <w:sz w:val="20"/>
                                <w:szCs w:val="20"/>
                              </w:rPr>
                              <w:t>)</w:t>
                            </w:r>
                            <w:r w:rsidRPr="008001D6">
                              <w:rPr>
                                <w:sz w:val="20"/>
                                <w:szCs w:val="20"/>
                              </w:rPr>
                              <w:t xml:space="preserve">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bidi="ta-IN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34C2DF1B" wp14:editId="32F5DB29">
                      <wp:simplePos x="0" y="0"/>
                      <wp:positionH relativeFrom="column">
                        <wp:posOffset>1894563</wp:posOffset>
                      </wp:positionH>
                      <wp:positionV relativeFrom="paragraph">
                        <wp:posOffset>129426</wp:posOffset>
                      </wp:positionV>
                      <wp:extent cx="765908" cy="275590"/>
                      <wp:effectExtent l="0" t="0" r="0" b="0"/>
                      <wp:wrapNone/>
                      <wp:docPr id="226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65908" cy="27559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F109D" w:rsidRPr="008001D6" w:rsidRDefault="00AF109D" w:rsidP="00AF109D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8001D6"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  <w:t>y =</w:t>
                                  </w:r>
                                  <w:r w:rsidRPr="008001D6">
                                    <w:rPr>
                                      <w:iCs/>
                                      <w:sz w:val="20"/>
                                      <w:szCs w:val="20"/>
                                    </w:rPr>
                                    <w:t xml:space="preserve">f </w:t>
                                  </w:r>
                                  <w:r w:rsidRPr="008001D6">
                                    <w:rPr>
                                      <w:iCs/>
                                      <w:sz w:val="20"/>
                                      <w:szCs w:val="20"/>
                                      <w:vertAlign w:val="superscript"/>
                                    </w:rPr>
                                    <w:t>-1</w:t>
                                  </w:r>
                                  <w:r w:rsidRPr="008001D6">
                                    <w:rPr>
                                      <w:iCs/>
                                      <w:sz w:val="20"/>
                                      <w:szCs w:val="20"/>
                                    </w:rPr>
                                    <w:t>(</w:t>
                                  </w:r>
                                  <w:r w:rsidRPr="008001D6"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  <w:t>x</w:t>
                                  </w:r>
                                  <w:r w:rsidRPr="008001D6">
                                    <w:rPr>
                                      <w:iCs/>
                                      <w:sz w:val="20"/>
                                      <w:szCs w:val="20"/>
                                    </w:rPr>
                                    <w:t>)</w:t>
                                  </w:r>
                                  <w:r w:rsidRPr="008001D6">
                                    <w:rPr>
                                      <w:sz w:val="20"/>
                                      <w:szCs w:val="20"/>
                                    </w:rPr>
                                    <w:t xml:space="preserve">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34C2DF1B" id="_x0000_s1096" type="#_x0000_t202" style="position:absolute;margin-left:149.2pt;margin-top:10.2pt;width:60.3pt;height:21.7pt;z-index:2516858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" filled="f" stroked="f">
                      <v:textbox style="mso-fit-shape-to-text:t">
                        <w:txbxContent>
                          <w:p w:rsidR="00AF109D" w:rsidRPr="008001D6" w:rsidRDefault="00AF109D" w:rsidP="00AF109D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8001D6">
                              <w:rPr>
                                <w:i/>
                                <w:sz w:val="20"/>
                                <w:szCs w:val="20"/>
                              </w:rPr>
                              <w:t>y =</w:t>
                            </w:r>
                            <w:r w:rsidRPr="008001D6">
                              <w:rPr>
                                <w:iCs/>
                                <w:sz w:val="20"/>
                                <w:szCs w:val="20"/>
                              </w:rPr>
                              <w:t xml:space="preserve">f </w:t>
                            </w:r>
                            <w:r w:rsidRPr="008001D6">
                              <w:rPr>
                                <w:iCs/>
                                <w:sz w:val="20"/>
                                <w:szCs w:val="20"/>
                                <w:vertAlign w:val="superscript"/>
                              </w:rPr>
                              <w:t>-1</w:t>
                            </w:r>
                            <w:r w:rsidRPr="008001D6">
                              <w:rPr>
                                <w:iCs/>
                                <w:sz w:val="20"/>
                                <w:szCs w:val="20"/>
                              </w:rPr>
                              <w:t>(</w:t>
                            </w:r>
                            <w:r w:rsidRPr="008001D6">
                              <w:rPr>
                                <w:i/>
                                <w:sz w:val="20"/>
                                <w:szCs w:val="20"/>
                              </w:rPr>
                              <w:t>x</w:t>
                            </w:r>
                            <w:r w:rsidRPr="008001D6">
                              <w:rPr>
                                <w:iCs/>
                                <w:sz w:val="20"/>
                                <w:szCs w:val="20"/>
                              </w:rPr>
                              <w:t>)</w:t>
                            </w:r>
                            <w:r w:rsidRPr="008001D6">
                              <w:rPr>
                                <w:sz w:val="20"/>
                                <w:szCs w:val="20"/>
                              </w:rPr>
                              <w:t xml:space="preserve">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AF109D" w:rsidRDefault="00AF109D" w:rsidP="00AF109D">
            <w:pPr>
              <w:rPr>
                <w:lang w:val="en-SG"/>
              </w:rPr>
            </w:pPr>
          </w:p>
          <w:p w:rsidR="00AF109D" w:rsidRPr="00341953" w:rsidRDefault="00AF109D" w:rsidP="00AF109D">
            <w:pPr>
              <w:rPr>
                <w:lang w:val="en-SG"/>
              </w:rPr>
            </w:pPr>
            <w:r>
              <w:rPr>
                <w:noProof/>
                <w:lang w:bidi="ta-IN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1CE59142" wp14:editId="2E0250E4">
                      <wp:simplePos x="0" y="0"/>
                      <wp:positionH relativeFrom="column">
                        <wp:posOffset>1889353</wp:posOffset>
                      </wp:positionH>
                      <wp:positionV relativeFrom="paragraph">
                        <wp:posOffset>104564</wp:posOffset>
                      </wp:positionV>
                      <wp:extent cx="57689" cy="54708"/>
                      <wp:effectExtent l="0" t="0" r="19050" b="21590"/>
                      <wp:wrapNone/>
                      <wp:docPr id="224" name="Oval 2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7689" cy="54708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1BA92953" id="Oval 224" o:spid="_x0000_s1026" style="position:absolute;margin-left:148.75pt;margin-top:8.25pt;width:4.55pt;height:4.3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" fillcolor="black [3213]" strokecolor="black [3213]" strokeweight="2pt"/>
                  </w:pict>
                </mc:Fallback>
              </mc:AlternateContent>
            </w:r>
          </w:p>
          <w:p w:rsidR="00A50C8B" w:rsidRPr="00341953" w:rsidRDefault="00A50C8B" w:rsidP="00A50C8B">
            <w:pPr>
              <w:rPr>
                <w:lang w:val="en-SG"/>
              </w:rPr>
            </w:pPr>
          </w:p>
        </w:tc>
        <w:tc>
          <w:tcPr>
            <w:tcW w:w="2782" w:type="dxa"/>
            <w:shd w:val="clear" w:color="auto" w:fill="auto"/>
          </w:tcPr>
          <w:p w:rsidR="00A50C8B" w:rsidRPr="00341953" w:rsidRDefault="00A50C8B" w:rsidP="00A50C8B">
            <w:pPr>
              <w:rPr>
                <w:lang w:val="en-SG"/>
              </w:rPr>
            </w:pPr>
          </w:p>
        </w:tc>
      </w:tr>
      <w:tr w:rsidR="00A50C8B" w:rsidTr="007F0CA9">
        <w:tc>
          <w:tcPr>
            <w:tcW w:w="856" w:type="dxa"/>
            <w:shd w:val="clear" w:color="auto" w:fill="auto"/>
          </w:tcPr>
          <w:p w:rsidR="00A50C8B" w:rsidRPr="00AC254C" w:rsidRDefault="00A50C8B" w:rsidP="00AC254C">
            <w:pPr>
              <w:jc w:val="center"/>
              <w:rPr>
                <w:b/>
                <w:bCs/>
                <w:lang w:val="en-SG"/>
              </w:rPr>
            </w:pPr>
            <w:r w:rsidRPr="00AC254C">
              <w:rPr>
                <w:b/>
                <w:bCs/>
                <w:lang w:val="en-SG"/>
              </w:rPr>
              <w:t>(ii)</w:t>
            </w:r>
          </w:p>
          <w:p w:rsidR="00A50C8B" w:rsidRPr="00AC254C" w:rsidRDefault="00A50C8B" w:rsidP="00AC254C">
            <w:pPr>
              <w:jc w:val="center"/>
              <w:rPr>
                <w:b/>
                <w:bCs/>
                <w:lang w:val="en-SG"/>
              </w:rPr>
            </w:pPr>
          </w:p>
          <w:p w:rsidR="00A50C8B" w:rsidRPr="00AC254C" w:rsidRDefault="00A50C8B" w:rsidP="00AC254C">
            <w:pPr>
              <w:jc w:val="center"/>
              <w:rPr>
                <w:b/>
                <w:bCs/>
                <w:lang w:val="en-SG"/>
              </w:rPr>
            </w:pPr>
          </w:p>
          <w:p w:rsidR="00A50C8B" w:rsidRPr="00AC254C" w:rsidRDefault="00A50C8B" w:rsidP="00AC254C">
            <w:pPr>
              <w:jc w:val="center"/>
              <w:rPr>
                <w:b/>
                <w:bCs/>
                <w:lang w:val="en-SG"/>
              </w:rPr>
            </w:pPr>
          </w:p>
          <w:p w:rsidR="00A50C8B" w:rsidRPr="00AC254C" w:rsidRDefault="00A50C8B" w:rsidP="00AC254C">
            <w:pPr>
              <w:jc w:val="center"/>
              <w:rPr>
                <w:b/>
                <w:bCs/>
                <w:lang w:val="en-SG"/>
              </w:rPr>
            </w:pPr>
          </w:p>
          <w:p w:rsidR="00A50C8B" w:rsidRPr="00AC254C" w:rsidRDefault="00A50C8B" w:rsidP="00AC254C">
            <w:pPr>
              <w:jc w:val="center"/>
              <w:rPr>
                <w:b/>
                <w:bCs/>
                <w:lang w:val="en-SG"/>
              </w:rPr>
            </w:pPr>
          </w:p>
          <w:p w:rsidR="00A50C8B" w:rsidRPr="00AC254C" w:rsidRDefault="00A50C8B" w:rsidP="00AC254C">
            <w:pPr>
              <w:jc w:val="center"/>
              <w:rPr>
                <w:b/>
                <w:bCs/>
                <w:lang w:val="en-SG"/>
              </w:rPr>
            </w:pPr>
          </w:p>
          <w:p w:rsidR="00A50C8B" w:rsidRPr="00AC254C" w:rsidRDefault="00A50C8B" w:rsidP="00AC254C">
            <w:pPr>
              <w:jc w:val="center"/>
              <w:rPr>
                <w:b/>
                <w:bCs/>
                <w:lang w:val="en-SG"/>
              </w:rPr>
            </w:pPr>
          </w:p>
          <w:p w:rsidR="00A50C8B" w:rsidRPr="00AC254C" w:rsidRDefault="00A50C8B" w:rsidP="00AC254C">
            <w:pPr>
              <w:jc w:val="center"/>
              <w:rPr>
                <w:b/>
                <w:bCs/>
                <w:lang w:val="en-SG"/>
              </w:rPr>
            </w:pPr>
          </w:p>
          <w:p w:rsidR="00A50C8B" w:rsidRPr="00AC254C" w:rsidRDefault="00A50C8B" w:rsidP="00AC254C">
            <w:pPr>
              <w:jc w:val="center"/>
              <w:rPr>
                <w:b/>
                <w:bCs/>
                <w:lang w:val="en-SG"/>
              </w:rPr>
            </w:pPr>
          </w:p>
          <w:p w:rsidR="00A50C8B" w:rsidRPr="00AC254C" w:rsidRDefault="00A50C8B" w:rsidP="00AC254C">
            <w:pPr>
              <w:jc w:val="center"/>
              <w:rPr>
                <w:b/>
                <w:bCs/>
                <w:lang w:val="en-SG"/>
              </w:rPr>
            </w:pPr>
          </w:p>
        </w:tc>
        <w:tc>
          <w:tcPr>
            <w:tcW w:w="6375" w:type="dxa"/>
            <w:shd w:val="clear" w:color="auto" w:fill="auto"/>
          </w:tcPr>
          <w:p w:rsidR="00AF109D" w:rsidRDefault="00AF109D" w:rsidP="00AF109D">
            <w:pPr>
              <w:rPr>
                <w:noProof/>
              </w:rPr>
            </w:pPr>
            <w:r w:rsidRPr="0017619D">
              <w:rPr>
                <w:position w:val="-36"/>
              </w:rPr>
              <w:object w:dxaOrig="2040" w:dyaOrig="740">
                <v:shape id="_x0000_i1119" type="#_x0000_t75" style="width:101.9pt;height:37pt" o:ole="">
                  <v:imagedata r:id="rId184" o:title=""/>
                </v:shape>
                <o:OLEObject Type="Embed" ProgID="Equation.DSMT4" ShapeID="_x0000_i1119" DrawAspect="Content" ObjectID="_1695725430" r:id="rId185"/>
              </w:object>
            </w:r>
          </w:p>
          <w:p w:rsidR="00AF109D" w:rsidRDefault="00AF109D" w:rsidP="00AF109D">
            <w:pPr>
              <w:rPr>
                <w:noProof/>
              </w:rPr>
            </w:pPr>
            <w:r>
              <w:rPr>
                <w:noProof/>
              </w:rPr>
              <w:t xml:space="preserve">Considering the interval </w:t>
            </w:r>
            <w:r w:rsidRPr="00341953">
              <w:rPr>
                <w:position w:val="-6"/>
                <w:lang w:eastAsia="ko-KR"/>
              </w:rPr>
              <w:object w:dxaOrig="1160" w:dyaOrig="279">
                <v:shape id="_x0000_i1120" type="#_x0000_t75" style="width:58.85pt;height:13.15pt" o:ole="">
                  <v:imagedata r:id="rId186" o:title=""/>
                </v:shape>
                <o:OLEObject Type="Embed" ProgID="Equation.DSMT4" ShapeID="_x0000_i1120" DrawAspect="Content" ObjectID="_1695725431" r:id="rId187"/>
              </w:object>
            </w:r>
            <w:r>
              <w:rPr>
                <w:lang w:eastAsia="ko-KR"/>
              </w:rPr>
              <w:t xml:space="preserve">, </w:t>
            </w:r>
          </w:p>
          <w:p w:rsidR="00AF109D" w:rsidRPr="00341953" w:rsidRDefault="00AF109D" w:rsidP="00AF109D">
            <w:pPr>
              <w:rPr>
                <w:noProof/>
              </w:rPr>
            </w:pPr>
            <w:r w:rsidRPr="00AC254C">
              <w:rPr>
                <w:noProof/>
                <w:position w:val="-58"/>
              </w:rPr>
              <w:object w:dxaOrig="1200" w:dyaOrig="1300">
                <v:shape id="_x0000_i1121" type="#_x0000_t75" style="width:60.85pt;height:66.05pt" o:ole="">
                  <v:imagedata r:id="rId188" o:title=""/>
                </v:shape>
                <o:OLEObject Type="Embed" ProgID="Equation.DSMT4" ShapeID="_x0000_i1121" DrawAspect="Content" ObjectID="_1695725432" r:id="rId189"/>
              </w:object>
            </w:r>
          </w:p>
          <w:p w:rsidR="00AF109D" w:rsidRPr="00341953" w:rsidRDefault="00AF109D" w:rsidP="00AF109D">
            <w:pPr>
              <w:rPr>
                <w:noProof/>
              </w:rPr>
            </w:pPr>
            <w:r w:rsidRPr="00341953">
              <w:rPr>
                <w:noProof/>
                <w:position w:val="-10"/>
              </w:rPr>
              <w:object w:dxaOrig="1100" w:dyaOrig="380">
                <v:shape id="_x0000_i1122" type="#_x0000_t75" style="width:55.7pt;height:19.5pt" o:ole="">
                  <v:imagedata r:id="rId190" o:title=""/>
                </v:shape>
                <o:OLEObject Type="Embed" ProgID="Equation.DSMT4" ShapeID="_x0000_i1122" DrawAspect="Content" ObjectID="_1695725433" r:id="rId191"/>
              </w:object>
            </w:r>
          </w:p>
          <w:p w:rsidR="00AF109D" w:rsidRDefault="00AF109D" w:rsidP="00AF109D">
            <w:pPr>
              <w:rPr>
                <w:noProof/>
              </w:rPr>
            </w:pPr>
            <w:r w:rsidRPr="00341953">
              <w:rPr>
                <w:noProof/>
                <w:position w:val="-28"/>
              </w:rPr>
              <w:object w:dxaOrig="1020" w:dyaOrig="660">
                <v:shape id="_x0000_i1123" type="#_x0000_t75" style="width:51.7pt;height:32.6pt" o:ole="">
                  <v:imagedata r:id="rId192" o:title=""/>
                </v:shape>
                <o:OLEObject Type="Embed" ProgID="Equation.DSMT4" ShapeID="_x0000_i1123" DrawAspect="Content" ObjectID="_1695725434" r:id="rId193"/>
              </w:object>
            </w:r>
          </w:p>
          <w:p w:rsidR="00AF109D" w:rsidRPr="00341953" w:rsidRDefault="00AF109D" w:rsidP="00AF109D">
            <w:pPr>
              <w:rPr>
                <w:noProof/>
              </w:rPr>
            </w:pPr>
            <w:r w:rsidRPr="00341953">
              <w:rPr>
                <w:noProof/>
                <w:position w:val="-30"/>
              </w:rPr>
              <w:object w:dxaOrig="1240" w:dyaOrig="740">
                <v:shape id="_x0000_i1124" type="#_x0000_t75" style="width:61.65pt;height:37.8pt" o:ole="">
                  <v:imagedata r:id="rId194" o:title=""/>
                </v:shape>
                <o:OLEObject Type="Embed" ProgID="Equation.DSMT4" ShapeID="_x0000_i1124" DrawAspect="Content" ObjectID="_1695725435" r:id="rId195"/>
              </w:object>
            </w:r>
          </w:p>
          <w:p w:rsidR="00AF109D" w:rsidRPr="00341953" w:rsidRDefault="00AF109D" w:rsidP="00AF109D">
            <w:pPr>
              <w:rPr>
                <w:lang w:eastAsia="ko-KR"/>
              </w:rPr>
            </w:pPr>
            <w:r w:rsidRPr="00341953">
              <w:rPr>
                <w:noProof/>
                <w:position w:val="-30"/>
              </w:rPr>
              <w:object w:dxaOrig="1240" w:dyaOrig="740">
                <v:shape id="_x0000_i1125" type="#_x0000_t75" style="width:61.65pt;height:37.8pt" o:ole="">
                  <v:imagedata r:id="rId196" o:title=""/>
                </v:shape>
                <o:OLEObject Type="Embed" ProgID="Equation.DSMT4" ShapeID="_x0000_i1125" DrawAspect="Content" ObjectID="_1695725436" r:id="rId197"/>
              </w:object>
            </w:r>
            <w:r w:rsidRPr="00341953">
              <w:rPr>
                <w:noProof/>
              </w:rPr>
              <w:t xml:space="preserve"> </w:t>
            </w:r>
            <w:r>
              <w:rPr>
                <w:noProof/>
              </w:rPr>
              <w:t xml:space="preserve"> (</w:t>
            </w:r>
            <w:r w:rsidRPr="00341953">
              <w:rPr>
                <w:noProof/>
              </w:rPr>
              <w:t xml:space="preserve">since </w:t>
            </w:r>
            <w:r w:rsidRPr="00341953">
              <w:rPr>
                <w:position w:val="-6"/>
                <w:lang w:eastAsia="ko-KR"/>
              </w:rPr>
              <w:object w:dxaOrig="1160" w:dyaOrig="279">
                <v:shape id="_x0000_i1126" type="#_x0000_t75" style="width:58.85pt;height:13.15pt" o:ole="">
                  <v:imagedata r:id="rId186" o:title=""/>
                </v:shape>
                <o:OLEObject Type="Embed" ProgID="Equation.DSMT4" ShapeID="_x0000_i1126" DrawAspect="Content" ObjectID="_1695725437" r:id="rId198"/>
              </w:object>
            </w:r>
            <w:r>
              <w:rPr>
                <w:lang w:eastAsia="ko-KR"/>
              </w:rPr>
              <w:t>)</w:t>
            </w:r>
          </w:p>
          <w:p w:rsidR="00AF109D" w:rsidRDefault="00AF109D" w:rsidP="00AF109D">
            <w:pPr>
              <w:rPr>
                <w:noProof/>
              </w:rPr>
            </w:pPr>
            <w:r w:rsidRPr="00341953">
              <w:rPr>
                <w:noProof/>
                <w:position w:val="-26"/>
              </w:rPr>
              <w:object w:dxaOrig="2740" w:dyaOrig="700">
                <v:shape id="_x0000_i1127" type="#_x0000_t75" style="width:137.25pt;height:34.2pt" o:ole="">
                  <v:imagedata r:id="rId199" o:title=""/>
                </v:shape>
                <o:OLEObject Type="Embed" ProgID="Equation.DSMT4" ShapeID="_x0000_i1127" DrawAspect="Content" ObjectID="_1695725438" r:id="rId200"/>
              </w:object>
            </w:r>
          </w:p>
          <w:p w:rsidR="00AF109D" w:rsidRDefault="00AF109D" w:rsidP="00AF109D">
            <w:pPr>
              <w:rPr>
                <w:lang w:eastAsia="ko-KR"/>
              </w:rPr>
            </w:pPr>
          </w:p>
          <w:p w:rsidR="00A50C8B" w:rsidRPr="004A3EB1" w:rsidRDefault="00AF109D" w:rsidP="00AF109D">
            <w:pPr>
              <w:rPr>
                <w:noProof/>
              </w:rPr>
            </w:pPr>
            <w:r w:rsidRPr="00AC254C">
              <w:rPr>
                <w:position w:val="-14"/>
                <w:lang w:eastAsia="ko-KR"/>
              </w:rPr>
              <w:object w:dxaOrig="980" w:dyaOrig="380">
                <v:shape id="_x0000_i1128" type="#_x0000_t75" style="width:47.75pt;height:19.1pt" o:ole="">
                  <v:imagedata r:id="rId201" o:title=""/>
                </v:shape>
                <o:OLEObject Type="Embed" ProgID="Equation.DSMT4" ShapeID="_x0000_i1128" DrawAspect="Content" ObjectID="_1695725439" r:id="rId202"/>
              </w:object>
            </w:r>
            <w:r w:rsidRPr="00341953">
              <w:rPr>
                <w:lang w:eastAsia="ko-KR"/>
              </w:rPr>
              <w:t>=</w:t>
            </w:r>
            <w:r>
              <w:rPr>
                <w:lang w:eastAsia="ko-KR"/>
              </w:rPr>
              <w:t xml:space="preserve"> </w:t>
            </w:r>
            <w:r w:rsidRPr="00341953">
              <w:rPr>
                <w:position w:val="-24"/>
                <w:lang w:eastAsia="ko-KR"/>
              </w:rPr>
              <w:object w:dxaOrig="660" w:dyaOrig="620">
                <v:shape id="_x0000_i1129" type="#_x0000_t75" style="width:32.6pt;height:32.2pt" o:ole="">
                  <v:imagedata r:id="rId203" o:title=""/>
                </v:shape>
                <o:OLEObject Type="Embed" ProgID="Equation.DSMT4" ShapeID="_x0000_i1129" DrawAspect="Content" ObjectID="_1695725440" r:id="rId204"/>
              </w:object>
            </w:r>
          </w:p>
        </w:tc>
        <w:tc>
          <w:tcPr>
            <w:tcW w:w="2782" w:type="dxa"/>
            <w:shd w:val="clear" w:color="auto" w:fill="auto"/>
          </w:tcPr>
          <w:p w:rsidR="00AC254C" w:rsidRPr="00341953" w:rsidRDefault="00AC254C" w:rsidP="00A50C8B">
            <w:pPr>
              <w:rPr>
                <w:lang w:val="en-SG"/>
              </w:rPr>
            </w:pPr>
          </w:p>
        </w:tc>
      </w:tr>
      <w:tr w:rsidR="00A50C8B" w:rsidTr="007F0CA9">
        <w:tc>
          <w:tcPr>
            <w:tcW w:w="856" w:type="dxa"/>
            <w:shd w:val="clear" w:color="auto" w:fill="auto"/>
          </w:tcPr>
          <w:p w:rsidR="00A50C8B" w:rsidRPr="00AC254C" w:rsidRDefault="00A50C8B" w:rsidP="00AC254C">
            <w:pPr>
              <w:jc w:val="center"/>
              <w:rPr>
                <w:b/>
                <w:bCs/>
                <w:lang w:val="en-SG"/>
              </w:rPr>
            </w:pPr>
            <w:r w:rsidRPr="00AC254C">
              <w:rPr>
                <w:b/>
                <w:bCs/>
                <w:lang w:val="en-SG"/>
              </w:rPr>
              <w:lastRenderedPageBreak/>
              <w:t>(iii)</w:t>
            </w:r>
          </w:p>
          <w:p w:rsidR="00A50C8B" w:rsidRPr="00AC254C" w:rsidRDefault="00A50C8B" w:rsidP="00AC254C">
            <w:pPr>
              <w:jc w:val="center"/>
              <w:rPr>
                <w:b/>
                <w:bCs/>
                <w:lang w:val="en-SG"/>
              </w:rPr>
            </w:pPr>
          </w:p>
          <w:p w:rsidR="00A50C8B" w:rsidRPr="00AC254C" w:rsidRDefault="00A50C8B" w:rsidP="00AC254C">
            <w:pPr>
              <w:jc w:val="center"/>
              <w:rPr>
                <w:b/>
                <w:bCs/>
                <w:lang w:val="en-SG"/>
              </w:rPr>
            </w:pPr>
          </w:p>
          <w:p w:rsidR="00A50C8B" w:rsidRPr="00AC254C" w:rsidRDefault="00A50C8B" w:rsidP="00AC254C">
            <w:pPr>
              <w:jc w:val="center"/>
              <w:rPr>
                <w:b/>
                <w:bCs/>
                <w:lang w:val="en-SG"/>
              </w:rPr>
            </w:pPr>
          </w:p>
          <w:p w:rsidR="00A50C8B" w:rsidRPr="00AC254C" w:rsidRDefault="00A50C8B" w:rsidP="00AC254C">
            <w:pPr>
              <w:jc w:val="center"/>
              <w:rPr>
                <w:b/>
                <w:bCs/>
                <w:lang w:val="en-SG"/>
              </w:rPr>
            </w:pPr>
          </w:p>
          <w:p w:rsidR="00A50C8B" w:rsidRPr="00AC254C" w:rsidRDefault="00A50C8B" w:rsidP="00AC254C">
            <w:pPr>
              <w:jc w:val="center"/>
              <w:rPr>
                <w:b/>
                <w:bCs/>
                <w:lang w:val="en-SG"/>
              </w:rPr>
            </w:pPr>
          </w:p>
          <w:p w:rsidR="00A50C8B" w:rsidRPr="00AC254C" w:rsidRDefault="00A50C8B" w:rsidP="00AC254C">
            <w:pPr>
              <w:jc w:val="center"/>
              <w:rPr>
                <w:b/>
                <w:bCs/>
                <w:lang w:val="en-SG"/>
              </w:rPr>
            </w:pPr>
          </w:p>
          <w:p w:rsidR="00A50C8B" w:rsidRPr="00AC254C" w:rsidRDefault="00A50C8B" w:rsidP="00AC254C">
            <w:pPr>
              <w:jc w:val="center"/>
              <w:rPr>
                <w:b/>
                <w:bCs/>
                <w:lang w:val="en-SG"/>
              </w:rPr>
            </w:pPr>
          </w:p>
          <w:p w:rsidR="00A50C8B" w:rsidRPr="00AC254C" w:rsidRDefault="00A50C8B" w:rsidP="00AC254C">
            <w:pPr>
              <w:jc w:val="center"/>
              <w:rPr>
                <w:b/>
                <w:bCs/>
                <w:lang w:val="en-SG"/>
              </w:rPr>
            </w:pPr>
          </w:p>
        </w:tc>
        <w:tc>
          <w:tcPr>
            <w:tcW w:w="6375" w:type="dxa"/>
            <w:shd w:val="clear" w:color="auto" w:fill="auto"/>
          </w:tcPr>
          <w:p w:rsidR="00A50C8B" w:rsidRDefault="00AC254C" w:rsidP="00A50C8B">
            <w:pPr>
              <w:rPr>
                <w:lang w:val="en-SG"/>
              </w:rPr>
            </w:pPr>
            <w:r>
              <w:rPr>
                <w:noProof/>
                <w:lang w:bidi="ta-IN"/>
              </w:rPr>
              <mc:AlternateContent>
                <mc:Choice Requires="wpg">
                  <w:drawing>
                    <wp:anchor distT="0" distB="0" distL="114300" distR="114300" simplePos="0" relativeHeight="251678720" behindDoc="0" locked="0" layoutInCell="1" allowOverlap="1" wp14:anchorId="2A95BE1B" wp14:editId="4DAAD22C">
                      <wp:simplePos x="0" y="0"/>
                      <wp:positionH relativeFrom="column">
                        <wp:posOffset>2238887</wp:posOffset>
                      </wp:positionH>
                      <wp:positionV relativeFrom="paragraph">
                        <wp:posOffset>-635</wp:posOffset>
                      </wp:positionV>
                      <wp:extent cx="1671955" cy="1707382"/>
                      <wp:effectExtent l="0" t="0" r="0" b="0"/>
                      <wp:wrapNone/>
                      <wp:docPr id="42" name="Group 4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671955" cy="1707382"/>
                                <a:chOff x="0" y="0"/>
                                <a:chExt cx="1671955" cy="1707382"/>
                              </a:xfrm>
                            </wpg:grpSpPr>
                            <wpg:grpSp>
                              <wpg:cNvPr id="308" name="Group 308"/>
                              <wpg:cNvGrpSpPr/>
                              <wpg:grpSpPr>
                                <a:xfrm>
                                  <a:off x="0" y="231007"/>
                                  <a:ext cx="1671955" cy="1476375"/>
                                  <a:chOff x="0" y="247136"/>
                                  <a:chExt cx="1672225" cy="1476652"/>
                                </a:xfrm>
                              </wpg:grpSpPr>
                              <wpg:grpSp>
                                <wpg:cNvPr id="309" name="Group 309"/>
                                <wpg:cNvGrpSpPr/>
                                <wpg:grpSpPr>
                                  <a:xfrm>
                                    <a:off x="0" y="247136"/>
                                    <a:ext cx="1672225" cy="1476652"/>
                                    <a:chOff x="0" y="247136"/>
                                    <a:chExt cx="1672225" cy="1476652"/>
                                  </a:xfrm>
                                </wpg:grpSpPr>
                                <wps:wsp>
                                  <wps:cNvPr id="310" name="Straight Arrow Connector 310"/>
                                  <wps:cNvCnPr/>
                                  <wps:spPr>
                                    <a:xfrm>
                                      <a:off x="0" y="549965"/>
                                      <a:ext cx="1238250" cy="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g:grpSp>
                                  <wpg:cNvPr id="311" name="Group 311"/>
                                  <wpg:cNvGrpSpPr/>
                                  <wpg:grpSpPr>
                                    <a:xfrm>
                                      <a:off x="57183" y="247136"/>
                                      <a:ext cx="1615042" cy="1476652"/>
                                      <a:chOff x="-48834" y="247136"/>
                                      <a:chExt cx="1615042" cy="1476652"/>
                                    </a:xfrm>
                                  </wpg:grpSpPr>
                                  <wps:wsp>
                                    <wps:cNvPr id="312" name="Straight Arrow Connector 312"/>
                                    <wps:cNvCnPr/>
                                    <wps:spPr>
                                      <a:xfrm flipV="1">
                                        <a:off x="331200" y="247136"/>
                                        <a:ext cx="0" cy="1314605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313" name="Text Box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45678" y="502411"/>
                                        <a:ext cx="261026" cy="27627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1C72ED" w:rsidRPr="009D6056" w:rsidRDefault="001C72ED" w:rsidP="00FF4106">
                                          <w:pPr>
                                            <w:rPr>
                                              <w:i/>
                                              <w:lang w:val="en-SG"/>
                                            </w:rPr>
                                          </w:pPr>
                                          <w:proofErr w:type="gramStart"/>
                                          <w:r w:rsidRPr="009D6056">
                                            <w:rPr>
                                              <w:i/>
                                              <w:lang w:val="en-SG"/>
                                            </w:rPr>
                                            <w:t>k</w:t>
                                          </w:r>
                                          <w:proofErr w:type="gramEnd"/>
                                        </w:p>
                                      </w:txbxContent>
                                    </wps:txbx>
                                    <wps:bodyPr rot="0" vert="horz" wrap="none" lIns="91440" tIns="45720" rIns="91440" bIns="45720" anchor="t" anchorCtr="0">
                                      <a:spAutoFit/>
                                    </wps:bodyPr>
                                  </wps:wsp>
                                  <wps:wsp>
                                    <wps:cNvPr id="314" name="Text Box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93669" y="1375174"/>
                                        <a:ext cx="1272539" cy="34861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1C72ED" w:rsidRDefault="001C72ED" w:rsidP="00FF4106">
                                          <w:r w:rsidRPr="00B53DA8">
                                            <w:rPr>
                                              <w:position w:val="-10"/>
                                            </w:rPr>
                                            <w:object w:dxaOrig="1700" w:dyaOrig="380" w14:anchorId="24B4D481">
                                              <v:shape id="_x0000_i1131" type="#_x0000_t75" style="width:85pt;height:19.5pt" o:ole="">
                                                <v:imagedata r:id="rId205" o:title=""/>
                                              </v:shape>
                                              <o:OLEObject Type="Embed" ProgID="Equation.DSMT4" ShapeID="_x0000_i1131" DrawAspect="Content" ObjectID="_1695725574" r:id="rId206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91440" tIns="45720" rIns="91440" bIns="45720" anchor="t" anchorCtr="0">
                                      <a:spAutoFit/>
                                    </wps:bodyPr>
                                  </wps:wsp>
                                  <wps:wsp>
                                    <wps:cNvPr id="315" name="Freeform 315"/>
                                    <wps:cNvSpPr/>
                                    <wps:spPr>
                                      <a:xfrm>
                                        <a:off x="339035" y="649356"/>
                                        <a:ext cx="490330" cy="841634"/>
                                      </a:xfrm>
                                      <a:custGeom>
                                        <a:avLst/>
                                        <a:gdLst>
                                          <a:gd name="connsiteX0" fmla="*/ 0 w 490330"/>
                                          <a:gd name="connsiteY0" fmla="*/ 351304 h 841634"/>
                                          <a:gd name="connsiteX1" fmla="*/ 198782 w 490330"/>
                                          <a:gd name="connsiteY1" fmla="*/ 121 h 841634"/>
                                          <a:gd name="connsiteX2" fmla="*/ 344556 w 490330"/>
                                          <a:gd name="connsiteY2" fmla="*/ 318173 h 841634"/>
                                          <a:gd name="connsiteX3" fmla="*/ 490330 w 490330"/>
                                          <a:gd name="connsiteY3" fmla="*/ 841634 h 841634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  <a:cxn ang="0">
                                            <a:pos x="connsiteX2" y="connsiteY2"/>
                                          </a:cxn>
                                          <a:cxn ang="0">
                                            <a:pos x="connsiteX3" y="connsiteY3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490330" h="841634">
                                            <a:moveTo>
                                              <a:pt x="0" y="351304"/>
                                            </a:moveTo>
                                            <a:cubicBezTo>
                                              <a:pt x="70678" y="178473"/>
                                              <a:pt x="141356" y="5643"/>
                                              <a:pt x="198782" y="121"/>
                                            </a:cubicBezTo>
                                            <a:cubicBezTo>
                                              <a:pt x="256208" y="-5401"/>
                                              <a:pt x="295965" y="177921"/>
                                              <a:pt x="344556" y="318173"/>
                                            </a:cubicBezTo>
                                            <a:cubicBezTo>
                                              <a:pt x="393147" y="458425"/>
                                              <a:pt x="441738" y="650029"/>
                                              <a:pt x="490330" y="841634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16" name="Text Box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-48834" y="867492"/>
                                        <a:ext cx="598804" cy="27622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1C72ED" w:rsidRPr="009D6056" w:rsidRDefault="001C72ED" w:rsidP="00FF4106">
                                          <w:pPr>
                                            <w:rPr>
                                              <w:lang w:val="en-SG"/>
                                            </w:rPr>
                                          </w:pPr>
                                          <w:r w:rsidRPr="009D6056">
                                            <w:rPr>
                                              <w:i/>
                                              <w:lang w:val="en-SG"/>
                                            </w:rPr>
                                            <w:t>k</w:t>
                                          </w:r>
                                          <w:r>
                                            <w:rPr>
                                              <w:i/>
                                              <w:lang w:val="en-SG"/>
                                            </w:rPr>
                                            <w:t xml:space="preserve"> </w:t>
                                          </w:r>
                                          <w:r>
                                            <w:rPr>
                                              <w:lang w:val="en-SG"/>
                                            </w:rPr>
                                            <w:t>- 4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>
                                      <a:spAutoFit/>
                                    </wps:bodyPr>
                                  </wps:wsp>
                                  <wps:wsp>
                                    <wps:cNvPr id="317" name="Text Box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05776" y="351170"/>
                                        <a:ext cx="269239" cy="27622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1C72ED" w:rsidRPr="009D6056" w:rsidRDefault="001C72ED" w:rsidP="00FF4106">
                                          <w:pPr>
                                            <w:rPr>
                                              <w:lang w:val="en-SG"/>
                                            </w:rPr>
                                          </w:pPr>
                                          <w:r>
                                            <w:rPr>
                                              <w:lang w:val="en-SG"/>
                                            </w:rPr>
                                            <w:t>2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91440" tIns="45720" rIns="91440" bIns="45720" anchor="t" anchorCtr="0">
                                      <a:spAutoFit/>
                                    </wps:bodyPr>
                                  </wps:wsp>
                                </wpg:grpSp>
                              </wpg:grpSp>
                              <wps:wsp>
                                <wps:cNvPr id="318" name="Straight Connector 318"/>
                                <wps:cNvCnPr/>
                                <wps:spPr>
                                  <a:xfrm>
                                    <a:off x="450574" y="649357"/>
                                    <a:ext cx="205409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19" name="Straight Connector 319"/>
                                <wps:cNvCnPr/>
                                <wps:spPr>
                                  <a:xfrm>
                                    <a:off x="644423" y="563218"/>
                                    <a:ext cx="0" cy="99391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35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74282" y="375386"/>
                                  <a:ext cx="210245" cy="27617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1C72ED" w:rsidRPr="009D6056" w:rsidRDefault="001C72ED" w:rsidP="00D0521C">
                                    <w:pPr>
                                      <w:rPr>
                                        <w:lang w:val="en-SG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i/>
                                        <w:lang w:val="en-SG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36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8383" y="0"/>
                                  <a:ext cx="210185" cy="28366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1C72ED" w:rsidRPr="009D6056" w:rsidRDefault="001C72ED" w:rsidP="009065AD">
                                    <w:pPr>
                                      <w:rPr>
                                        <w:lang w:val="en-SG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i/>
                                        <w:lang w:val="en-SG"/>
                                      </w:rPr>
                                      <w:t>y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2A95BE1B" id="Group 42" o:spid="_x0000_s1095" style="position:absolute;margin-left:176.3pt;margin-top:-.05pt;width:131.65pt;height:134.45pt;z-index:251678720" coordsize="16719,170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">
                      <v:group id="Group 308" o:spid="_x0000_s1096" style="position:absolute;top:2310;width:16719;height:14763" coordorigin=",2471" coordsize="16722,14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">
                        <v:group id="Group 309" o:spid="_x0000_s1097" style="position:absolute;top:2471;width:16722;height:14766" coordorigin=",2471" coordsize="16722,14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Ol0gxQAAANw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">
                          <v:shape id="Straight Arrow Connector 310" o:spid="_x0000_s1098" type="#_x0000_t32" style="position:absolute;top:5499;width:1238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" strokecolor="black [3040]">
                            <v:stroke endarrow="block"/>
                          </v:shape>
                          <v:group id="Group 311" o:spid="_x0000_s1099" style="position:absolute;left:571;top:2471;width:16151;height:14766" coordorigin="-488,2471" coordsize="16150,14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">
                            <v:shape id="Straight Arrow Connector 312" o:spid="_x0000_s1100" type="#_x0000_t32" style="position:absolute;left:3312;top:2471;width:0;height:1314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" strokecolor="black [3040]">
                              <v:stroke endarrow="block"/>
                            </v:shape>
                            <v:shape id="Text Box 2" o:spid="_x0000_s1101" type="#_x0000_t202" style="position:absolute;left:1456;top:5024;width:2611;height:276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" filled="f" stroked="f">
                              <v:textbox style="mso-fit-shape-to-text:t">
                                <w:txbxContent>
                                  <w:p w:rsidR="001C72ED" w:rsidRPr="009D6056" w:rsidRDefault="001C72ED" w:rsidP="00FF4106">
                                    <w:pPr>
                                      <w:rPr>
                                        <w:i/>
                                        <w:lang w:val="en-SG"/>
                                      </w:rPr>
                                    </w:pPr>
                                    <w:proofErr w:type="gramStart"/>
                                    <w:r w:rsidRPr="009D6056">
                                      <w:rPr>
                                        <w:i/>
                                        <w:lang w:val="en-SG"/>
                                      </w:rPr>
                                      <w:t>k</w:t>
                                    </w:r>
                                    <w:proofErr w:type="gramEnd"/>
                                  </w:p>
                                </w:txbxContent>
                              </v:textbox>
                            </v:shape>
                            <v:shape id="Text Box 2" o:spid="_x0000_s1102" type="#_x0000_t202" style="position:absolute;left:2936;top:13751;width:12726;height:34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" filled="f" stroked="f">
                              <v:textbox style="mso-fit-shape-to-text:t">
                                <w:txbxContent>
                                  <w:p w:rsidR="001C72ED" w:rsidRDefault="001C72ED" w:rsidP="00FF4106">
                                    <w:r w:rsidRPr="00B53DA8">
                                      <w:rPr>
                                        <w:position w:val="-10"/>
                                      </w:rPr>
                                      <w:object w:dxaOrig="1700" w:dyaOrig="380" w14:anchorId="24B4D481">
                                        <v:shape id="_x0000_i1129" type="#_x0000_t75" style="width:85pt;height:19.5pt" o:ole="">
                                          <v:imagedata r:id="rId207" o:title=""/>
                                        </v:shape>
                                        <o:OLEObject Type="Embed" ProgID="Equation.DSMT4" ShapeID="_x0000_i1129" DrawAspect="Content" ObjectID="_1695622446" r:id="rId208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Freeform 315" o:spid="_x0000_s1103" style="position:absolute;left:3390;top:6493;width:4903;height:8416;visibility:visible;mso-wrap-style:square;v-text-anchor:middle" coordsize="490330,8416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" path="m,351304c70678,178473,141356,5643,198782,121v57426,-5522,97183,177800,145774,318052c393147,458425,441738,650029,490330,841634e" filled="f" strokecolor="#243f60 [1604]" strokeweight="2pt">
                              <v:path arrowok="t" o:connecttype="custom" o:connectlocs="0,351304;198782,121;344556,318173;490330,841634" o:connectangles="0,0,0,0"/>
                            </v:shape>
                            <v:shape id="Text Box 2" o:spid="_x0000_s1104" type="#_x0000_t202" style="position:absolute;left:-488;top:8674;width:5987;height:27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" filled="f" stroked="f">
                              <v:textbox style="mso-fit-shape-to-text:t">
                                <w:txbxContent>
                                  <w:p w:rsidR="001C72ED" w:rsidRPr="009D6056" w:rsidRDefault="001C72ED" w:rsidP="00FF4106">
                                    <w:pPr>
                                      <w:rPr>
                                        <w:lang w:val="en-SG"/>
                                      </w:rPr>
                                    </w:pPr>
                                    <w:r w:rsidRPr="009D6056">
                                      <w:rPr>
                                        <w:i/>
                                        <w:lang w:val="en-SG"/>
                                      </w:rPr>
                                      <w:t>k</w:t>
                                    </w:r>
                                    <w:r>
                                      <w:rPr>
                                        <w:i/>
                                        <w:lang w:val="en-SG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lang w:val="en-SG"/>
                                      </w:rPr>
                                      <w:t>- 4</w:t>
                                    </w:r>
                                  </w:p>
                                </w:txbxContent>
                              </v:textbox>
                            </v:shape>
                            <v:shape id="Text Box 2" o:spid="_x0000_s1105" type="#_x0000_t202" style="position:absolute;left:4057;top:3511;width:2693;height:276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" filled="f" stroked="f">
                              <v:textbox style="mso-fit-shape-to-text:t">
                                <w:txbxContent>
                                  <w:p w:rsidR="001C72ED" w:rsidRPr="009D6056" w:rsidRDefault="001C72ED" w:rsidP="00FF4106">
                                    <w:pPr>
                                      <w:rPr>
                                        <w:lang w:val="en-SG"/>
                                      </w:rPr>
                                    </w:pPr>
                                    <w:r>
                                      <w:rPr>
                                        <w:lang w:val="en-SG"/>
                                      </w:rPr>
                                      <w:t>2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v:group>
                        <v:line id="Straight Connector 318" o:spid="_x0000_s1106" style="position:absolute;visibility:visible;mso-wrap-style:square" from="4505,6493" to="6559,64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" strokecolor="black [3040]">
                          <v:stroke dashstyle="dash"/>
                        </v:line>
                        <v:line id="Straight Connector 319" o:spid="_x0000_s1107" style="position:absolute;visibility:visible;mso-wrap-style:square" from="6444,5632" to="6444,66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" strokecolor="black [3040]">
                          <v:stroke dashstyle="dash"/>
                        </v:line>
                      </v:group>
                      <v:shape id="Text Box 2" o:spid="_x0000_s1108" type="#_x0000_t202" style="position:absolute;left:11742;top:3753;width:2103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" filled="f" stroked="f">
                        <v:textbox style="mso-fit-shape-to-text:t">
                          <w:txbxContent>
                            <w:p w:rsidR="001C72ED" w:rsidRPr="009D6056" w:rsidRDefault="001C72ED" w:rsidP="00D0521C">
                              <w:pPr>
                                <w:rPr>
                                  <w:lang w:val="en-SG"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lang w:val="en-SG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2" o:spid="_x0000_s1109" type="#_x0000_t202" style="position:absolute;left:2983;width:2102;height:28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LR2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M7h/iT9Arm4AAAD//wMAUEsBAi0AFAAGAAgAAAAhANvh9svuAAAAhQEAABMAAAAAAAAAAAAA&#10;AAAAAAAAAFtDb250ZW50X1R5cGVzXS54bWxQSwECLQAUAAYACAAAACEAWvQsW78AAAAVAQAACwAA&#10;AAAAAAAAAAAAAAAfAQAAX3JlbHMvLnJlbHNQSwECLQAUAAYACAAAACEA95C0dsMAAADbAAAADwAA&#10;AAAAAAAAAAAAAAAHAgAAZHJzL2Rvd25yZXYueG1sUEsFBgAAAAADAAMAtwAAAPcCAAAAAA==&#10;" filled="f" stroked="f">
                        <v:textbox>
                          <w:txbxContent>
                            <w:p w:rsidR="001C72ED" w:rsidRPr="009D6056" w:rsidRDefault="001C72ED" w:rsidP="009065AD">
                              <w:pPr>
                                <w:rPr>
                                  <w:lang w:val="en-SG"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lang w:val="en-SG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A50C8B">
              <w:rPr>
                <w:lang w:val="en-SG"/>
              </w:rPr>
              <w:t xml:space="preserve">Since </w:t>
            </w:r>
            <w:proofErr w:type="spellStart"/>
            <w:r w:rsidR="00A50C8B">
              <w:rPr>
                <w:lang w:val="en-SG"/>
              </w:rPr>
              <w:t>R</w:t>
            </w:r>
            <w:r w:rsidR="00A50C8B">
              <w:rPr>
                <w:vertAlign w:val="subscript"/>
                <w:lang w:val="en-SG"/>
              </w:rPr>
              <w:t>f</w:t>
            </w:r>
            <w:proofErr w:type="spellEnd"/>
            <w:r w:rsidR="00A50C8B">
              <w:rPr>
                <w:lang w:val="en-SG"/>
              </w:rPr>
              <w:t xml:space="preserve"> = </w:t>
            </w:r>
            <w:r w:rsidR="00A50C8B" w:rsidRPr="00026B69">
              <w:rPr>
                <w:position w:val="-14"/>
                <w:lang w:val="en-SG"/>
              </w:rPr>
              <w:object w:dxaOrig="1440" w:dyaOrig="400" w14:anchorId="13CD2BC8">
                <v:shape id="_x0000_i1132" type="#_x0000_t75" style="width:1in;height:20.5pt" o:ole="">
                  <v:imagedata r:id="rId209" o:title=""/>
                </v:shape>
                <o:OLEObject Type="Embed" ProgID="Equation.DSMT4" ShapeID="_x0000_i1132" DrawAspect="Content" ObjectID="_1695725441" r:id="rId210"/>
              </w:object>
            </w:r>
            <w:r w:rsidR="00A50C8B">
              <w:rPr>
                <w:lang w:val="en-SG"/>
              </w:rPr>
              <w:t>=D</w:t>
            </w:r>
            <w:r w:rsidR="00A50C8B">
              <w:rPr>
                <w:vertAlign w:val="subscript"/>
                <w:lang w:val="en-SG"/>
              </w:rPr>
              <w:t>g</w:t>
            </w:r>
          </w:p>
          <w:p w:rsidR="00A50C8B" w:rsidRDefault="00A50C8B" w:rsidP="00A50C8B">
            <w:pPr>
              <w:rPr>
                <w:lang w:val="en-SG"/>
              </w:rPr>
            </w:pPr>
            <w:r>
              <w:rPr>
                <w:lang w:val="en-SG"/>
              </w:rPr>
              <w:t xml:space="preserve">Hence </w:t>
            </w:r>
            <w:r w:rsidRPr="00341953">
              <w:rPr>
                <w:lang w:val="en-SG"/>
              </w:rPr>
              <w:t>g</w:t>
            </w:r>
            <w:r>
              <w:rPr>
                <w:lang w:val="en-SG"/>
              </w:rPr>
              <w:t>f exists.</w:t>
            </w:r>
          </w:p>
          <w:p w:rsidR="00A50C8B" w:rsidRDefault="00A50C8B" w:rsidP="00A50C8B">
            <w:pPr>
              <w:rPr>
                <w:lang w:val="en-SG"/>
              </w:rPr>
            </w:pPr>
          </w:p>
          <w:p w:rsidR="00A50C8B" w:rsidRPr="00683B4B" w:rsidRDefault="00A50C8B" w:rsidP="00A50C8B">
            <w:pPr>
              <w:rPr>
                <w:lang w:val="en-SG"/>
              </w:rPr>
            </w:pPr>
          </w:p>
          <w:p w:rsidR="00A50C8B" w:rsidRPr="00341953" w:rsidRDefault="00A50C8B" w:rsidP="00A50C8B">
            <w:pPr>
              <w:rPr>
                <w:lang w:val="en-SG"/>
              </w:rPr>
            </w:pPr>
            <w:r w:rsidRPr="001D77F0">
              <w:rPr>
                <w:position w:val="-14"/>
                <w:lang w:val="en-SG"/>
              </w:rPr>
              <w:object w:dxaOrig="3280" w:dyaOrig="440" w14:anchorId="41154A97">
                <v:shape id="_x0000_i1133" type="#_x0000_t75" style="width:164.5pt;height:22.5pt" o:ole="">
                  <v:imagedata r:id="rId211" o:title=""/>
                </v:shape>
                <o:OLEObject Type="Embed" ProgID="Equation.DSMT4" ShapeID="_x0000_i1133" DrawAspect="Content" ObjectID="_1695725442" r:id="rId212"/>
              </w:object>
            </w:r>
          </w:p>
          <w:p w:rsidR="00A50C8B" w:rsidRDefault="00A50C8B" w:rsidP="00A50C8B">
            <w:pPr>
              <w:rPr>
                <w:lang w:val="en-SG"/>
              </w:rPr>
            </w:pPr>
            <w:r w:rsidRPr="00683B4B">
              <w:rPr>
                <w:position w:val="-14"/>
                <w:lang w:val="en-SG"/>
              </w:rPr>
              <w:object w:dxaOrig="1359" w:dyaOrig="380" w14:anchorId="68DB51F5">
                <v:shape id="_x0000_i1134" type="#_x0000_t75" style="width:67pt;height:19.5pt" o:ole="">
                  <v:imagedata r:id="rId213" o:title=""/>
                </v:shape>
                <o:OLEObject Type="Embed" ProgID="Equation.DSMT4" ShapeID="_x0000_i1134" DrawAspect="Content" ObjectID="_1695725443" r:id="rId214"/>
              </w:object>
            </w:r>
          </w:p>
          <w:p w:rsidR="00A50C8B" w:rsidRDefault="00A50C8B" w:rsidP="00A50C8B">
            <w:pPr>
              <w:rPr>
                <w:lang w:val="en-SG"/>
              </w:rPr>
            </w:pPr>
          </w:p>
          <w:p w:rsidR="00A50C8B" w:rsidRPr="00341953" w:rsidRDefault="00A50C8B" w:rsidP="00A50C8B">
            <w:pPr>
              <w:rPr>
                <w:lang w:eastAsia="ko-KR"/>
              </w:rPr>
            </w:pPr>
          </w:p>
        </w:tc>
        <w:tc>
          <w:tcPr>
            <w:tcW w:w="2782" w:type="dxa"/>
            <w:shd w:val="clear" w:color="auto" w:fill="auto"/>
          </w:tcPr>
          <w:p w:rsidR="00A50C8B" w:rsidRPr="00264686" w:rsidRDefault="00A50C8B" w:rsidP="00A50C8B">
            <w:pPr>
              <w:rPr>
                <w:lang w:val="en-SG"/>
              </w:rPr>
            </w:pPr>
          </w:p>
        </w:tc>
      </w:tr>
      <w:tr w:rsidR="00A50C8B" w:rsidTr="007F0CA9">
        <w:tc>
          <w:tcPr>
            <w:tcW w:w="856" w:type="dxa"/>
            <w:shd w:val="clear" w:color="auto" w:fill="auto"/>
          </w:tcPr>
          <w:p w:rsidR="007E65D4" w:rsidRPr="007E65D4" w:rsidRDefault="007E65D4" w:rsidP="007E65D4">
            <w:pPr>
              <w:pStyle w:val="ListParagraph"/>
              <w:ind w:left="0"/>
              <w:jc w:val="center"/>
              <w:rPr>
                <w:b/>
                <w:bCs w:val="0"/>
                <w:sz w:val="24"/>
                <w:lang w:val="en-SG"/>
              </w:rPr>
            </w:pPr>
            <w:r w:rsidRPr="007E65D4">
              <w:rPr>
                <w:b/>
                <w:bCs w:val="0"/>
                <w:sz w:val="24"/>
                <w:lang w:val="en-SG"/>
              </w:rPr>
              <w:t>8</w:t>
            </w:r>
          </w:p>
          <w:p w:rsidR="00A50C8B" w:rsidRPr="007E65D4" w:rsidRDefault="00A50C8B" w:rsidP="007E65D4">
            <w:pPr>
              <w:pStyle w:val="ListParagraph"/>
              <w:ind w:left="0"/>
              <w:jc w:val="center"/>
              <w:rPr>
                <w:b/>
                <w:bCs w:val="0"/>
                <w:sz w:val="24"/>
                <w:lang w:val="en-SG"/>
              </w:rPr>
            </w:pPr>
            <w:r w:rsidRPr="007E65D4">
              <w:rPr>
                <w:b/>
                <w:bCs w:val="0"/>
                <w:sz w:val="24"/>
                <w:lang w:val="en-SG"/>
              </w:rPr>
              <w:t>(</w:t>
            </w:r>
            <w:proofErr w:type="spellStart"/>
            <w:r w:rsidRPr="007E65D4">
              <w:rPr>
                <w:b/>
                <w:bCs w:val="0"/>
                <w:sz w:val="24"/>
                <w:lang w:val="en-SG"/>
              </w:rPr>
              <w:t>i</w:t>
            </w:r>
            <w:proofErr w:type="spellEnd"/>
            <w:r w:rsidRPr="007E65D4">
              <w:rPr>
                <w:b/>
                <w:bCs w:val="0"/>
                <w:sz w:val="24"/>
                <w:lang w:val="en-SG"/>
              </w:rPr>
              <w:t>) (a)</w:t>
            </w:r>
          </w:p>
          <w:p w:rsidR="00A50C8B" w:rsidRPr="007E65D4" w:rsidRDefault="00A50C8B" w:rsidP="007E65D4">
            <w:pPr>
              <w:pStyle w:val="ListParagraph"/>
              <w:ind w:left="0"/>
              <w:jc w:val="center"/>
              <w:rPr>
                <w:b/>
                <w:bCs w:val="0"/>
                <w:sz w:val="24"/>
                <w:lang w:val="en-SG"/>
              </w:rPr>
            </w:pPr>
          </w:p>
          <w:p w:rsidR="00A50C8B" w:rsidRPr="007E65D4" w:rsidRDefault="00A50C8B" w:rsidP="007E65D4">
            <w:pPr>
              <w:pStyle w:val="ListParagraph"/>
              <w:ind w:left="0"/>
              <w:jc w:val="center"/>
              <w:rPr>
                <w:b/>
                <w:bCs w:val="0"/>
                <w:sz w:val="24"/>
                <w:lang w:val="en-SG"/>
              </w:rPr>
            </w:pPr>
          </w:p>
          <w:p w:rsidR="00A50C8B" w:rsidRPr="007E65D4" w:rsidRDefault="00A50C8B" w:rsidP="007E65D4">
            <w:pPr>
              <w:pStyle w:val="ListParagraph"/>
              <w:ind w:left="0"/>
              <w:jc w:val="center"/>
              <w:rPr>
                <w:b/>
                <w:bCs w:val="0"/>
                <w:sz w:val="24"/>
                <w:lang w:val="en-SG"/>
              </w:rPr>
            </w:pPr>
          </w:p>
          <w:p w:rsidR="00A50C8B" w:rsidRPr="007E65D4" w:rsidRDefault="00A50C8B" w:rsidP="007E65D4">
            <w:pPr>
              <w:pStyle w:val="ListParagraph"/>
              <w:ind w:left="0"/>
              <w:jc w:val="center"/>
              <w:rPr>
                <w:b/>
                <w:bCs w:val="0"/>
                <w:sz w:val="24"/>
                <w:lang w:val="en-SG"/>
              </w:rPr>
            </w:pPr>
          </w:p>
          <w:p w:rsidR="00A50C8B" w:rsidRPr="007E65D4" w:rsidRDefault="00A50C8B" w:rsidP="007E65D4">
            <w:pPr>
              <w:pStyle w:val="ListParagraph"/>
              <w:ind w:left="0"/>
              <w:jc w:val="center"/>
              <w:rPr>
                <w:b/>
                <w:bCs w:val="0"/>
                <w:sz w:val="24"/>
                <w:lang w:val="en-SG"/>
              </w:rPr>
            </w:pPr>
            <w:r w:rsidRPr="007E65D4">
              <w:rPr>
                <w:b/>
                <w:bCs w:val="0"/>
                <w:sz w:val="24"/>
                <w:lang w:val="en-SG"/>
              </w:rPr>
              <w:t>(b)</w:t>
            </w:r>
          </w:p>
        </w:tc>
        <w:tc>
          <w:tcPr>
            <w:tcW w:w="6375" w:type="dxa"/>
            <w:shd w:val="clear" w:color="auto" w:fill="auto"/>
          </w:tcPr>
          <w:p w:rsidR="00A50C8B" w:rsidRPr="00341953" w:rsidRDefault="00A50C8B" w:rsidP="00A50C8B">
            <w:pPr>
              <w:pStyle w:val="ListParagraph"/>
              <w:ind w:left="0"/>
              <w:rPr>
                <w:sz w:val="24"/>
                <w:lang w:val="en-SG"/>
              </w:rPr>
            </w:pPr>
            <w:r w:rsidRPr="00341953">
              <w:rPr>
                <w:sz w:val="24"/>
                <w:lang w:val="en-SG"/>
              </w:rPr>
              <w:t xml:space="preserve"> At </w:t>
            </w:r>
            <w:r w:rsidRPr="00911685">
              <w:rPr>
                <w:i/>
                <w:sz w:val="24"/>
                <w:lang w:val="en-SG"/>
              </w:rPr>
              <w:t>E</w:t>
            </w:r>
            <w:r w:rsidRPr="00341953">
              <w:rPr>
                <w:sz w:val="24"/>
                <w:lang w:val="en-SG"/>
              </w:rPr>
              <w:t xml:space="preserve">, </w:t>
            </w:r>
            <w:r w:rsidRPr="00341953">
              <w:rPr>
                <w:position w:val="-10"/>
                <w:sz w:val="24"/>
                <w:lang w:val="en-SG"/>
              </w:rPr>
              <w:object w:dxaOrig="1540" w:dyaOrig="320" w14:anchorId="6FAE9B76">
                <v:shape id="_x0000_i1136" type="#_x0000_t75" style="width:77.45pt;height:15.5pt" o:ole="">
                  <v:imagedata r:id="rId215" o:title=""/>
                </v:shape>
                <o:OLEObject Type="Embed" ProgID="Equation.DSMT4" ShapeID="_x0000_i1136" DrawAspect="Content" ObjectID="_1695725444" r:id="rId216"/>
              </w:object>
            </w:r>
            <w:r w:rsidRPr="00341953">
              <w:rPr>
                <w:sz w:val="24"/>
                <w:lang w:val="en-SG"/>
              </w:rPr>
              <w:t xml:space="preserve">= </w:t>
            </w:r>
            <w:proofErr w:type="gramStart"/>
            <w:r w:rsidRPr="00341953">
              <w:rPr>
                <w:sz w:val="24"/>
                <w:lang w:val="en-SG"/>
              </w:rPr>
              <w:t>0 .</w:t>
            </w:r>
            <w:proofErr w:type="gramEnd"/>
            <w:r w:rsidRPr="00341953">
              <w:rPr>
                <w:sz w:val="24"/>
                <w:lang w:val="en-SG"/>
              </w:rPr>
              <w:t xml:space="preserve"> Hence </w:t>
            </w:r>
            <w:r w:rsidRPr="00341953">
              <w:rPr>
                <w:position w:val="-6"/>
                <w:sz w:val="24"/>
                <w:lang w:val="en-SG"/>
              </w:rPr>
              <w:object w:dxaOrig="1020" w:dyaOrig="279" w14:anchorId="188EF35C">
                <v:shape id="_x0000_i1137" type="#_x0000_t75" style="width:51.5pt;height:13pt" o:ole="">
                  <v:imagedata r:id="rId217" o:title=""/>
                </v:shape>
                <o:OLEObject Type="Embed" ProgID="Equation.DSMT4" ShapeID="_x0000_i1137" DrawAspect="Content" ObjectID="_1695725445" r:id="rId218"/>
              </w:object>
            </w:r>
          </w:p>
          <w:p w:rsidR="00A50C8B" w:rsidRPr="00341953" w:rsidRDefault="00A50C8B" w:rsidP="00A50C8B">
            <w:pPr>
              <w:pStyle w:val="ListParagraph"/>
              <w:ind w:left="0"/>
              <w:rPr>
                <w:sz w:val="24"/>
                <w:lang w:val="en-SG"/>
              </w:rPr>
            </w:pPr>
            <w:r w:rsidRPr="00341953">
              <w:rPr>
                <w:position w:val="-10"/>
                <w:sz w:val="24"/>
                <w:lang w:val="en-SG"/>
              </w:rPr>
              <w:object w:dxaOrig="1140" w:dyaOrig="320" w14:anchorId="3F1ABCB4">
                <v:shape id="_x0000_i1138" type="#_x0000_t75" style="width:56.5pt;height:15.5pt" o:ole="">
                  <v:imagedata r:id="rId219" o:title=""/>
                </v:shape>
                <o:OLEObject Type="Embed" ProgID="Equation.DSMT4" ShapeID="_x0000_i1138" DrawAspect="Content" ObjectID="_1695725446" r:id="rId220"/>
              </w:object>
            </w:r>
          </w:p>
          <w:p w:rsidR="00A50C8B" w:rsidRPr="00341953" w:rsidRDefault="00A50C8B" w:rsidP="00A50C8B">
            <w:pPr>
              <w:pStyle w:val="ListParagraph"/>
              <w:ind w:left="0"/>
              <w:rPr>
                <w:sz w:val="24"/>
                <w:lang w:val="en-SG"/>
              </w:rPr>
            </w:pPr>
            <w:r w:rsidRPr="00341953">
              <w:rPr>
                <w:position w:val="-10"/>
                <w:sz w:val="24"/>
                <w:lang w:val="en-SG"/>
              </w:rPr>
              <w:object w:dxaOrig="1040" w:dyaOrig="320" w14:anchorId="7FC62CA3">
                <v:shape id="_x0000_i1139" type="#_x0000_t75" style="width:52.5pt;height:15.5pt" o:ole="">
                  <v:imagedata r:id="rId221" o:title=""/>
                </v:shape>
                <o:OLEObject Type="Embed" ProgID="Equation.DSMT4" ShapeID="_x0000_i1139" DrawAspect="Content" ObjectID="_1695725447" r:id="rId222"/>
              </w:object>
            </w:r>
          </w:p>
          <w:p w:rsidR="00A50C8B" w:rsidRDefault="00A50C8B" w:rsidP="00A50C8B">
            <w:pPr>
              <w:pStyle w:val="ListParagraph"/>
              <w:ind w:left="0"/>
              <w:rPr>
                <w:sz w:val="24"/>
                <w:lang w:val="en-SG"/>
              </w:rPr>
            </w:pPr>
            <w:r w:rsidRPr="00341953">
              <w:rPr>
                <w:sz w:val="24"/>
                <w:lang w:val="en-SG"/>
              </w:rPr>
              <w:t xml:space="preserve">Hence </w:t>
            </w:r>
            <w:r w:rsidR="00911685" w:rsidRPr="00341953">
              <w:rPr>
                <w:position w:val="-6"/>
                <w:sz w:val="24"/>
                <w:lang w:val="en-SG"/>
              </w:rPr>
              <w:object w:dxaOrig="1040" w:dyaOrig="279" w14:anchorId="70AB74F4">
                <v:shape id="_x0000_i1140" type="#_x0000_t75" style="width:52.5pt;height:13pt" o:ole="">
                  <v:imagedata r:id="rId223" o:title=""/>
                </v:shape>
                <o:OLEObject Type="Embed" ProgID="Equation.DSMT4" ShapeID="_x0000_i1140" DrawAspect="Content" ObjectID="_1695725448" r:id="rId224"/>
              </w:object>
            </w:r>
          </w:p>
          <w:p w:rsidR="00A50C8B" w:rsidRPr="00341953" w:rsidRDefault="00A50C8B" w:rsidP="00A50C8B">
            <w:pPr>
              <w:pStyle w:val="ListParagraph"/>
              <w:ind w:left="0"/>
              <w:rPr>
                <w:sz w:val="24"/>
                <w:lang w:val="en-SG"/>
              </w:rPr>
            </w:pPr>
          </w:p>
          <w:p w:rsidR="00A50C8B" w:rsidRDefault="00A50C8B" w:rsidP="00A50C8B">
            <w:pPr>
              <w:pStyle w:val="ListParagraph"/>
              <w:ind w:left="0"/>
              <w:rPr>
                <w:sz w:val="24"/>
                <w:lang w:val="en-SG"/>
              </w:rPr>
            </w:pPr>
            <w:r w:rsidRPr="00341953">
              <w:rPr>
                <w:sz w:val="24"/>
                <w:lang w:val="en-SG"/>
              </w:rPr>
              <w:t xml:space="preserve">When </w:t>
            </w:r>
            <w:r w:rsidRPr="00B06918">
              <w:rPr>
                <w:i/>
                <w:sz w:val="24"/>
                <w:lang w:val="en-SG"/>
              </w:rPr>
              <w:t>y</w:t>
            </w:r>
            <w:r w:rsidRPr="00341953">
              <w:rPr>
                <w:sz w:val="24"/>
                <w:lang w:val="en-SG"/>
              </w:rPr>
              <w:t xml:space="preserve"> is a maximum</w:t>
            </w:r>
            <w:r>
              <w:rPr>
                <w:sz w:val="24"/>
                <w:lang w:val="en-SG"/>
              </w:rPr>
              <w:t xml:space="preserve">, </w:t>
            </w:r>
          </w:p>
          <w:p w:rsidR="00A50C8B" w:rsidRPr="00341953" w:rsidRDefault="00A50C8B" w:rsidP="00A50C8B">
            <w:pPr>
              <w:pStyle w:val="ListParagraph"/>
              <w:ind w:left="0"/>
              <w:rPr>
                <w:sz w:val="24"/>
                <w:lang w:val="en-SG"/>
              </w:rPr>
            </w:pPr>
            <w:r w:rsidRPr="00341953">
              <w:rPr>
                <w:sz w:val="24"/>
                <w:lang w:val="en-SG"/>
              </w:rPr>
              <w:t xml:space="preserve"> </w:t>
            </w:r>
            <w:r w:rsidRPr="00341953">
              <w:rPr>
                <w:position w:val="-6"/>
                <w:sz w:val="24"/>
                <w:lang w:val="en-SG"/>
              </w:rPr>
              <w:object w:dxaOrig="1040" w:dyaOrig="279" w14:anchorId="7CB2ABB3">
                <v:shape id="_x0000_i1141" type="#_x0000_t75" style="width:52.5pt;height:13pt" o:ole="">
                  <v:imagedata r:id="rId225" o:title=""/>
                </v:shape>
                <o:OLEObject Type="Embed" ProgID="Equation.DSMT4" ShapeID="_x0000_i1141" DrawAspect="Content" ObjectID="_1695725449" r:id="rId226"/>
              </w:object>
            </w:r>
            <w:r>
              <w:rPr>
                <w:sz w:val="24"/>
                <w:lang w:val="en-SG"/>
              </w:rPr>
              <w:t xml:space="preserve"> OR </w:t>
            </w:r>
            <w:r w:rsidR="00911685" w:rsidRPr="00B06918">
              <w:rPr>
                <w:position w:val="-24"/>
                <w:sz w:val="24"/>
                <w:lang w:val="en-SG"/>
              </w:rPr>
              <w:object w:dxaOrig="1740" w:dyaOrig="620" w14:anchorId="6D71E3FE">
                <v:shape id="_x0000_i1142" type="#_x0000_t75" style="width:87.5pt;height:32pt" o:ole="">
                  <v:imagedata r:id="rId227" o:title=""/>
                </v:shape>
                <o:OLEObject Type="Embed" ProgID="Equation.DSMT4" ShapeID="_x0000_i1142" DrawAspect="Content" ObjectID="_1695725450" r:id="rId228"/>
              </w:object>
            </w:r>
          </w:p>
          <w:p w:rsidR="00A50C8B" w:rsidRPr="00341953" w:rsidRDefault="00A50C8B" w:rsidP="00A50C8B">
            <w:pPr>
              <w:pStyle w:val="ListParagraph"/>
              <w:ind w:left="0"/>
              <w:rPr>
                <w:sz w:val="24"/>
                <w:lang w:val="en-SG"/>
              </w:rPr>
            </w:pPr>
            <w:r w:rsidRPr="00341953">
              <w:rPr>
                <w:position w:val="-10"/>
                <w:sz w:val="24"/>
                <w:lang w:val="en-SG"/>
              </w:rPr>
              <w:object w:dxaOrig="999" w:dyaOrig="320" w14:anchorId="45446BC1">
                <v:shape id="_x0000_i1143" type="#_x0000_t75" style="width:49.5pt;height:15.5pt" o:ole="">
                  <v:imagedata r:id="rId229" o:title=""/>
                </v:shape>
                <o:OLEObject Type="Embed" ProgID="Equation.DSMT4" ShapeID="_x0000_i1143" DrawAspect="Content" ObjectID="_1695725451" r:id="rId230"/>
              </w:object>
            </w:r>
            <w:r w:rsidR="00C437BA">
              <w:rPr>
                <w:sz w:val="24"/>
                <w:lang w:val="en-SG"/>
              </w:rPr>
              <w:t xml:space="preserve"> </w:t>
            </w:r>
            <w:r w:rsidRPr="00341953">
              <w:rPr>
                <w:sz w:val="24"/>
                <w:lang w:val="en-SG"/>
              </w:rPr>
              <w:t xml:space="preserve">and </w:t>
            </w:r>
            <w:r w:rsidR="00C437BA">
              <w:rPr>
                <w:sz w:val="24"/>
                <w:lang w:val="en-SG"/>
              </w:rPr>
              <w:t xml:space="preserve"> </w:t>
            </w:r>
            <w:r w:rsidRPr="00C437BA">
              <w:rPr>
                <w:i/>
                <w:iCs/>
                <w:sz w:val="24"/>
                <w:lang w:val="en-SG"/>
              </w:rPr>
              <w:t>y</w:t>
            </w:r>
            <w:r w:rsidRPr="00341953">
              <w:rPr>
                <w:sz w:val="24"/>
                <w:lang w:val="en-SG"/>
              </w:rPr>
              <w:t xml:space="preserve"> = 2</w:t>
            </w:r>
            <w:r w:rsidRPr="00341953">
              <w:rPr>
                <w:i/>
                <w:sz w:val="24"/>
                <w:lang w:val="en-SG"/>
              </w:rPr>
              <w:t>a</w:t>
            </w:r>
          </w:p>
        </w:tc>
        <w:tc>
          <w:tcPr>
            <w:tcW w:w="2782" w:type="dxa"/>
            <w:shd w:val="clear" w:color="auto" w:fill="auto"/>
          </w:tcPr>
          <w:p w:rsidR="00A50C8B" w:rsidRPr="00341953" w:rsidRDefault="00A50C8B" w:rsidP="00A50C8B">
            <w:pPr>
              <w:pStyle w:val="ListParagraph"/>
              <w:ind w:left="0"/>
              <w:rPr>
                <w:sz w:val="24"/>
                <w:lang w:val="en-SG"/>
              </w:rPr>
            </w:pPr>
          </w:p>
        </w:tc>
      </w:tr>
      <w:tr w:rsidR="00A50C8B" w:rsidTr="007F0CA9">
        <w:tc>
          <w:tcPr>
            <w:tcW w:w="856" w:type="dxa"/>
            <w:shd w:val="clear" w:color="auto" w:fill="auto"/>
          </w:tcPr>
          <w:p w:rsidR="00A50C8B" w:rsidRPr="007E65D4" w:rsidRDefault="00A50C8B" w:rsidP="007E65D4">
            <w:pPr>
              <w:pStyle w:val="ListParagraph"/>
              <w:ind w:left="0"/>
              <w:jc w:val="center"/>
              <w:rPr>
                <w:b/>
                <w:bCs w:val="0"/>
                <w:sz w:val="24"/>
                <w:lang w:val="en-SG"/>
              </w:rPr>
            </w:pPr>
            <w:r w:rsidRPr="007E65D4">
              <w:rPr>
                <w:b/>
                <w:bCs w:val="0"/>
                <w:sz w:val="24"/>
                <w:lang w:val="en-SG"/>
              </w:rPr>
              <w:t>(ii)</w:t>
            </w:r>
          </w:p>
        </w:tc>
        <w:tc>
          <w:tcPr>
            <w:tcW w:w="6375" w:type="dxa"/>
            <w:shd w:val="clear" w:color="auto" w:fill="auto"/>
          </w:tcPr>
          <w:p w:rsidR="00A50C8B" w:rsidRPr="00341953" w:rsidRDefault="00A50C8B" w:rsidP="00A50C8B">
            <w:pPr>
              <w:pStyle w:val="ListParagraph"/>
              <w:ind w:left="0"/>
              <w:rPr>
                <w:sz w:val="24"/>
                <w:lang w:val="en-SG"/>
              </w:rPr>
            </w:pPr>
            <w:r w:rsidRPr="00341953">
              <w:rPr>
                <w:sz w:val="24"/>
                <w:lang w:val="en-SG"/>
              </w:rPr>
              <w:t xml:space="preserve"> </w:t>
            </w:r>
            <w:r w:rsidR="00911685" w:rsidRPr="00341953">
              <w:rPr>
                <w:position w:val="-24"/>
                <w:sz w:val="24"/>
                <w:lang w:val="en-SG"/>
              </w:rPr>
              <w:object w:dxaOrig="1380" w:dyaOrig="620" w14:anchorId="69F871E6">
                <v:shape id="_x0000_i1144" type="#_x0000_t75" style="width:69.5pt;height:32pt" o:ole="">
                  <v:imagedata r:id="rId231" o:title=""/>
                </v:shape>
                <o:OLEObject Type="Embed" ProgID="Equation.DSMT4" ShapeID="_x0000_i1144" DrawAspect="Content" ObjectID="_1695725452" r:id="rId232"/>
              </w:object>
            </w:r>
            <w:r w:rsidRPr="00341953">
              <w:rPr>
                <w:sz w:val="24"/>
                <w:lang w:val="en-SG"/>
              </w:rPr>
              <w:t xml:space="preserve"> = </w:t>
            </w:r>
            <w:r w:rsidRPr="00341953">
              <w:rPr>
                <w:position w:val="-24"/>
                <w:sz w:val="24"/>
                <w:lang w:val="en-SG"/>
              </w:rPr>
              <w:object w:dxaOrig="1400" w:dyaOrig="620" w14:anchorId="7B367984">
                <v:shape id="_x0000_i1145" type="#_x0000_t75" style="width:70pt;height:32pt" o:ole="">
                  <v:imagedata r:id="rId233" o:title=""/>
                </v:shape>
                <o:OLEObject Type="Embed" ProgID="Equation.DSMT4" ShapeID="_x0000_i1145" DrawAspect="Content" ObjectID="_1695725453" r:id="rId234"/>
              </w:object>
            </w:r>
            <w:r w:rsidRPr="00341953">
              <w:rPr>
                <w:sz w:val="24"/>
                <w:lang w:val="en-SG"/>
              </w:rPr>
              <w:t xml:space="preserve"> and </w:t>
            </w:r>
          </w:p>
          <w:p w:rsidR="00A50C8B" w:rsidRPr="00341953" w:rsidRDefault="00A50C8B" w:rsidP="00A50C8B">
            <w:pPr>
              <w:pStyle w:val="ListParagraph"/>
              <w:ind w:left="0"/>
              <w:rPr>
                <w:sz w:val="24"/>
                <w:lang w:val="en-SG"/>
              </w:rPr>
            </w:pPr>
            <w:r w:rsidRPr="00341953">
              <w:rPr>
                <w:sz w:val="24"/>
                <w:lang w:val="en-SG"/>
              </w:rPr>
              <w:t xml:space="preserve"> </w:t>
            </w:r>
            <w:r w:rsidR="00911685" w:rsidRPr="00341953">
              <w:rPr>
                <w:position w:val="-24"/>
                <w:sz w:val="24"/>
                <w:lang w:val="en-SG"/>
              </w:rPr>
              <w:object w:dxaOrig="1700" w:dyaOrig="620" w14:anchorId="73E0AB8B">
                <v:shape id="_x0000_i1146" type="#_x0000_t75" style="width:85pt;height:32pt" o:ole="">
                  <v:imagedata r:id="rId235" o:title=""/>
                </v:shape>
                <o:OLEObject Type="Embed" ProgID="Equation.DSMT4" ShapeID="_x0000_i1146" DrawAspect="Content" ObjectID="_1695725454" r:id="rId236"/>
              </w:object>
            </w:r>
            <w:r w:rsidR="00911685">
              <w:rPr>
                <w:sz w:val="24"/>
                <w:lang w:val="en-SG"/>
              </w:rPr>
              <w:t xml:space="preserve"> </w:t>
            </w:r>
            <w:r w:rsidRPr="00341953">
              <w:rPr>
                <w:position w:val="-10"/>
                <w:sz w:val="24"/>
                <w:lang w:val="en-SG"/>
              </w:rPr>
              <w:object w:dxaOrig="1860" w:dyaOrig="380" w14:anchorId="0D21F799">
                <v:shape id="_x0000_i1147" type="#_x0000_t75" style="width:92.55pt;height:19.5pt" o:ole="">
                  <v:imagedata r:id="rId237" o:title=""/>
                </v:shape>
                <o:OLEObject Type="Embed" ProgID="Equation.DSMT4" ShapeID="_x0000_i1147" DrawAspect="Content" ObjectID="_1695725455" r:id="rId238"/>
              </w:object>
            </w:r>
            <w:r w:rsidRPr="00341953">
              <w:rPr>
                <w:sz w:val="24"/>
                <w:lang w:val="en-SG"/>
              </w:rPr>
              <w:t xml:space="preserve">= </w:t>
            </w:r>
            <w:r w:rsidRPr="00341953">
              <w:rPr>
                <w:position w:val="-24"/>
                <w:sz w:val="24"/>
                <w:lang w:val="en-SG"/>
              </w:rPr>
              <w:object w:dxaOrig="960" w:dyaOrig="620" w14:anchorId="6B24650C">
                <v:shape id="_x0000_i1148" type="#_x0000_t75" style="width:49pt;height:32pt" o:ole="">
                  <v:imagedata r:id="rId239" o:title=""/>
                </v:shape>
                <o:OLEObject Type="Embed" ProgID="Equation.DSMT4" ShapeID="_x0000_i1148" DrawAspect="Content" ObjectID="_1695725456" r:id="rId240"/>
              </w:object>
            </w:r>
          </w:p>
          <w:p w:rsidR="00A50C8B" w:rsidRPr="00341953" w:rsidRDefault="00911685" w:rsidP="00A50C8B">
            <w:pPr>
              <w:pStyle w:val="ListParagraph"/>
              <w:ind w:left="0"/>
              <w:rPr>
                <w:sz w:val="24"/>
                <w:lang w:val="en-SG"/>
              </w:rPr>
            </w:pPr>
            <w:r>
              <w:rPr>
                <w:sz w:val="24"/>
                <w:lang w:val="en-SG"/>
              </w:rPr>
              <w:t xml:space="preserve">  </w:t>
            </w:r>
            <w:r w:rsidRPr="00341953">
              <w:rPr>
                <w:position w:val="-54"/>
                <w:sz w:val="24"/>
                <w:lang w:val="en-SG"/>
              </w:rPr>
              <w:object w:dxaOrig="2500" w:dyaOrig="1200" w14:anchorId="6E456D99">
                <v:shape id="_x0000_i1149" type="#_x0000_t75" style="width:124.5pt;height:60pt" o:ole="">
                  <v:imagedata r:id="rId241" o:title=""/>
                </v:shape>
                <o:OLEObject Type="Embed" ProgID="Equation.DSMT4" ShapeID="_x0000_i1149" DrawAspect="Content" ObjectID="_1695725457" r:id="rId242"/>
              </w:object>
            </w:r>
          </w:p>
        </w:tc>
        <w:tc>
          <w:tcPr>
            <w:tcW w:w="2782" w:type="dxa"/>
            <w:shd w:val="clear" w:color="auto" w:fill="auto"/>
          </w:tcPr>
          <w:p w:rsidR="00A50C8B" w:rsidRPr="00C437BA" w:rsidRDefault="00A50C8B" w:rsidP="00A50C8B">
            <w:pPr>
              <w:pStyle w:val="ListParagraph"/>
              <w:ind w:left="0"/>
              <w:rPr>
                <w:b/>
                <w:bCs w:val="0"/>
                <w:sz w:val="24"/>
                <w:lang w:val="en-SG"/>
              </w:rPr>
            </w:pPr>
          </w:p>
        </w:tc>
      </w:tr>
      <w:tr w:rsidR="00A50C8B" w:rsidTr="007F0CA9">
        <w:tc>
          <w:tcPr>
            <w:tcW w:w="856" w:type="dxa"/>
            <w:shd w:val="clear" w:color="auto" w:fill="auto"/>
          </w:tcPr>
          <w:p w:rsidR="00A50C8B" w:rsidRPr="007E65D4" w:rsidRDefault="00A50C8B" w:rsidP="007E65D4">
            <w:pPr>
              <w:pStyle w:val="ListParagraph"/>
              <w:ind w:left="0"/>
              <w:jc w:val="center"/>
              <w:rPr>
                <w:b/>
                <w:bCs w:val="0"/>
                <w:sz w:val="24"/>
                <w:lang w:val="en-SG"/>
              </w:rPr>
            </w:pPr>
            <w:r w:rsidRPr="007E65D4">
              <w:rPr>
                <w:b/>
                <w:bCs w:val="0"/>
                <w:sz w:val="24"/>
                <w:lang w:val="en-SG"/>
              </w:rPr>
              <w:t>(iii)</w:t>
            </w:r>
          </w:p>
        </w:tc>
        <w:tc>
          <w:tcPr>
            <w:tcW w:w="6375" w:type="dxa"/>
            <w:shd w:val="clear" w:color="auto" w:fill="auto"/>
          </w:tcPr>
          <w:p w:rsidR="00A50C8B" w:rsidRPr="00341953" w:rsidRDefault="00A50C8B" w:rsidP="00A50C8B">
            <w:pPr>
              <w:pStyle w:val="ListParagraph"/>
              <w:ind w:left="0"/>
              <w:rPr>
                <w:sz w:val="24"/>
                <w:lang w:val="en-SG"/>
              </w:rPr>
            </w:pPr>
            <w:r w:rsidRPr="00341953">
              <w:rPr>
                <w:sz w:val="24"/>
                <w:lang w:val="en-SG"/>
              </w:rPr>
              <w:t xml:space="preserve">At </w:t>
            </w:r>
            <w:r w:rsidRPr="00911685">
              <w:rPr>
                <w:i/>
                <w:sz w:val="24"/>
                <w:lang w:val="en-SG"/>
              </w:rPr>
              <w:t>B</w:t>
            </w:r>
            <w:r w:rsidRPr="00341953">
              <w:rPr>
                <w:sz w:val="24"/>
                <w:lang w:val="en-SG"/>
              </w:rPr>
              <w:t xml:space="preserve">, </w:t>
            </w:r>
            <w:r w:rsidR="00911685" w:rsidRPr="00341953">
              <w:rPr>
                <w:position w:val="-54"/>
                <w:sz w:val="24"/>
                <w:lang w:val="en-SG"/>
              </w:rPr>
              <w:object w:dxaOrig="3300" w:dyaOrig="920" w14:anchorId="65E71FF6">
                <v:shape id="_x0000_i1151" type="#_x0000_t75" style="width:164.5pt;height:45.5pt" o:ole="">
                  <v:imagedata r:id="rId243" o:title=""/>
                </v:shape>
                <o:OLEObject Type="Embed" ProgID="Equation.DSMT4" ShapeID="_x0000_i1151" DrawAspect="Content" ObjectID="_1695725458" r:id="rId244"/>
              </w:object>
            </w:r>
          </w:p>
          <w:p w:rsidR="00A50C8B" w:rsidRPr="00341953" w:rsidRDefault="00A50C8B" w:rsidP="00A50C8B">
            <w:pPr>
              <w:pStyle w:val="ListParagraph"/>
              <w:ind w:left="0"/>
              <w:rPr>
                <w:sz w:val="24"/>
                <w:lang w:val="en-SG"/>
              </w:rPr>
            </w:pPr>
            <w:r w:rsidRPr="00341953">
              <w:rPr>
                <w:position w:val="-24"/>
                <w:sz w:val="24"/>
                <w:lang w:val="en-SG"/>
              </w:rPr>
              <w:object w:dxaOrig="1820" w:dyaOrig="620" w14:anchorId="6EC205D2">
                <v:shape id="_x0000_i1152" type="#_x0000_t75" style="width:91.45pt;height:30.5pt" o:ole="">
                  <v:imagedata r:id="rId245" o:title=""/>
                </v:shape>
                <o:OLEObject Type="Embed" ProgID="Equation.DSMT4" ShapeID="_x0000_i1152" DrawAspect="Content" ObjectID="_1695725459" r:id="rId246"/>
              </w:object>
            </w:r>
            <w:r w:rsidR="00C437BA">
              <w:rPr>
                <w:sz w:val="24"/>
                <w:lang w:val="en-SG"/>
              </w:rPr>
              <w:t>.</w:t>
            </w:r>
          </w:p>
          <w:p w:rsidR="00C437BA" w:rsidRDefault="00A50C8B" w:rsidP="00A50C8B">
            <w:pPr>
              <w:pStyle w:val="ListParagraph"/>
              <w:ind w:left="0"/>
              <w:rPr>
                <w:sz w:val="24"/>
                <w:lang w:val="en-SG"/>
              </w:rPr>
            </w:pPr>
            <w:r w:rsidRPr="00341953">
              <w:rPr>
                <w:position w:val="-24"/>
                <w:sz w:val="24"/>
                <w:lang w:val="en-SG"/>
              </w:rPr>
              <w:object w:dxaOrig="720" w:dyaOrig="620" w14:anchorId="246637E3">
                <v:shape id="_x0000_i1153" type="#_x0000_t75" style="width:36.5pt;height:30.5pt" o:ole="">
                  <v:imagedata r:id="rId247" o:title=""/>
                </v:shape>
                <o:OLEObject Type="Embed" ProgID="Equation.DSMT4" ShapeID="_x0000_i1153" DrawAspect="Content" ObjectID="_1695725460" r:id="rId248"/>
              </w:object>
            </w:r>
            <w:r w:rsidRPr="00341953">
              <w:rPr>
                <w:sz w:val="24"/>
                <w:lang w:val="en-SG"/>
              </w:rPr>
              <w:t xml:space="preserve"> </w:t>
            </w:r>
          </w:p>
          <w:p w:rsidR="00A50C8B" w:rsidRPr="00341953" w:rsidRDefault="00C437BA" w:rsidP="00A50C8B">
            <w:pPr>
              <w:pStyle w:val="ListParagraph"/>
              <w:ind w:left="0"/>
              <w:rPr>
                <w:sz w:val="24"/>
                <w:lang w:val="en-SG"/>
              </w:rPr>
            </w:pPr>
            <w:r w:rsidRPr="00341953">
              <w:rPr>
                <w:position w:val="-24"/>
                <w:sz w:val="24"/>
                <w:lang w:val="en-SG"/>
              </w:rPr>
              <w:object w:dxaOrig="1620" w:dyaOrig="620" w14:anchorId="007AB6D7">
                <v:shape id="_x0000_i1154" type="#_x0000_t75" style="width:81.5pt;height:30.5pt" o:ole="">
                  <v:imagedata r:id="rId249" o:title=""/>
                </v:shape>
                <o:OLEObject Type="Embed" ProgID="Equation.DSMT4" ShapeID="_x0000_i1154" DrawAspect="Content" ObjectID="_1695725461" r:id="rId250"/>
              </w:object>
            </w:r>
          </w:p>
          <w:p w:rsidR="00A50C8B" w:rsidRPr="00341953" w:rsidRDefault="00A50C8B" w:rsidP="00A50C8B">
            <w:pPr>
              <w:pStyle w:val="ListParagraph"/>
              <w:ind w:left="0"/>
              <w:rPr>
                <w:sz w:val="24"/>
                <w:lang w:val="en-SG"/>
              </w:rPr>
            </w:pPr>
          </w:p>
        </w:tc>
        <w:tc>
          <w:tcPr>
            <w:tcW w:w="2782" w:type="dxa"/>
            <w:shd w:val="clear" w:color="auto" w:fill="auto"/>
          </w:tcPr>
          <w:p w:rsidR="00C437BA" w:rsidRPr="00341953" w:rsidRDefault="00C437BA" w:rsidP="00A50C8B">
            <w:pPr>
              <w:pStyle w:val="ListParagraph"/>
              <w:ind w:left="0"/>
              <w:rPr>
                <w:sz w:val="24"/>
                <w:lang w:val="en-SG"/>
              </w:rPr>
            </w:pPr>
          </w:p>
        </w:tc>
      </w:tr>
      <w:tr w:rsidR="00A50C8B" w:rsidTr="007F0CA9">
        <w:tc>
          <w:tcPr>
            <w:tcW w:w="856" w:type="dxa"/>
            <w:shd w:val="clear" w:color="auto" w:fill="auto"/>
          </w:tcPr>
          <w:p w:rsidR="00A50C8B" w:rsidRPr="000038B7" w:rsidRDefault="00A50C8B" w:rsidP="00A50C8B">
            <w:pPr>
              <w:pStyle w:val="ListParagraph"/>
              <w:ind w:left="0"/>
              <w:rPr>
                <w:sz w:val="10"/>
                <w:szCs w:val="10"/>
                <w:lang w:val="en-SG"/>
              </w:rPr>
            </w:pPr>
          </w:p>
          <w:p w:rsidR="00A50C8B" w:rsidRPr="00C437BA" w:rsidRDefault="00A50C8B" w:rsidP="00C437BA">
            <w:pPr>
              <w:pStyle w:val="ListParagraph"/>
              <w:ind w:left="0"/>
              <w:jc w:val="center"/>
              <w:rPr>
                <w:b/>
                <w:bCs w:val="0"/>
                <w:sz w:val="24"/>
                <w:lang w:val="en-SG"/>
              </w:rPr>
            </w:pPr>
            <w:r w:rsidRPr="00C437BA">
              <w:rPr>
                <w:b/>
                <w:bCs w:val="0"/>
                <w:sz w:val="24"/>
                <w:lang w:val="en-SG"/>
              </w:rPr>
              <w:t>(iv)</w:t>
            </w:r>
          </w:p>
        </w:tc>
        <w:tc>
          <w:tcPr>
            <w:tcW w:w="6375" w:type="dxa"/>
            <w:shd w:val="clear" w:color="auto" w:fill="auto"/>
          </w:tcPr>
          <w:p w:rsidR="00A50C8B" w:rsidRDefault="00A50C8B" w:rsidP="00A50C8B">
            <w:pPr>
              <w:rPr>
                <w:lang w:val="en-SG"/>
              </w:rPr>
            </w:pPr>
            <w:r w:rsidRPr="00AD775B">
              <w:rPr>
                <w:lang w:val="en-SG"/>
              </w:rPr>
              <w:t xml:space="preserve">Since </w:t>
            </w:r>
            <w:r w:rsidRPr="00341953">
              <w:rPr>
                <w:position w:val="-24"/>
                <w:lang w:val="en-SG"/>
              </w:rPr>
              <w:object w:dxaOrig="1100" w:dyaOrig="620" w14:anchorId="18022FE5">
                <v:shape id="_x0000_i1157" type="#_x0000_t75" style="width:57pt;height:32pt" o:ole="">
                  <v:imagedata r:id="rId251" o:title=""/>
                </v:shape>
                <o:OLEObject Type="Embed" ProgID="Equation.DSMT4" ShapeID="_x0000_i1157" DrawAspect="Content" ObjectID="_1695725462" r:id="rId252"/>
              </w:object>
            </w:r>
          </w:p>
          <w:p w:rsidR="00A50C8B" w:rsidRPr="00AD775B" w:rsidRDefault="00A50C8B" w:rsidP="00A50C8B">
            <w:r>
              <w:rPr>
                <w:lang w:val="en-SG"/>
              </w:rPr>
              <w:t>G</w:t>
            </w:r>
            <w:r w:rsidRPr="00AD775B">
              <w:rPr>
                <w:lang w:val="en-SG"/>
              </w:rPr>
              <w:t xml:space="preserve">radient of normal at point </w:t>
            </w:r>
            <w:r w:rsidRPr="00AD775B">
              <w:rPr>
                <w:i/>
                <w:lang w:val="en-SG"/>
              </w:rPr>
              <w:t>B</w:t>
            </w:r>
            <w:r w:rsidRPr="00AD775B">
              <w:rPr>
                <w:lang w:val="en-SG"/>
              </w:rPr>
              <w:t xml:space="preserve"> is </w:t>
            </w:r>
            <w:r w:rsidRPr="00FE24ED">
              <w:rPr>
                <w:position w:val="-24"/>
              </w:rPr>
              <w:object w:dxaOrig="740" w:dyaOrig="620" w14:anchorId="26F42588">
                <v:shape id="_x0000_i1158" type="#_x0000_t75" style="width:37.5pt;height:32pt" o:ole="">
                  <v:imagedata r:id="rId253" o:title=""/>
                </v:shape>
                <o:OLEObject Type="Embed" ProgID="Equation.DSMT4" ShapeID="_x0000_i1158" DrawAspect="Content" ObjectID="_1695725463" r:id="rId254"/>
              </w:object>
            </w:r>
            <w:r>
              <w:t xml:space="preserve"> </w:t>
            </w:r>
            <w:proofErr w:type="gramStart"/>
            <w:r>
              <w:t xml:space="preserve">= </w:t>
            </w:r>
            <w:proofErr w:type="gramEnd"/>
            <w:r w:rsidRPr="00017DE5">
              <w:rPr>
                <w:position w:val="-10"/>
              </w:rPr>
              <w:object w:dxaOrig="499" w:dyaOrig="380" w14:anchorId="7F5094DD">
                <v:shape id="_x0000_i1159" type="#_x0000_t75" style="width:25pt;height:19.5pt" o:ole="">
                  <v:imagedata r:id="rId255" o:title=""/>
                </v:shape>
                <o:OLEObject Type="Embed" ProgID="Equation.DSMT4" ShapeID="_x0000_i1159" DrawAspect="Content" ObjectID="_1695725464" r:id="rId256"/>
              </w:object>
            </w:r>
            <w:r>
              <w:t xml:space="preserve">. </w:t>
            </w:r>
          </w:p>
          <w:p w:rsidR="00A50C8B" w:rsidRDefault="00A50C8B" w:rsidP="00A50C8B">
            <w:r w:rsidRPr="00AD775B">
              <w:rPr>
                <w:lang w:val="en-SG"/>
              </w:rPr>
              <w:t xml:space="preserve">Equation of normal : </w:t>
            </w:r>
            <w:r w:rsidRPr="00AD775B">
              <w:rPr>
                <w:lang w:val="en-SG"/>
              </w:rPr>
              <w:tab/>
            </w:r>
            <w:r w:rsidRPr="0044538B">
              <w:rPr>
                <w:position w:val="-32"/>
              </w:rPr>
              <w:object w:dxaOrig="3820" w:dyaOrig="760" w14:anchorId="516BE6E8">
                <v:shape id="_x0000_i1160" type="#_x0000_t75" style="width:189.1pt;height:36.5pt" o:ole="">
                  <v:imagedata r:id="rId257" o:title=""/>
                </v:shape>
                <o:OLEObject Type="Embed" ProgID="Equation.DSMT4" ShapeID="_x0000_i1160" DrawAspect="Content" ObjectID="_1695725465" r:id="rId258"/>
              </w:object>
            </w:r>
          </w:p>
          <w:p w:rsidR="00A50C8B" w:rsidRDefault="00A50C8B" w:rsidP="00A50C8B">
            <w:r>
              <w:lastRenderedPageBreak/>
              <w:t xml:space="preserve">                                            </w:t>
            </w:r>
            <w:r w:rsidRPr="0044538B">
              <w:object w:dxaOrig="3560" w:dyaOrig="859" w14:anchorId="33863F9A">
                <v:shape id="_x0000_i1161" type="#_x0000_t75" style="width:164.45pt;height:41.5pt" o:ole="">
                  <v:imagedata r:id="rId259" o:title=""/>
                </v:shape>
                <o:OLEObject Type="Embed" ProgID="Equation.DSMT4" ShapeID="_x0000_i1161" DrawAspect="Content" ObjectID="_1695725466" r:id="rId260"/>
              </w:object>
            </w:r>
          </w:p>
          <w:p w:rsidR="00A50C8B" w:rsidRDefault="00A50C8B" w:rsidP="00A50C8B">
            <w:r>
              <w:t xml:space="preserve">                                                  </w:t>
            </w:r>
            <w:r w:rsidRPr="0044538B">
              <w:object w:dxaOrig="3180" w:dyaOrig="800" w14:anchorId="4042D14F">
                <v:shape id="_x0000_i1162" type="#_x0000_t75" style="width:149.45pt;height:38pt" o:ole="">
                  <v:imagedata r:id="rId261" o:title=""/>
                </v:shape>
                <o:OLEObject Type="Embed" ProgID="Equation.DSMT4" ShapeID="_x0000_i1162" DrawAspect="Content" ObjectID="_1695725467" r:id="rId262"/>
              </w:object>
            </w:r>
          </w:p>
          <w:p w:rsidR="00A50C8B" w:rsidRDefault="00A50C8B" w:rsidP="00A50C8B">
            <w:r>
              <w:t xml:space="preserve">                                                 </w:t>
            </w:r>
            <w:r w:rsidRPr="0044538B">
              <w:object w:dxaOrig="1680" w:dyaOrig="660" w14:anchorId="5E649FC9">
                <v:shape id="_x0000_i1163" type="#_x0000_t75" style="width:79.95pt;height:32pt" o:ole="">
                  <v:imagedata r:id="rId263" o:title=""/>
                </v:shape>
                <o:OLEObject Type="Embed" ProgID="Equation.DSMT4" ShapeID="_x0000_i1163" DrawAspect="Content" ObjectID="_1695725468" r:id="rId264"/>
              </w:object>
            </w:r>
          </w:p>
          <w:p w:rsidR="00A50C8B" w:rsidRPr="00341953" w:rsidRDefault="00A50C8B" w:rsidP="00A50C8B">
            <w:pPr>
              <w:pStyle w:val="ListParagraph"/>
              <w:ind w:left="0"/>
              <w:rPr>
                <w:sz w:val="24"/>
                <w:lang w:val="en-SG"/>
              </w:rPr>
            </w:pPr>
            <w:r>
              <w:t xml:space="preserve">                                                      </w:t>
            </w:r>
            <w:r w:rsidRPr="00B50D64">
              <w:rPr>
                <w:position w:val="-42"/>
              </w:rPr>
              <w:object w:dxaOrig="2280" w:dyaOrig="960" w14:anchorId="5552C4ED">
                <v:shape id="_x0000_i1164" type="#_x0000_t75" style="width:109.55pt;height:45pt" o:ole="">
                  <v:imagedata r:id="rId265" o:title=""/>
                </v:shape>
                <o:OLEObject Type="Embed" ProgID="Equation.DSMT4" ShapeID="_x0000_i1164" DrawAspect="Content" ObjectID="_1695725469" r:id="rId266"/>
              </w:object>
            </w:r>
          </w:p>
        </w:tc>
        <w:tc>
          <w:tcPr>
            <w:tcW w:w="2782" w:type="dxa"/>
            <w:shd w:val="clear" w:color="auto" w:fill="auto"/>
          </w:tcPr>
          <w:p w:rsidR="00A50C8B" w:rsidRPr="007B4BF4" w:rsidRDefault="00A50C8B" w:rsidP="00A50C8B">
            <w:pPr>
              <w:pStyle w:val="ListParagraph"/>
              <w:ind w:left="0"/>
              <w:rPr>
                <w:sz w:val="24"/>
                <w:lang w:val="en-SG"/>
              </w:rPr>
            </w:pPr>
          </w:p>
        </w:tc>
      </w:tr>
      <w:tr w:rsidR="00A50C8B" w:rsidTr="007F0CA9">
        <w:tc>
          <w:tcPr>
            <w:tcW w:w="856" w:type="dxa"/>
            <w:shd w:val="clear" w:color="auto" w:fill="auto"/>
          </w:tcPr>
          <w:p w:rsidR="00A50C8B" w:rsidRPr="003A4EE0" w:rsidRDefault="00A50C8B" w:rsidP="00A50C8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  <w:rPr>
                <w:b/>
              </w:rPr>
            </w:pPr>
            <w:r>
              <w:rPr>
                <w:b/>
              </w:rPr>
              <w:lastRenderedPageBreak/>
              <w:t>9(a)</w:t>
            </w:r>
          </w:p>
        </w:tc>
        <w:tc>
          <w:tcPr>
            <w:tcW w:w="6375" w:type="dxa"/>
            <w:shd w:val="clear" w:color="auto" w:fill="auto"/>
          </w:tcPr>
          <w:p w:rsidR="003126BC" w:rsidRDefault="003126BC" w:rsidP="00A50C8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</w:pPr>
            <w:r w:rsidRPr="003126BC">
              <w:rPr>
                <w:position w:val="-170"/>
              </w:rPr>
              <w:object w:dxaOrig="6600" w:dyaOrig="3580">
                <v:shape id="_x0000_i1171" type="#_x0000_t75" style="width:273.55pt;height:178.45pt" o:ole="">
                  <v:imagedata r:id="rId267" o:title=""/>
                </v:shape>
                <o:OLEObject Type="Embed" ProgID="Equation.DSMT4" ShapeID="_x0000_i1171" DrawAspect="Content" ObjectID="_1695725470" r:id="rId268"/>
              </w:object>
            </w:r>
          </w:p>
          <w:p w:rsidR="003126BC" w:rsidRDefault="003126BC" w:rsidP="00A50C8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</w:pPr>
          </w:p>
          <w:p w:rsidR="003126BC" w:rsidRPr="003126BC" w:rsidRDefault="003126BC" w:rsidP="00A50C8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</w:pPr>
            <w:r w:rsidRPr="003126BC">
              <w:t>Alternative Method:</w:t>
            </w:r>
          </w:p>
          <w:p w:rsidR="00A50C8B" w:rsidRPr="00A242C3" w:rsidRDefault="00A50C8B" w:rsidP="00A50C8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  <w:rPr>
                <w:rFonts w:eastAsia="PMingLiU"/>
                <w:lang w:val="en-SG" w:eastAsia="en-US"/>
              </w:rPr>
            </w:pPr>
            <w:r w:rsidRPr="00FB0970">
              <w:rPr>
                <w:position w:val="-236"/>
              </w:rPr>
              <w:object w:dxaOrig="5300" w:dyaOrig="4980" w14:anchorId="01840D57">
                <v:shape id="_x0000_i1172" type="#_x0000_t75" style="width:265.55pt;height:248.5pt" o:ole="">
                  <v:imagedata r:id="rId269" o:title=""/>
                </v:shape>
                <o:OLEObject Type="Embed" ProgID="Equation.DSMT4" ShapeID="_x0000_i1172" DrawAspect="Content" ObjectID="_1695725471" r:id="rId270"/>
              </w:object>
            </w:r>
          </w:p>
        </w:tc>
        <w:tc>
          <w:tcPr>
            <w:tcW w:w="2782" w:type="dxa"/>
            <w:shd w:val="clear" w:color="auto" w:fill="auto"/>
          </w:tcPr>
          <w:p w:rsidR="003126BC" w:rsidRPr="00FB0970" w:rsidRDefault="003126BC" w:rsidP="003126BC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  <w:rPr>
                <w:b/>
              </w:rPr>
            </w:pPr>
          </w:p>
        </w:tc>
      </w:tr>
      <w:tr w:rsidR="00A50C8B" w:rsidTr="007F0CA9">
        <w:tc>
          <w:tcPr>
            <w:tcW w:w="856" w:type="dxa"/>
            <w:shd w:val="clear" w:color="auto" w:fill="auto"/>
          </w:tcPr>
          <w:p w:rsidR="00A50C8B" w:rsidRDefault="00A50C8B" w:rsidP="00A50C8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  <w:rPr>
                <w:b/>
              </w:rPr>
            </w:pPr>
            <w:r>
              <w:rPr>
                <w:b/>
              </w:rPr>
              <w:t>9(b)(</w:t>
            </w:r>
            <w:proofErr w:type="spellStart"/>
            <w:r>
              <w:rPr>
                <w:b/>
              </w:rPr>
              <w:t>i</w:t>
            </w:r>
            <w:proofErr w:type="spellEnd"/>
            <w:r>
              <w:rPr>
                <w:b/>
              </w:rPr>
              <w:t>)</w:t>
            </w:r>
          </w:p>
        </w:tc>
        <w:tc>
          <w:tcPr>
            <w:tcW w:w="6375" w:type="dxa"/>
            <w:shd w:val="clear" w:color="auto" w:fill="auto"/>
          </w:tcPr>
          <w:p w:rsidR="00A50C8B" w:rsidRDefault="00A50C8B" w:rsidP="00A50C8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  <w:rPr>
                <w:rFonts w:eastAsia="PMingLiU"/>
                <w:lang w:val="en-SG" w:eastAsia="en-US"/>
              </w:rPr>
            </w:pPr>
            <w:r>
              <w:rPr>
                <w:rFonts w:eastAsia="PMingLiU"/>
                <w:lang w:val="en-SG" w:eastAsia="en-US"/>
              </w:rPr>
              <w:t>Using partial fractions,</w:t>
            </w:r>
          </w:p>
          <w:p w:rsidR="00A50C8B" w:rsidRDefault="00A50C8B" w:rsidP="00A50C8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  <w:rPr>
                <w:rFonts w:eastAsia="PMingLiU"/>
                <w:lang w:val="en-SG" w:eastAsia="en-US"/>
              </w:rPr>
            </w:pPr>
            <w:r w:rsidRPr="00A242C3">
              <w:rPr>
                <w:rFonts w:eastAsia="PMingLiU"/>
                <w:position w:val="-28"/>
                <w:lang w:val="en-SG" w:eastAsia="en-US"/>
              </w:rPr>
              <w:object w:dxaOrig="2340" w:dyaOrig="680" w14:anchorId="542254A9">
                <v:shape id="_x0000_i1175" type="#_x0000_t75" style="width:117.45pt;height:34.5pt" o:ole="">
                  <v:imagedata r:id="rId271" o:title=""/>
                </v:shape>
                <o:OLEObject Type="Embed" ProgID="Equation.DSMT4" ShapeID="_x0000_i1175" DrawAspect="Content" ObjectID="_1695725472" r:id="rId272"/>
              </w:object>
            </w:r>
          </w:p>
          <w:p w:rsidR="00A50C8B" w:rsidRDefault="00A50C8B" w:rsidP="00A50C8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  <w:rPr>
                <w:rFonts w:eastAsia="PMingLiU"/>
                <w:lang w:val="en-SG" w:eastAsia="en-US"/>
              </w:rPr>
            </w:pPr>
            <w:r>
              <w:rPr>
                <w:rFonts w:eastAsia="PMingLiU"/>
                <w:noProof/>
                <w:lang w:bidi="ta-IN"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677696" behindDoc="0" locked="0" layoutInCell="1" allowOverlap="1" wp14:anchorId="2D4DBCF3" wp14:editId="1A567D63">
                      <wp:simplePos x="0" y="0"/>
                      <wp:positionH relativeFrom="column">
                        <wp:posOffset>420370</wp:posOffset>
                      </wp:positionH>
                      <wp:positionV relativeFrom="paragraph">
                        <wp:posOffset>612140</wp:posOffset>
                      </wp:positionV>
                      <wp:extent cx="501650" cy="2381250"/>
                      <wp:effectExtent l="0" t="0" r="31750" b="38100"/>
                      <wp:wrapNone/>
                      <wp:docPr id="30" name="Group 3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501650" cy="2381250"/>
                                <a:chOff x="0" y="0"/>
                                <a:chExt cx="501650" cy="2381250"/>
                              </a:xfrm>
                            </wpg:grpSpPr>
                            <wps:wsp>
                              <wps:cNvPr id="31" name="Straight Connector 31"/>
                              <wps:cNvCnPr/>
                              <wps:spPr>
                                <a:xfrm flipH="1">
                                  <a:off x="0" y="0"/>
                                  <a:ext cx="393700" cy="101600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2" name="Straight Connector 32"/>
                              <wps:cNvCnPr/>
                              <wps:spPr>
                                <a:xfrm flipH="1">
                                  <a:off x="44450" y="425450"/>
                                  <a:ext cx="393700" cy="101600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3" name="Straight Connector 33"/>
                              <wps:cNvCnPr/>
                              <wps:spPr>
                                <a:xfrm flipH="1">
                                  <a:off x="88900" y="825500"/>
                                  <a:ext cx="393700" cy="101600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4" name="Straight Connector 34"/>
                              <wps:cNvCnPr/>
                              <wps:spPr>
                                <a:xfrm flipH="1">
                                  <a:off x="107950" y="1365250"/>
                                  <a:ext cx="393700" cy="101600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271F614E" id="Group 30" o:spid="_x0000_s1026" style="position:absolute;margin-left:33.1pt;margin-top:48.2pt;width:39.5pt;height:187.5pt;z-index:251677696" coordsize="5016,238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">
                      <v:line id="Straight Connector 31" o:spid="_x0000_s1027" style="position:absolute;flip:x;visibility:visible;mso-wrap-style:square" from="0,0" to="3937,101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" strokecolor="black [3213]" strokeweight="1pt"/>
                      <v:line id="Straight Connector 32" o:spid="_x0000_s1028" style="position:absolute;flip:x;visibility:visible;mso-wrap-style:square" from="444,4254" to="4381,144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" strokecolor="black [3213]" strokeweight="1pt"/>
                      <v:line id="Straight Connector 33" o:spid="_x0000_s1029" style="position:absolute;flip:x;visibility:visible;mso-wrap-style:square" from="889,8255" to="4826,184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" strokecolor="black [3213]" strokeweight="1pt"/>
                      <v:line id="Straight Connector 34" o:spid="_x0000_s1030" style="position:absolute;flip:x;visibility:visible;mso-wrap-style:square" from="1079,13652" to="5016,238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" strokecolor="black [3213]" strokeweight="1pt"/>
                    </v:group>
                  </w:pict>
                </mc:Fallback>
              </mc:AlternateContent>
            </w:r>
            <w:r w:rsidRPr="007740BF">
              <w:rPr>
                <w:rFonts w:eastAsia="PMingLiU"/>
                <w:position w:val="-184"/>
                <w:lang w:val="en-SG" w:eastAsia="en-US"/>
              </w:rPr>
              <w:object w:dxaOrig="2920" w:dyaOrig="7220" w14:anchorId="4416B5F4">
                <v:shape id="_x0000_i1176" type="#_x0000_t75" style="width:146pt;height:361.35pt" o:ole="">
                  <v:imagedata r:id="rId273" o:title=""/>
                </v:shape>
                <o:OLEObject Type="Embed" ProgID="Equation.DSMT4" ShapeID="_x0000_i1176" DrawAspect="Content" ObjectID="_1695725473" r:id="rId274"/>
              </w:object>
            </w:r>
          </w:p>
        </w:tc>
        <w:tc>
          <w:tcPr>
            <w:tcW w:w="2782" w:type="dxa"/>
            <w:shd w:val="clear" w:color="auto" w:fill="auto"/>
          </w:tcPr>
          <w:p w:rsidR="00A50C8B" w:rsidRDefault="00A50C8B" w:rsidP="00A50C8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  <w:rPr>
                <w:b/>
              </w:rPr>
            </w:pPr>
          </w:p>
        </w:tc>
      </w:tr>
      <w:tr w:rsidR="00A50C8B" w:rsidTr="007F0CA9">
        <w:tc>
          <w:tcPr>
            <w:tcW w:w="856" w:type="dxa"/>
            <w:shd w:val="clear" w:color="auto" w:fill="auto"/>
          </w:tcPr>
          <w:p w:rsidR="00A50C8B" w:rsidRDefault="00A50C8B" w:rsidP="003126BC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  <w:jc w:val="center"/>
              <w:rPr>
                <w:b/>
              </w:rPr>
            </w:pPr>
            <w:r>
              <w:rPr>
                <w:b/>
              </w:rPr>
              <w:lastRenderedPageBreak/>
              <w:t>(ii)</w:t>
            </w:r>
          </w:p>
        </w:tc>
        <w:tc>
          <w:tcPr>
            <w:tcW w:w="6375" w:type="dxa"/>
            <w:shd w:val="clear" w:color="auto" w:fill="auto"/>
          </w:tcPr>
          <w:p w:rsidR="00A50C8B" w:rsidRDefault="00A50C8B" w:rsidP="00A50C8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  <w:jc w:val="both"/>
              <w:rPr>
                <w:rFonts w:eastAsia="PMingLiU"/>
                <w:lang w:val="en-SG" w:eastAsia="en-US"/>
              </w:rPr>
            </w:pPr>
            <w:r w:rsidRPr="00A107EF">
              <w:t xml:space="preserve">As </w:t>
            </w:r>
            <w:r w:rsidRPr="00A107EF">
              <w:rPr>
                <w:position w:val="-24"/>
              </w:rPr>
              <w:object w:dxaOrig="2460" w:dyaOrig="620" w14:anchorId="12FDC683">
                <v:shape id="_x0000_i1178" type="#_x0000_t75" style="width:123pt;height:32pt" o:ole="">
                  <v:imagedata r:id="rId275" o:title=""/>
                </v:shape>
                <o:OLEObject Type="Embed" ProgID="Equation.DSMT4" ShapeID="_x0000_i1178" DrawAspect="Content" ObjectID="_1695725474" r:id="rId276"/>
              </w:object>
            </w:r>
            <w:r w:rsidRPr="00A107EF">
              <w:t xml:space="preserve">therefore </w:t>
            </w:r>
            <w:r w:rsidRPr="00A107EF">
              <w:rPr>
                <w:rFonts w:eastAsia="PMingLiU"/>
                <w:position w:val="-28"/>
                <w:lang w:val="en-SG" w:eastAsia="en-US"/>
              </w:rPr>
              <w:object w:dxaOrig="900" w:dyaOrig="680" w14:anchorId="2CB55859">
                <v:shape id="_x0000_i1179" type="#_x0000_t75" style="width:45.5pt;height:34.5pt" o:ole="">
                  <v:imagedata r:id="rId277" o:title=""/>
                </v:shape>
                <o:OLEObject Type="Embed" ProgID="Equation.DSMT4" ShapeID="_x0000_i1179" DrawAspect="Content" ObjectID="_1695725475" r:id="rId278"/>
              </w:object>
            </w:r>
            <w:r w:rsidRPr="00A107EF">
              <w:rPr>
                <w:rFonts w:eastAsia="PMingLiU"/>
                <w:lang w:val="en-SG" w:eastAsia="en-US"/>
              </w:rPr>
              <w:t xml:space="preserve"> converges.</w:t>
            </w:r>
          </w:p>
          <w:p w:rsidR="00A50C8B" w:rsidRPr="00A107EF" w:rsidRDefault="00A50C8B" w:rsidP="00A50C8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  <w:jc w:val="both"/>
            </w:pPr>
            <w:r w:rsidRPr="00A107EF">
              <w:rPr>
                <w:rFonts w:eastAsia="PMingLiU"/>
                <w:position w:val="-28"/>
                <w:lang w:val="en-SG" w:eastAsia="en-US"/>
              </w:rPr>
              <w:object w:dxaOrig="1300" w:dyaOrig="680" w14:anchorId="440B101F">
                <v:shape id="_x0000_i1180" type="#_x0000_t75" style="width:65.95pt;height:34.5pt" o:ole="">
                  <v:imagedata r:id="rId279" o:title=""/>
                </v:shape>
                <o:OLEObject Type="Embed" ProgID="Equation.DSMT4" ShapeID="_x0000_i1180" DrawAspect="Content" ObjectID="_1695725476" r:id="rId280"/>
              </w:object>
            </w:r>
            <w:r>
              <w:rPr>
                <w:rFonts w:eastAsia="PMingLiU"/>
                <w:lang w:val="en-SG" w:eastAsia="en-US"/>
              </w:rPr>
              <w:t>.</w:t>
            </w:r>
          </w:p>
        </w:tc>
        <w:tc>
          <w:tcPr>
            <w:tcW w:w="2782" w:type="dxa"/>
            <w:shd w:val="clear" w:color="auto" w:fill="auto"/>
          </w:tcPr>
          <w:p w:rsidR="00A50C8B" w:rsidRPr="003A4EE0" w:rsidRDefault="00A50C8B" w:rsidP="00A50C8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  <w:rPr>
                <w:b/>
              </w:rPr>
            </w:pPr>
          </w:p>
        </w:tc>
      </w:tr>
      <w:tr w:rsidR="00A50C8B" w:rsidTr="007F0CA9">
        <w:tc>
          <w:tcPr>
            <w:tcW w:w="856" w:type="dxa"/>
            <w:shd w:val="clear" w:color="auto" w:fill="auto"/>
          </w:tcPr>
          <w:p w:rsidR="00A50C8B" w:rsidRDefault="00A50C8B" w:rsidP="003126BC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  <w:jc w:val="center"/>
              <w:rPr>
                <w:b/>
              </w:rPr>
            </w:pPr>
            <w:r>
              <w:rPr>
                <w:b/>
              </w:rPr>
              <w:t>(iii)</w:t>
            </w:r>
          </w:p>
        </w:tc>
        <w:tc>
          <w:tcPr>
            <w:tcW w:w="6375" w:type="dxa"/>
            <w:shd w:val="clear" w:color="auto" w:fill="auto"/>
          </w:tcPr>
          <w:p w:rsidR="00A50C8B" w:rsidRDefault="003126BC" w:rsidP="00A50C8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  <w:rPr>
                <w:rFonts w:eastAsia="PMingLiU"/>
                <w:lang w:val="en-SG" w:eastAsia="en-US"/>
              </w:rPr>
            </w:pPr>
            <w:r w:rsidRPr="003126BC">
              <w:rPr>
                <w:position w:val="-114"/>
              </w:rPr>
              <w:object w:dxaOrig="2400" w:dyaOrig="2400" w14:anchorId="685CA379">
                <v:shape id="_x0000_i1182" type="#_x0000_t75" style="width:119.5pt;height:119.5pt" o:ole="">
                  <v:imagedata r:id="rId281" o:title=""/>
                </v:shape>
                <o:OLEObject Type="Embed" ProgID="Equation.DSMT4" ShapeID="_x0000_i1182" DrawAspect="Content" ObjectID="_1695725477" r:id="rId282"/>
              </w:object>
            </w:r>
          </w:p>
          <w:p w:rsidR="00A50C8B" w:rsidRPr="003A4EE0" w:rsidRDefault="00A50C8B" w:rsidP="00A50C8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</w:pPr>
            <w:r w:rsidRPr="00A72DEB">
              <w:rPr>
                <w:rFonts w:eastAsia="PMingLiU"/>
                <w:position w:val="-60"/>
                <w:lang w:val="en-SG" w:eastAsia="en-US"/>
              </w:rPr>
              <w:object w:dxaOrig="3100" w:dyaOrig="1320" w14:anchorId="44F83C2A">
                <v:shape id="_x0000_i1183" type="#_x0000_t75" style="width:155.45pt;height:65.45pt" o:ole="">
                  <v:imagedata r:id="rId283" o:title=""/>
                </v:shape>
                <o:OLEObject Type="Embed" ProgID="Equation.DSMT4" ShapeID="_x0000_i1183" DrawAspect="Content" ObjectID="_1695725478" r:id="rId284"/>
              </w:object>
            </w:r>
          </w:p>
        </w:tc>
        <w:tc>
          <w:tcPr>
            <w:tcW w:w="2782" w:type="dxa"/>
            <w:shd w:val="clear" w:color="auto" w:fill="auto"/>
          </w:tcPr>
          <w:p w:rsidR="00A50C8B" w:rsidRPr="00C80B67" w:rsidRDefault="00A50C8B" w:rsidP="00A50C8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</w:pPr>
          </w:p>
        </w:tc>
      </w:tr>
      <w:tr w:rsidR="00A50C8B" w:rsidTr="007F0CA9">
        <w:tc>
          <w:tcPr>
            <w:tcW w:w="856" w:type="dxa"/>
            <w:shd w:val="clear" w:color="auto" w:fill="auto"/>
          </w:tcPr>
          <w:p w:rsidR="00A50C8B" w:rsidRPr="001C72ED" w:rsidRDefault="00A50C8B" w:rsidP="001C72ED">
            <w:pPr>
              <w:jc w:val="center"/>
              <w:rPr>
                <w:b/>
                <w:bCs/>
              </w:rPr>
            </w:pPr>
            <w:r w:rsidRPr="001C72ED">
              <w:rPr>
                <w:b/>
                <w:bCs/>
              </w:rPr>
              <w:lastRenderedPageBreak/>
              <w:t>10(</w:t>
            </w:r>
            <w:proofErr w:type="spellStart"/>
            <w:r w:rsidRPr="001C72ED">
              <w:rPr>
                <w:b/>
                <w:bCs/>
              </w:rPr>
              <w:t>i</w:t>
            </w:r>
            <w:proofErr w:type="spellEnd"/>
            <w:r w:rsidRPr="001C72ED">
              <w:rPr>
                <w:b/>
                <w:bCs/>
              </w:rPr>
              <w:t>)</w:t>
            </w:r>
          </w:p>
        </w:tc>
        <w:tc>
          <w:tcPr>
            <w:tcW w:w="6375" w:type="dxa"/>
            <w:shd w:val="clear" w:color="auto" w:fill="auto"/>
          </w:tcPr>
          <w:p w:rsidR="00A50C8B" w:rsidRPr="00EE391F" w:rsidRDefault="00A50C8B" w:rsidP="00A50C8B">
            <w:pPr>
              <w:tabs>
                <w:tab w:val="left" w:pos="360"/>
                <w:tab w:val="right" w:pos="9000"/>
              </w:tabs>
              <w:ind w:left="360" w:hanging="360"/>
              <w:rPr>
                <w:szCs w:val="20"/>
              </w:rPr>
            </w:pPr>
            <w:r w:rsidRPr="00AB6B3B">
              <w:rPr>
                <w:position w:val="-172"/>
                <w:szCs w:val="20"/>
              </w:rPr>
              <w:object w:dxaOrig="4680" w:dyaOrig="3560" w14:anchorId="7232662F">
                <v:shape id="_x0000_i1185" type="#_x0000_t75" style="width:233.55pt;height:178.55pt" o:ole="">
                  <v:imagedata r:id="rId285" o:title=""/>
                </v:shape>
                <o:OLEObject Type="Embed" ProgID="Equation.DSMT4" ShapeID="_x0000_i1185" DrawAspect="Content" ObjectID="_1695725479" r:id="rId286"/>
              </w:object>
            </w:r>
          </w:p>
        </w:tc>
        <w:tc>
          <w:tcPr>
            <w:tcW w:w="2782" w:type="dxa"/>
            <w:shd w:val="clear" w:color="auto" w:fill="auto"/>
          </w:tcPr>
          <w:p w:rsidR="0071622E" w:rsidRDefault="0071622E" w:rsidP="00A50C8B"/>
        </w:tc>
      </w:tr>
      <w:tr w:rsidR="00A50C8B" w:rsidTr="007F0CA9">
        <w:tc>
          <w:tcPr>
            <w:tcW w:w="856" w:type="dxa"/>
            <w:shd w:val="clear" w:color="auto" w:fill="auto"/>
          </w:tcPr>
          <w:p w:rsidR="00A50C8B" w:rsidRPr="001C72ED" w:rsidRDefault="00A50C8B" w:rsidP="001C72ED">
            <w:pPr>
              <w:jc w:val="center"/>
              <w:rPr>
                <w:b/>
                <w:bCs/>
              </w:rPr>
            </w:pPr>
            <w:r w:rsidRPr="001C72ED">
              <w:rPr>
                <w:b/>
                <w:bCs/>
              </w:rPr>
              <w:t>(ii)</w:t>
            </w:r>
          </w:p>
        </w:tc>
        <w:tc>
          <w:tcPr>
            <w:tcW w:w="6375" w:type="dxa"/>
            <w:shd w:val="clear" w:color="auto" w:fill="auto"/>
          </w:tcPr>
          <w:p w:rsidR="00A50C8B" w:rsidRDefault="00A50C8B" w:rsidP="00A50C8B">
            <w:r w:rsidRPr="00FB73C6">
              <w:rPr>
                <w:position w:val="-42"/>
              </w:rPr>
              <w:object w:dxaOrig="5000" w:dyaOrig="6080" w14:anchorId="6B504349">
                <v:shape id="_x0000_i1188" type="#_x0000_t75" style="width:250.5pt;height:304.9pt" o:ole="">
                  <v:imagedata r:id="rId287" o:title=""/>
                </v:shape>
                <o:OLEObject Type="Embed" ProgID="Equation.DSMT4" ShapeID="_x0000_i1188" DrawAspect="Content" ObjectID="_1695725480" r:id="rId288"/>
              </w:object>
            </w:r>
          </w:p>
        </w:tc>
        <w:tc>
          <w:tcPr>
            <w:tcW w:w="2782" w:type="dxa"/>
            <w:shd w:val="clear" w:color="auto" w:fill="auto"/>
          </w:tcPr>
          <w:p w:rsidR="0071622E" w:rsidRPr="0071622E" w:rsidRDefault="0071622E" w:rsidP="00A50C8B">
            <w:pPr>
              <w:rPr>
                <w:b/>
                <w:bCs/>
              </w:rPr>
            </w:pPr>
          </w:p>
        </w:tc>
      </w:tr>
      <w:tr w:rsidR="00A50C8B" w:rsidTr="007F0CA9">
        <w:tc>
          <w:tcPr>
            <w:tcW w:w="856" w:type="dxa"/>
            <w:shd w:val="clear" w:color="auto" w:fill="auto"/>
          </w:tcPr>
          <w:p w:rsidR="00A50C8B" w:rsidRPr="001C72ED" w:rsidRDefault="00A50C8B" w:rsidP="001C72ED">
            <w:pPr>
              <w:jc w:val="center"/>
              <w:rPr>
                <w:b/>
                <w:bCs/>
              </w:rPr>
            </w:pPr>
            <w:r w:rsidRPr="001C72ED">
              <w:rPr>
                <w:b/>
                <w:bCs/>
              </w:rPr>
              <w:t>(iii)</w:t>
            </w:r>
          </w:p>
        </w:tc>
        <w:tc>
          <w:tcPr>
            <w:tcW w:w="6375" w:type="dxa"/>
            <w:shd w:val="clear" w:color="auto" w:fill="auto"/>
          </w:tcPr>
          <w:p w:rsidR="00A50C8B" w:rsidRDefault="0071622E" w:rsidP="00A50C8B">
            <w:r w:rsidRPr="00423072">
              <w:rPr>
                <w:position w:val="-86"/>
              </w:rPr>
              <w:object w:dxaOrig="5880" w:dyaOrig="2600" w14:anchorId="1CAFA80D">
                <v:shape id="_x0000_i1189" type="#_x0000_t75" style="width:293.1pt;height:131.05pt" o:ole="">
                  <v:imagedata r:id="rId289" o:title=""/>
                  <o:lock v:ext="edit" aspectratio="f"/>
                </v:shape>
                <o:OLEObject Type="Embed" ProgID="Equation.DSMT4" ShapeID="_x0000_i1189" DrawAspect="Content" ObjectID="_1695725481" r:id="rId290"/>
              </w:object>
            </w:r>
          </w:p>
          <w:p w:rsidR="00A50C8B" w:rsidRDefault="00A50C8B" w:rsidP="00A50C8B"/>
        </w:tc>
        <w:tc>
          <w:tcPr>
            <w:tcW w:w="2782" w:type="dxa"/>
            <w:shd w:val="clear" w:color="auto" w:fill="auto"/>
          </w:tcPr>
          <w:p w:rsidR="0071622E" w:rsidRDefault="0071622E" w:rsidP="00A50C8B"/>
        </w:tc>
      </w:tr>
      <w:tr w:rsidR="00A50C8B" w:rsidTr="007F0CA9">
        <w:tc>
          <w:tcPr>
            <w:tcW w:w="856" w:type="dxa"/>
            <w:shd w:val="clear" w:color="auto" w:fill="auto"/>
          </w:tcPr>
          <w:p w:rsidR="00A50C8B" w:rsidRPr="001C72ED" w:rsidRDefault="00A50C8B" w:rsidP="001C72ED">
            <w:pPr>
              <w:jc w:val="center"/>
              <w:rPr>
                <w:b/>
                <w:bCs/>
              </w:rPr>
            </w:pPr>
            <w:r w:rsidRPr="001C72ED">
              <w:rPr>
                <w:b/>
                <w:bCs/>
              </w:rPr>
              <w:t>(iv)</w:t>
            </w:r>
          </w:p>
        </w:tc>
        <w:tc>
          <w:tcPr>
            <w:tcW w:w="6375" w:type="dxa"/>
            <w:shd w:val="clear" w:color="auto" w:fill="auto"/>
          </w:tcPr>
          <w:p w:rsidR="00A50C8B" w:rsidRPr="00086302" w:rsidRDefault="00A50C8B" w:rsidP="00A50C8B">
            <w:r w:rsidRPr="00086302">
              <w:t xml:space="preserve">Let </w:t>
            </w:r>
            <w:r>
              <w:rPr>
                <w:i/>
              </w:rPr>
              <w:t>F</w:t>
            </w:r>
            <w:r w:rsidRPr="00086302">
              <w:t xml:space="preserve"> be the foot of perpendicular from </w:t>
            </w:r>
            <w:r>
              <w:rPr>
                <w:i/>
              </w:rPr>
              <w:t>A</w:t>
            </w:r>
            <w:r w:rsidRPr="00086302">
              <w:rPr>
                <w:rFonts w:eastAsiaTheme="minorEastAsia"/>
                <w:position w:val="-10"/>
              </w:rPr>
              <w:object w:dxaOrig="980" w:dyaOrig="320" w14:anchorId="5A5EEC2C">
                <v:shape id="_x0000_i1190" type="#_x0000_t75" style="width:49.5pt;height:15.5pt" o:ole="">
                  <v:imagedata r:id="rId291" o:title=""/>
                </v:shape>
                <o:OLEObject Type="Embed" ProgID="Equation.DSMT4" ShapeID="_x0000_i1190" DrawAspect="Content" ObjectID="_1695725482" r:id="rId292"/>
              </w:object>
            </w:r>
            <w:r w:rsidRPr="00086302">
              <w:t xml:space="preserve"> to the plane </w:t>
            </w:r>
            <w:r w:rsidRPr="00C0178F">
              <w:rPr>
                <w:position w:val="-6"/>
              </w:rPr>
              <w:object w:dxaOrig="220" w:dyaOrig="220" w14:anchorId="069749ED">
                <v:shape id="_x0000_i1191" type="#_x0000_t75" style="width:11.5pt;height:11.5pt" o:ole="">
                  <v:imagedata r:id="rId293" o:title=""/>
                </v:shape>
                <o:OLEObject Type="Embed" ProgID="Equation.DSMT4" ShapeID="_x0000_i1191" DrawAspect="Content" ObjectID="_1695725483" r:id="rId294"/>
              </w:object>
            </w:r>
          </w:p>
          <w:p w:rsidR="00A50C8B" w:rsidRDefault="00A50C8B" w:rsidP="00A50C8B">
            <w:r>
              <w:rPr>
                <w:rFonts w:eastAsiaTheme="minorEastAsia"/>
              </w:rPr>
              <w:t>Equation of line AF :</w:t>
            </w:r>
            <w:r w:rsidRPr="00086302">
              <w:rPr>
                <w:rFonts w:eastAsiaTheme="minorEastAsia"/>
                <w:position w:val="-50"/>
              </w:rPr>
              <w:object w:dxaOrig="2860" w:dyaOrig="1120" w14:anchorId="74FBB8D3">
                <v:shape id="_x0000_i1192" type="#_x0000_t75" style="width:142.55pt;height:57pt" o:ole="">
                  <v:imagedata r:id="rId295" o:title=""/>
                </v:shape>
                <o:OLEObject Type="Embed" ProgID="Equation.DSMT4" ShapeID="_x0000_i1192" DrawAspect="Content" ObjectID="_1695725484" r:id="rId296"/>
              </w:object>
            </w:r>
          </w:p>
          <w:p w:rsidR="00A50C8B" w:rsidRDefault="00A50C8B" w:rsidP="00A50C8B">
            <w:r>
              <w:t>To find the point of</w:t>
            </w:r>
            <w:r w:rsidRPr="00086302">
              <w:t xml:space="preserve"> intersection</w:t>
            </w:r>
            <w:r>
              <w:t xml:space="preserve"> of line AF and plane </w:t>
            </w:r>
            <w:r w:rsidRPr="00C0178F">
              <w:rPr>
                <w:position w:val="-6"/>
              </w:rPr>
              <w:object w:dxaOrig="220" w:dyaOrig="220" w14:anchorId="77EE6B8A">
                <v:shape id="_x0000_i1193" type="#_x0000_t75" style="width:11.5pt;height:11.5pt" o:ole="">
                  <v:imagedata r:id="rId297" o:title=""/>
                </v:shape>
                <o:OLEObject Type="Embed" ProgID="Equation.DSMT4" ShapeID="_x0000_i1193" DrawAspect="Content" ObjectID="_1695725485" r:id="rId298"/>
              </w:object>
            </w:r>
            <w:r>
              <w:t>,</w:t>
            </w:r>
          </w:p>
          <w:p w:rsidR="00A50C8B" w:rsidRPr="00086302" w:rsidRDefault="00A50C8B" w:rsidP="00A50C8B">
            <w:r>
              <w:lastRenderedPageBreak/>
              <w:t xml:space="preserve"> </w:t>
            </w:r>
            <w:proofErr w:type="gramStart"/>
            <w:r>
              <w:t>substitute</w:t>
            </w:r>
            <w:proofErr w:type="gramEnd"/>
            <w:r>
              <w:t xml:space="preserve"> equation of line into equation of plane</w:t>
            </w:r>
            <w:r w:rsidRPr="00C0178F">
              <w:rPr>
                <w:position w:val="-10"/>
              </w:rPr>
              <w:object w:dxaOrig="1100" w:dyaOrig="320" w14:anchorId="10A074C3">
                <v:shape id="_x0000_i1194" type="#_x0000_t75" style="width:55pt;height:15.5pt" o:ole="">
                  <v:imagedata r:id="rId299" o:title=""/>
                </v:shape>
                <o:OLEObject Type="Embed" ProgID="Equation.DSMT4" ShapeID="_x0000_i1194" DrawAspect="Content" ObjectID="_1695725486" r:id="rId300"/>
              </w:object>
            </w:r>
            <w:r>
              <w:t>, .</w:t>
            </w:r>
          </w:p>
          <w:p w:rsidR="00A50C8B" w:rsidRPr="00086302" w:rsidRDefault="00A50C8B" w:rsidP="00A50C8B">
            <w:r w:rsidRPr="00423072">
              <w:rPr>
                <w:rFonts w:eastAsiaTheme="minorEastAsia"/>
                <w:position w:val="-26"/>
              </w:rPr>
              <w:object w:dxaOrig="2100" w:dyaOrig="639" w14:anchorId="76AC1868">
                <v:shape id="_x0000_i1195" type="#_x0000_t75" style="width:104.45pt;height:32.5pt" o:ole="">
                  <v:imagedata r:id="rId301" o:title=""/>
                </v:shape>
                <o:OLEObject Type="Embed" ProgID="Equation.DSMT4" ShapeID="_x0000_i1195" DrawAspect="Content" ObjectID="_1695725487" r:id="rId302"/>
              </w:object>
            </w:r>
          </w:p>
          <w:p w:rsidR="00A50C8B" w:rsidRDefault="00A50C8B" w:rsidP="00A50C8B">
            <w:pPr>
              <w:rPr>
                <w:rFonts w:eastAsiaTheme="minorEastAsia"/>
              </w:rPr>
            </w:pPr>
            <w:r w:rsidRPr="00086302">
              <w:rPr>
                <w:rFonts w:eastAsiaTheme="minorEastAsia"/>
                <w:position w:val="-50"/>
              </w:rPr>
              <w:object w:dxaOrig="2820" w:dyaOrig="1120" w14:anchorId="43313721">
                <v:shape id="_x0000_i1196" type="#_x0000_t75" style="width:141pt;height:57pt" o:ole="">
                  <v:imagedata r:id="rId303" o:title=""/>
                </v:shape>
                <o:OLEObject Type="Embed" ProgID="Equation.DSMT4" ShapeID="_x0000_i1196" DrawAspect="Content" ObjectID="_1695725488" r:id="rId304"/>
              </w:object>
            </w:r>
          </w:p>
          <w:p w:rsidR="00A50C8B" w:rsidRDefault="00A50C8B" w:rsidP="00A50C8B">
            <w:pPr>
              <w:rPr>
                <w:rFonts w:eastAsiaTheme="minorEastAsia"/>
              </w:rPr>
            </w:pPr>
          </w:p>
          <w:p w:rsidR="00A50C8B" w:rsidRPr="00086302" w:rsidRDefault="00A50C8B" w:rsidP="00A50C8B"/>
          <w:p w:rsidR="00A50C8B" w:rsidRDefault="00A50C8B" w:rsidP="00A50C8B">
            <w:pPr>
              <w:rPr>
                <w:b/>
                <w:bCs/>
              </w:rPr>
            </w:pPr>
            <w:r>
              <w:rPr>
                <w:b/>
                <w:bCs/>
              </w:rPr>
              <w:t>Alternative method</w:t>
            </w:r>
          </w:p>
          <w:p w:rsidR="00A50C8B" w:rsidRDefault="00A50C8B" w:rsidP="00A50C8B">
            <w:pPr>
              <w:rPr>
                <w:b/>
                <w:bCs/>
              </w:rPr>
            </w:pPr>
            <w:r w:rsidRPr="00086302">
              <w:rPr>
                <w:rFonts w:eastAsiaTheme="minorEastAsia"/>
                <w:position w:val="-50"/>
              </w:rPr>
              <w:object w:dxaOrig="1020" w:dyaOrig="1120" w14:anchorId="521CD5D0">
                <v:shape id="_x0000_i1197" type="#_x0000_t75" style="width:51.5pt;height:57pt" o:ole="">
                  <v:imagedata r:id="rId305" o:title=""/>
                </v:shape>
                <o:OLEObject Type="Embed" ProgID="Equation.DSMT4" ShapeID="_x0000_i1197" DrawAspect="Content" ObjectID="_1695725489" r:id="rId306"/>
              </w:object>
            </w:r>
            <w:proofErr w:type="gramStart"/>
            <w:r>
              <w:rPr>
                <w:rFonts w:eastAsiaTheme="minorEastAsia"/>
              </w:rPr>
              <w:t>is</w:t>
            </w:r>
            <w:proofErr w:type="gramEnd"/>
            <w:r>
              <w:rPr>
                <w:rFonts w:eastAsiaTheme="minorEastAsia"/>
              </w:rPr>
              <w:t xml:space="preserve"> a point on the plane </w:t>
            </w:r>
            <w:r w:rsidRPr="00C0178F">
              <w:rPr>
                <w:position w:val="-6"/>
              </w:rPr>
              <w:object w:dxaOrig="220" w:dyaOrig="220" w14:anchorId="37436AD3">
                <v:shape id="_x0000_i1198" type="#_x0000_t75" style="width:11.5pt;height:11.5pt" o:ole="">
                  <v:imagedata r:id="rId297" o:title=""/>
                </v:shape>
                <o:OLEObject Type="Embed" ProgID="Equation.DSMT4" ShapeID="_x0000_i1198" DrawAspect="Content" ObjectID="_1695725490" r:id="rId307"/>
              </w:object>
            </w:r>
            <w:r>
              <w:t>.</w:t>
            </w:r>
            <w:r w:rsidRPr="00086302">
              <w:rPr>
                <w:rFonts w:eastAsiaTheme="minorEastAsia"/>
                <w:position w:val="-50"/>
              </w:rPr>
              <w:object w:dxaOrig="1120" w:dyaOrig="1120" w14:anchorId="3065E776">
                <v:shape id="_x0000_i1199" type="#_x0000_t75" style="width:56.5pt;height:57pt" o:ole="">
                  <v:imagedata r:id="rId308" o:title=""/>
                </v:shape>
                <o:OLEObject Type="Embed" ProgID="Equation.DSMT4" ShapeID="_x0000_i1199" DrawAspect="Content" ObjectID="_1695725491" r:id="rId309"/>
              </w:object>
            </w:r>
          </w:p>
          <w:p w:rsidR="00A50C8B" w:rsidRPr="00C6407D" w:rsidRDefault="00A50C8B" w:rsidP="00A50C8B">
            <w:pPr>
              <w:rPr>
                <w:rFonts w:eastAsiaTheme="minorEastAsia"/>
              </w:rPr>
            </w:pPr>
            <w:r w:rsidRPr="00C0178F">
              <w:rPr>
                <w:position w:val="-4"/>
              </w:rPr>
              <w:object w:dxaOrig="380" w:dyaOrig="320" w14:anchorId="506D664B">
                <v:shape id="_x0000_i1200" type="#_x0000_t75" style="width:19pt;height:15.5pt" o:ole="">
                  <v:imagedata r:id="rId310" o:title=""/>
                </v:shape>
                <o:OLEObject Type="Embed" ProgID="Equation.DSMT4" ShapeID="_x0000_i1200" DrawAspect="Content" ObjectID="_1695725492" r:id="rId311"/>
              </w:object>
            </w:r>
            <w:r>
              <w:t xml:space="preserve">= </w:t>
            </w:r>
            <w:r w:rsidRPr="00C6407D">
              <w:rPr>
                <w:rFonts w:eastAsiaTheme="minorEastAsia"/>
              </w:rPr>
              <w:t xml:space="preserve">Projected vector of </w:t>
            </w:r>
            <w:r w:rsidRPr="00C0178F">
              <w:rPr>
                <w:position w:val="-4"/>
              </w:rPr>
              <w:object w:dxaOrig="400" w:dyaOrig="320" w14:anchorId="0FFA2F94">
                <v:shape id="_x0000_i1201" type="#_x0000_t75" style="width:19.5pt;height:15.5pt" o:ole="">
                  <v:imagedata r:id="rId312" o:title=""/>
                </v:shape>
                <o:OLEObject Type="Embed" ProgID="Equation.DSMT4" ShapeID="_x0000_i1201" DrawAspect="Content" ObjectID="_1695725493" r:id="rId313"/>
              </w:object>
            </w:r>
            <w:r>
              <w:t>on normal of plane.</w:t>
            </w:r>
          </w:p>
          <w:p w:rsidR="00A50C8B" w:rsidRPr="00211931" w:rsidRDefault="00A50C8B" w:rsidP="00A50C8B">
            <w:pPr>
              <w:rPr>
                <w:b/>
                <w:bCs/>
              </w:rPr>
            </w:pPr>
          </w:p>
          <w:p w:rsidR="00A50C8B" w:rsidRPr="00086302" w:rsidRDefault="00A50C8B" w:rsidP="00A50C8B">
            <w:r w:rsidRPr="00086302">
              <w:rPr>
                <w:rFonts w:eastAsiaTheme="minorEastAsia"/>
                <w:position w:val="-18"/>
              </w:rPr>
              <w:object w:dxaOrig="1520" w:dyaOrig="480" w14:anchorId="0BFFFC90">
                <v:shape id="_x0000_i1202" type="#_x0000_t75" style="width:76pt;height:25pt" o:ole="">
                  <v:imagedata r:id="rId314" o:title=""/>
                </v:shape>
                <o:OLEObject Type="Embed" ProgID="Equation.DSMT4" ShapeID="_x0000_i1202" DrawAspect="Content" ObjectID="_1695725494" r:id="rId315"/>
              </w:object>
            </w:r>
            <w:r w:rsidRPr="00086302">
              <w:t xml:space="preserve"> </w:t>
            </w:r>
            <w:r>
              <w:t xml:space="preserve">       </w:t>
            </w:r>
            <w:r w:rsidRPr="00086302">
              <w:t xml:space="preserve">where </w:t>
            </w:r>
            <w:r w:rsidRPr="00086302">
              <w:rPr>
                <w:rFonts w:eastAsiaTheme="minorEastAsia"/>
                <w:position w:val="-4"/>
              </w:rPr>
              <w:object w:dxaOrig="200" w:dyaOrig="200" w14:anchorId="7688D1D6">
                <v:shape id="_x0000_i1203" type="#_x0000_t75" style="width:11.5pt;height:11.5pt" o:ole="">
                  <v:imagedata r:id="rId316" o:title=""/>
                </v:shape>
                <o:OLEObject Type="Embed" ProgID="Equation.DSMT4" ShapeID="_x0000_i1203" DrawAspect="Content" ObjectID="_1695725495" r:id="rId317"/>
              </w:object>
            </w:r>
            <w:r w:rsidRPr="00086302">
              <w:t xml:space="preserve">is the normal of </w:t>
            </w:r>
            <w:r w:rsidRPr="00086302">
              <w:rPr>
                <w:i/>
              </w:rPr>
              <w:t>A</w:t>
            </w:r>
            <w:r>
              <w:rPr>
                <w:i/>
              </w:rPr>
              <w:t>BC</w:t>
            </w:r>
          </w:p>
          <w:p w:rsidR="00A50C8B" w:rsidRPr="00086302" w:rsidRDefault="00A50C8B" w:rsidP="00A50C8B">
            <w:r>
              <w:rPr>
                <w:rFonts w:eastAsiaTheme="minorEastAsia"/>
              </w:rPr>
              <w:t xml:space="preserve">       </w:t>
            </w:r>
            <w:r w:rsidRPr="007D6888">
              <w:rPr>
                <w:rFonts w:eastAsiaTheme="minorEastAsia"/>
                <w:position w:val="-124"/>
              </w:rPr>
              <w:object w:dxaOrig="2820" w:dyaOrig="2600" w14:anchorId="79E7016A">
                <v:shape id="_x0000_i1204" type="#_x0000_t75" style="width:142pt;height:131.95pt" o:ole="">
                  <v:imagedata r:id="rId318" o:title=""/>
                </v:shape>
                <o:OLEObject Type="Embed" ProgID="Equation.DSMT4" ShapeID="_x0000_i1204" DrawAspect="Content" ObjectID="_1695725496" r:id="rId319"/>
              </w:object>
            </w:r>
          </w:p>
          <w:p w:rsidR="00A50C8B" w:rsidRDefault="00A50C8B" w:rsidP="00A50C8B">
            <w:r w:rsidRPr="000D3DB8">
              <w:rPr>
                <w:position w:val="-50"/>
              </w:rPr>
              <w:object w:dxaOrig="3760" w:dyaOrig="1120" w14:anchorId="2E2E3752">
                <v:shape id="_x0000_i1205" type="#_x0000_t75" style="width:188pt;height:56.5pt" o:ole="">
                  <v:imagedata r:id="rId320" o:title=""/>
                </v:shape>
                <o:OLEObject Type="Embed" ProgID="Equation.DSMT4" ShapeID="_x0000_i1205" DrawAspect="Content" ObjectID="_1695725497" r:id="rId321"/>
              </w:object>
            </w:r>
          </w:p>
        </w:tc>
        <w:tc>
          <w:tcPr>
            <w:tcW w:w="2782" w:type="dxa"/>
            <w:shd w:val="clear" w:color="auto" w:fill="auto"/>
          </w:tcPr>
          <w:p w:rsidR="00A50C8B" w:rsidRDefault="00A50C8B" w:rsidP="00A50C8B"/>
        </w:tc>
      </w:tr>
      <w:tr w:rsidR="00A50C8B" w:rsidTr="007F0CA9">
        <w:tc>
          <w:tcPr>
            <w:tcW w:w="856" w:type="dxa"/>
            <w:shd w:val="clear" w:color="auto" w:fill="auto"/>
          </w:tcPr>
          <w:p w:rsidR="00A50C8B" w:rsidRDefault="00A50C8B" w:rsidP="00A50C8B"/>
        </w:tc>
        <w:tc>
          <w:tcPr>
            <w:tcW w:w="6375" w:type="dxa"/>
            <w:shd w:val="clear" w:color="auto" w:fill="auto"/>
          </w:tcPr>
          <w:p w:rsidR="00A50C8B" w:rsidRDefault="00A50C8B" w:rsidP="00A50C8B">
            <w:pPr>
              <w:rPr>
                <w:i/>
                <w:iCs/>
              </w:rPr>
            </w:pPr>
            <w:r>
              <w:t xml:space="preserve">Let the reflection of A about plane </w:t>
            </w:r>
            <w:r w:rsidRPr="00C0178F">
              <w:rPr>
                <w:position w:val="-6"/>
              </w:rPr>
              <w:object w:dxaOrig="220" w:dyaOrig="220" w14:anchorId="6C7E3626">
                <v:shape id="_x0000_i1206" type="#_x0000_t75" style="width:11.5pt;height:11.5pt" o:ole="">
                  <v:imagedata r:id="rId322" o:title=""/>
                </v:shape>
                <o:OLEObject Type="Embed" ProgID="Equation.DSMT4" ShapeID="_x0000_i1206" DrawAspect="Content" ObjectID="_1695725498" r:id="rId323"/>
              </w:object>
            </w:r>
            <w:r>
              <w:t>be A’</w:t>
            </w:r>
            <w:r w:rsidRPr="00334881">
              <w:rPr>
                <w:i/>
                <w:iCs/>
              </w:rPr>
              <w:t>(</w:t>
            </w:r>
            <w:proofErr w:type="spellStart"/>
            <w:r w:rsidRPr="00334881">
              <w:rPr>
                <w:i/>
                <w:iCs/>
              </w:rPr>
              <w:t>x,y,z</w:t>
            </w:r>
            <w:proofErr w:type="spellEnd"/>
            <w:r w:rsidRPr="00334881">
              <w:rPr>
                <w:i/>
                <w:iCs/>
              </w:rPr>
              <w:t>)</w:t>
            </w:r>
          </w:p>
          <w:p w:rsidR="00A50C8B" w:rsidRDefault="00A50C8B" w:rsidP="00A50C8B">
            <w:r w:rsidRPr="005844E5">
              <w:rPr>
                <w:position w:val="-124"/>
              </w:rPr>
              <w:object w:dxaOrig="2720" w:dyaOrig="1939" w14:anchorId="40F03136">
                <v:shape id="_x0000_i1207" type="#_x0000_t75" style="width:136pt;height:97.05pt" o:ole="">
                  <v:imagedata r:id="rId324" o:title=""/>
                </v:shape>
                <o:OLEObject Type="Embed" ProgID="Equation.DSMT4" ShapeID="_x0000_i1207" DrawAspect="Content" ObjectID="_1695725499" r:id="rId325"/>
              </w:object>
            </w:r>
          </w:p>
          <w:p w:rsidR="00A50C8B" w:rsidRPr="005844E5" w:rsidRDefault="00A50C8B" w:rsidP="00A50C8B">
            <w:r>
              <w:t>Alternatively:</w:t>
            </w:r>
          </w:p>
          <w:p w:rsidR="00A50C8B" w:rsidRDefault="00BC0881" w:rsidP="00A50C8B">
            <w:r>
              <w:rPr>
                <w:noProof/>
                <w:lang w:bidi="ta-IN"/>
              </w:rPr>
              <w:object w:dxaOrig="1440" w:dyaOrig="1440" w14:anchorId="65042EA4">
                <v:shape id="_x0000_s1042" type="#_x0000_t75" style="position:absolute;margin-left:6.65pt;margin-top:8.4pt;width:103pt;height:94.9pt;z-index:251679744;mso-position-horizontal-relative:text;mso-position-vertical-relative:text">
                  <v:imagedata r:id="rId326" o:title=""/>
                  <w10:wrap type="square" side="right"/>
                </v:shape>
                <o:OLEObject Type="Embed" ProgID="Equation.DSMT4" ShapeID="_x0000_s1042" DrawAspect="Content" ObjectID="_1695725553" r:id="rId327"/>
              </w:object>
            </w:r>
          </w:p>
          <w:p w:rsidR="00A50C8B" w:rsidRDefault="00A50C8B" w:rsidP="00A50C8B"/>
          <w:p w:rsidR="00A50C8B" w:rsidRDefault="00A50C8B" w:rsidP="00A50C8B"/>
          <w:p w:rsidR="00A50C8B" w:rsidRDefault="00A50C8B" w:rsidP="00A50C8B"/>
          <w:p w:rsidR="00A50C8B" w:rsidRDefault="00A50C8B" w:rsidP="00A50C8B"/>
          <w:p w:rsidR="00A50C8B" w:rsidRDefault="00A50C8B" w:rsidP="00A50C8B"/>
          <w:p w:rsidR="00A50C8B" w:rsidRDefault="00A50C8B" w:rsidP="00A50C8B"/>
          <w:p w:rsidR="00A50C8B" w:rsidRDefault="00A50C8B" w:rsidP="00A50C8B"/>
          <w:p w:rsidR="00A50C8B" w:rsidRDefault="00A50C8B" w:rsidP="00A50C8B">
            <w:r>
              <w:t>Equation of reflected line is:</w:t>
            </w:r>
          </w:p>
          <w:p w:rsidR="00A50C8B" w:rsidRDefault="00A50C8B" w:rsidP="00A50C8B">
            <w:r w:rsidRPr="00086302">
              <w:rPr>
                <w:rFonts w:eastAsiaTheme="minorEastAsia"/>
                <w:position w:val="-50"/>
              </w:rPr>
              <w:object w:dxaOrig="1660" w:dyaOrig="1120" w14:anchorId="599CC38D">
                <v:shape id="_x0000_i1209" type="#_x0000_t75" style="width:83pt;height:57pt" o:ole="">
                  <v:imagedata r:id="rId328" o:title=""/>
                </v:shape>
                <o:OLEObject Type="Embed" ProgID="Equation.DSMT4" ShapeID="_x0000_i1209" DrawAspect="Content" ObjectID="_1695725500" r:id="rId329"/>
              </w:object>
            </w:r>
          </w:p>
        </w:tc>
        <w:tc>
          <w:tcPr>
            <w:tcW w:w="2782" w:type="dxa"/>
            <w:shd w:val="clear" w:color="auto" w:fill="auto"/>
          </w:tcPr>
          <w:p w:rsidR="00A50C8B" w:rsidRDefault="00A50C8B" w:rsidP="00A50C8B"/>
        </w:tc>
      </w:tr>
      <w:tr w:rsidR="00A50C8B" w:rsidTr="007F0CA9">
        <w:tc>
          <w:tcPr>
            <w:tcW w:w="856" w:type="dxa"/>
            <w:shd w:val="clear" w:color="auto" w:fill="auto"/>
          </w:tcPr>
          <w:p w:rsidR="00A50C8B" w:rsidRPr="000731C8" w:rsidRDefault="00A50C8B" w:rsidP="000731C8">
            <w:pPr>
              <w:jc w:val="center"/>
              <w:rPr>
                <w:b/>
                <w:bCs/>
                <w:lang w:val="en-SG"/>
              </w:rPr>
            </w:pPr>
            <w:r w:rsidRPr="000731C8">
              <w:rPr>
                <w:b/>
                <w:bCs/>
                <w:lang w:val="en-SG"/>
              </w:rPr>
              <w:t>11(</w:t>
            </w:r>
            <w:proofErr w:type="spellStart"/>
            <w:r w:rsidRPr="000731C8">
              <w:rPr>
                <w:b/>
                <w:bCs/>
                <w:lang w:val="en-SG"/>
              </w:rPr>
              <w:t>i</w:t>
            </w:r>
            <w:proofErr w:type="spellEnd"/>
            <w:r w:rsidRPr="000731C8">
              <w:rPr>
                <w:b/>
                <w:bCs/>
                <w:lang w:val="en-SG"/>
              </w:rPr>
              <w:t>)</w:t>
            </w:r>
          </w:p>
          <w:p w:rsidR="00A50C8B" w:rsidRPr="000731C8" w:rsidRDefault="00A50C8B" w:rsidP="000731C8">
            <w:pPr>
              <w:jc w:val="center"/>
              <w:rPr>
                <w:b/>
                <w:bCs/>
                <w:lang w:val="en-SG"/>
              </w:rPr>
            </w:pPr>
            <w:r w:rsidRPr="000731C8">
              <w:rPr>
                <w:b/>
                <w:bCs/>
                <w:lang w:val="en-SG"/>
              </w:rPr>
              <w:t>(a)</w:t>
            </w:r>
          </w:p>
          <w:p w:rsidR="00A50C8B" w:rsidRPr="000731C8" w:rsidRDefault="00A50C8B" w:rsidP="000731C8">
            <w:pPr>
              <w:jc w:val="center"/>
              <w:rPr>
                <w:b/>
                <w:bCs/>
                <w:lang w:val="en-SG"/>
              </w:rPr>
            </w:pPr>
          </w:p>
          <w:p w:rsidR="00A50C8B" w:rsidRPr="000731C8" w:rsidRDefault="00A50C8B" w:rsidP="000731C8">
            <w:pPr>
              <w:jc w:val="center"/>
              <w:rPr>
                <w:b/>
                <w:bCs/>
                <w:lang w:val="en-SG"/>
              </w:rPr>
            </w:pPr>
          </w:p>
          <w:p w:rsidR="00A50C8B" w:rsidRPr="000731C8" w:rsidRDefault="00A50C8B" w:rsidP="000731C8">
            <w:pPr>
              <w:jc w:val="center"/>
              <w:rPr>
                <w:b/>
                <w:bCs/>
                <w:lang w:val="en-SG"/>
              </w:rPr>
            </w:pPr>
          </w:p>
          <w:p w:rsidR="00A50C8B" w:rsidRPr="000731C8" w:rsidRDefault="00A50C8B" w:rsidP="000731C8">
            <w:pPr>
              <w:jc w:val="center"/>
              <w:rPr>
                <w:b/>
                <w:bCs/>
                <w:lang w:val="en-SG"/>
              </w:rPr>
            </w:pPr>
          </w:p>
          <w:p w:rsidR="00A50C8B" w:rsidRPr="000731C8" w:rsidRDefault="00A50C8B" w:rsidP="000731C8">
            <w:pPr>
              <w:jc w:val="center"/>
              <w:rPr>
                <w:b/>
                <w:bCs/>
                <w:lang w:val="en-SG"/>
              </w:rPr>
            </w:pPr>
          </w:p>
          <w:p w:rsidR="00A50C8B" w:rsidRPr="000731C8" w:rsidRDefault="00A50C8B" w:rsidP="000731C8">
            <w:pPr>
              <w:jc w:val="center"/>
              <w:rPr>
                <w:b/>
                <w:bCs/>
                <w:lang w:val="en-SG"/>
              </w:rPr>
            </w:pPr>
          </w:p>
          <w:p w:rsidR="00A50C8B" w:rsidRPr="000731C8" w:rsidRDefault="00A50C8B" w:rsidP="000731C8">
            <w:pPr>
              <w:jc w:val="center"/>
              <w:rPr>
                <w:b/>
                <w:bCs/>
                <w:lang w:val="en-SG"/>
              </w:rPr>
            </w:pPr>
          </w:p>
          <w:p w:rsidR="00A50C8B" w:rsidRPr="000731C8" w:rsidRDefault="00A50C8B" w:rsidP="000731C8">
            <w:pPr>
              <w:jc w:val="center"/>
              <w:rPr>
                <w:b/>
                <w:bCs/>
                <w:lang w:val="en-SG"/>
              </w:rPr>
            </w:pPr>
            <w:r w:rsidRPr="000731C8">
              <w:rPr>
                <w:b/>
                <w:bCs/>
                <w:lang w:val="en-SG"/>
              </w:rPr>
              <w:t>(b)</w:t>
            </w:r>
          </w:p>
        </w:tc>
        <w:tc>
          <w:tcPr>
            <w:tcW w:w="6375" w:type="dxa"/>
            <w:shd w:val="clear" w:color="auto" w:fill="auto"/>
          </w:tcPr>
          <w:p w:rsidR="00A50C8B" w:rsidRPr="00341953" w:rsidRDefault="00A50C8B" w:rsidP="00A50C8B">
            <w:pPr>
              <w:rPr>
                <w:lang w:val="en-SG"/>
              </w:rPr>
            </w:pPr>
            <w:r w:rsidRPr="00341953">
              <w:rPr>
                <w:position w:val="-24"/>
                <w:lang w:val="en-SG"/>
              </w:rPr>
              <w:object w:dxaOrig="3580" w:dyaOrig="620" w14:anchorId="410A9285">
                <v:shape id="_x0000_i1210" type="#_x0000_t75" style="width:178.45pt;height:32pt" o:ole="">
                  <v:imagedata r:id="rId330" o:title=""/>
                </v:shape>
                <o:OLEObject Type="Embed" ProgID="Equation.DSMT4" ShapeID="_x0000_i1210" DrawAspect="Content" ObjectID="_1695725501" r:id="rId331"/>
              </w:object>
            </w:r>
          </w:p>
          <w:p w:rsidR="00A50C8B" w:rsidRPr="00341953" w:rsidRDefault="00A50C8B" w:rsidP="00A50C8B">
            <w:pPr>
              <w:rPr>
                <w:lang w:val="en-SG"/>
              </w:rPr>
            </w:pPr>
            <w:r w:rsidRPr="00341953">
              <w:rPr>
                <w:lang w:val="en-SG"/>
              </w:rPr>
              <w:t xml:space="preserve">= </w:t>
            </w:r>
            <w:r w:rsidRPr="00341953">
              <w:rPr>
                <w:position w:val="-24"/>
                <w:lang w:val="en-SG"/>
              </w:rPr>
              <w:object w:dxaOrig="2500" w:dyaOrig="620" w14:anchorId="4DA3C664">
                <v:shape id="_x0000_i1211" type="#_x0000_t75" style="width:124.5pt;height:32pt" o:ole="">
                  <v:imagedata r:id="rId332" o:title=""/>
                </v:shape>
                <o:OLEObject Type="Embed" ProgID="Equation.DSMT4" ShapeID="_x0000_i1211" DrawAspect="Content" ObjectID="_1695725502" r:id="rId333"/>
              </w:object>
            </w:r>
          </w:p>
          <w:p w:rsidR="00A50C8B" w:rsidRPr="00341953" w:rsidRDefault="00A50C8B" w:rsidP="00A50C8B">
            <w:pPr>
              <w:rPr>
                <w:lang w:val="en-SG"/>
              </w:rPr>
            </w:pPr>
            <w:r w:rsidRPr="00341953">
              <w:rPr>
                <w:lang w:val="en-SG"/>
              </w:rPr>
              <w:t xml:space="preserve">= </w:t>
            </w:r>
            <w:r w:rsidRPr="00341953">
              <w:rPr>
                <w:position w:val="-10"/>
                <w:lang w:val="en-SG"/>
              </w:rPr>
              <w:object w:dxaOrig="2000" w:dyaOrig="320" w14:anchorId="1EFECE82">
                <v:shape id="_x0000_i1212" type="#_x0000_t75" style="width:100pt;height:15.5pt" o:ole="">
                  <v:imagedata r:id="rId334" o:title=""/>
                </v:shape>
                <o:OLEObject Type="Embed" ProgID="Equation.DSMT4" ShapeID="_x0000_i1212" DrawAspect="Content" ObjectID="_1695725503" r:id="rId335"/>
              </w:object>
            </w:r>
          </w:p>
          <w:p w:rsidR="00A50C8B" w:rsidRPr="00341953" w:rsidRDefault="00A50C8B" w:rsidP="00A50C8B">
            <w:pPr>
              <w:rPr>
                <w:lang w:val="en-SG"/>
              </w:rPr>
            </w:pPr>
            <w:r w:rsidRPr="00341953">
              <w:rPr>
                <w:position w:val="-10"/>
                <w:lang w:val="en-SG"/>
              </w:rPr>
              <w:object w:dxaOrig="2799" w:dyaOrig="320" w14:anchorId="30452572">
                <v:shape id="_x0000_i1213" type="#_x0000_t75" style="width:138.95pt;height:15.5pt" o:ole="">
                  <v:imagedata r:id="rId336" o:title=""/>
                </v:shape>
                <o:OLEObject Type="Embed" ProgID="Equation.DSMT4" ShapeID="_x0000_i1213" DrawAspect="Content" ObjectID="_1695725504" r:id="rId337"/>
              </w:object>
            </w:r>
          </w:p>
          <w:p w:rsidR="00A50C8B" w:rsidRDefault="00A50C8B" w:rsidP="00A50C8B">
            <w:pPr>
              <w:rPr>
                <w:lang w:val="en-SG"/>
              </w:rPr>
            </w:pPr>
            <w:r w:rsidRPr="00341953">
              <w:rPr>
                <w:position w:val="-10"/>
                <w:lang w:val="en-SG"/>
              </w:rPr>
              <w:object w:dxaOrig="2340" w:dyaOrig="320" w14:anchorId="67BA668C">
                <v:shape id="_x0000_i1214" type="#_x0000_t75" style="width:117.45pt;height:15.5pt" o:ole="">
                  <v:imagedata r:id="rId338" o:title=""/>
                </v:shape>
                <o:OLEObject Type="Embed" ProgID="Equation.DSMT4" ShapeID="_x0000_i1214" DrawAspect="Content" ObjectID="_1695725505" r:id="rId339"/>
              </w:object>
            </w:r>
          </w:p>
          <w:p w:rsidR="00A50C8B" w:rsidRPr="00341953" w:rsidRDefault="00A50C8B" w:rsidP="00A50C8B">
            <w:pPr>
              <w:rPr>
                <w:lang w:val="en-SG"/>
              </w:rPr>
            </w:pPr>
          </w:p>
          <w:p w:rsidR="00A50C8B" w:rsidRPr="00341953" w:rsidRDefault="00A50C8B" w:rsidP="00A50C8B">
            <w:pPr>
              <w:rPr>
                <w:lang w:val="en-SG"/>
              </w:rPr>
            </w:pPr>
            <w:r w:rsidRPr="00341953">
              <w:rPr>
                <w:position w:val="-24"/>
                <w:lang w:val="en-SG"/>
              </w:rPr>
              <w:object w:dxaOrig="4880" w:dyaOrig="620" w14:anchorId="74FCE46B">
                <v:shape id="_x0000_i1215" type="#_x0000_t75" style="width:244pt;height:32pt" o:ole="">
                  <v:imagedata r:id="rId340" o:title=""/>
                </v:shape>
                <o:OLEObject Type="Embed" ProgID="Equation.DSMT4" ShapeID="_x0000_i1215" DrawAspect="Content" ObjectID="_1695725506" r:id="rId341"/>
              </w:object>
            </w:r>
          </w:p>
          <w:p w:rsidR="00A50C8B" w:rsidRPr="00341953" w:rsidRDefault="00A50C8B" w:rsidP="00A50C8B">
            <w:pPr>
              <w:rPr>
                <w:lang w:val="en-SG"/>
              </w:rPr>
            </w:pPr>
            <w:r w:rsidRPr="00341953">
              <w:rPr>
                <w:position w:val="-10"/>
                <w:lang w:val="en-SG"/>
              </w:rPr>
              <w:object w:dxaOrig="2980" w:dyaOrig="380" w14:anchorId="24D3DBBA">
                <v:shape id="_x0000_i1216" type="#_x0000_t75" style="width:149.45pt;height:19.5pt" o:ole="">
                  <v:imagedata r:id="rId342" o:title=""/>
                </v:shape>
                <o:OLEObject Type="Embed" ProgID="Equation.DSMT4" ShapeID="_x0000_i1216" DrawAspect="Content" ObjectID="_1695725507" r:id="rId343"/>
              </w:object>
            </w:r>
          </w:p>
          <w:p w:rsidR="00A50C8B" w:rsidRPr="00341953" w:rsidRDefault="00A50C8B" w:rsidP="00A50C8B">
            <w:pPr>
              <w:rPr>
                <w:lang w:val="en-SG"/>
              </w:rPr>
            </w:pPr>
            <w:r w:rsidRPr="00341953">
              <w:rPr>
                <w:position w:val="-10"/>
                <w:lang w:val="en-SG"/>
              </w:rPr>
              <w:object w:dxaOrig="2659" w:dyaOrig="380" w14:anchorId="6EA135F9">
                <v:shape id="_x0000_i1217" type="#_x0000_t75" style="width:132.55pt;height:19.5pt" o:ole="">
                  <v:imagedata r:id="rId344" o:title=""/>
                </v:shape>
                <o:OLEObject Type="Embed" ProgID="Equation.DSMT4" ShapeID="_x0000_i1217" DrawAspect="Content" ObjectID="_1695725508" r:id="rId345"/>
              </w:object>
            </w:r>
          </w:p>
          <w:p w:rsidR="00A50C8B" w:rsidRPr="00341953" w:rsidRDefault="00A50C8B" w:rsidP="00A50C8B">
            <w:pPr>
              <w:rPr>
                <w:lang w:val="en-SG"/>
              </w:rPr>
            </w:pPr>
            <w:r w:rsidRPr="00341953">
              <w:rPr>
                <w:position w:val="-24"/>
                <w:lang w:val="en-SG"/>
              </w:rPr>
              <w:object w:dxaOrig="780" w:dyaOrig="620" w14:anchorId="39A095A2">
                <v:shape id="_x0000_i1218" type="#_x0000_t75" style="width:39.5pt;height:32pt" o:ole="">
                  <v:imagedata r:id="rId346" o:title=""/>
                </v:shape>
                <o:OLEObject Type="Embed" ProgID="Equation.DSMT4" ShapeID="_x0000_i1218" DrawAspect="Content" ObjectID="_1695725509" r:id="rId347"/>
              </w:object>
            </w:r>
          </w:p>
          <w:p w:rsidR="00A50C8B" w:rsidRPr="00341953" w:rsidRDefault="00A50C8B" w:rsidP="00A50C8B">
            <w:pPr>
              <w:rPr>
                <w:lang w:val="en-SG"/>
              </w:rPr>
            </w:pPr>
            <w:r w:rsidRPr="00341953">
              <w:rPr>
                <w:position w:val="-10"/>
                <w:lang w:val="en-SG"/>
              </w:rPr>
              <w:object w:dxaOrig="2340" w:dyaOrig="380" w14:anchorId="60992B36">
                <v:shape id="_x0000_i1219" type="#_x0000_t75" style="width:117.45pt;height:19.5pt" o:ole="">
                  <v:imagedata r:id="rId348" o:title=""/>
                </v:shape>
                <o:OLEObject Type="Embed" ProgID="Equation.DSMT4" ShapeID="_x0000_i1219" DrawAspect="Content" ObjectID="_1695725510" r:id="rId349"/>
              </w:object>
            </w:r>
          </w:p>
          <w:p w:rsidR="00A50C8B" w:rsidRPr="00341953" w:rsidRDefault="00A50C8B" w:rsidP="00A50C8B">
            <w:pPr>
              <w:rPr>
                <w:lang w:val="en-SG"/>
              </w:rPr>
            </w:pPr>
            <w:r w:rsidRPr="00341953">
              <w:rPr>
                <w:position w:val="-10"/>
                <w:lang w:val="en-SG"/>
              </w:rPr>
              <w:object w:dxaOrig="2480" w:dyaOrig="320" w14:anchorId="6F1B9BC5">
                <v:shape id="_x0000_i1220" type="#_x0000_t75" style="width:123.5pt;height:15.5pt" o:ole="">
                  <v:imagedata r:id="rId350" o:title=""/>
                </v:shape>
                <o:OLEObject Type="Embed" ProgID="Equation.DSMT4" ShapeID="_x0000_i1220" DrawAspect="Content" ObjectID="_1695725511" r:id="rId351"/>
              </w:object>
            </w:r>
          </w:p>
          <w:p w:rsidR="00A50C8B" w:rsidRPr="00341953" w:rsidRDefault="00A50C8B" w:rsidP="00A50C8B">
            <w:pPr>
              <w:rPr>
                <w:lang w:val="en-SG"/>
              </w:rPr>
            </w:pPr>
            <w:r w:rsidRPr="00341953">
              <w:rPr>
                <w:lang w:val="en-SG"/>
              </w:rPr>
              <w:t xml:space="preserve">Since </w:t>
            </w:r>
            <w:r w:rsidRPr="00341953">
              <w:rPr>
                <w:position w:val="-6"/>
                <w:lang w:val="en-SG"/>
              </w:rPr>
              <w:object w:dxaOrig="200" w:dyaOrig="279" w14:anchorId="1133B6A7">
                <v:shape id="_x0000_i1221" type="#_x0000_t75" style="width:11.5pt;height:13pt" o:ole="">
                  <v:imagedata r:id="rId352" o:title=""/>
                </v:shape>
                <o:OLEObject Type="Embed" ProgID="Equation.DSMT4" ShapeID="_x0000_i1221" DrawAspect="Content" ObjectID="_1695725512" r:id="rId353"/>
              </w:object>
            </w:r>
            <w:r w:rsidRPr="00341953">
              <w:rPr>
                <w:lang w:val="en-SG"/>
              </w:rPr>
              <w:t xml:space="preserve">is acute </w:t>
            </w:r>
            <w:r w:rsidRPr="00341953">
              <w:rPr>
                <w:position w:val="-6"/>
                <w:lang w:val="en-SG"/>
              </w:rPr>
              <w:object w:dxaOrig="1040" w:dyaOrig="279" w14:anchorId="07F2CF4E">
                <v:shape id="_x0000_i1222" type="#_x0000_t75" style="width:52.5pt;height:13pt" o:ole="">
                  <v:imagedata r:id="rId354" o:title=""/>
                </v:shape>
                <o:OLEObject Type="Embed" ProgID="Equation.DSMT4" ShapeID="_x0000_i1222" DrawAspect="Content" ObjectID="_1695725513" r:id="rId355"/>
              </w:object>
            </w:r>
          </w:p>
          <w:p w:rsidR="00A50C8B" w:rsidRPr="00341953" w:rsidRDefault="00A50C8B" w:rsidP="00A50C8B">
            <w:pPr>
              <w:rPr>
                <w:lang w:val="en-SG"/>
              </w:rPr>
            </w:pPr>
            <w:r w:rsidRPr="00341953">
              <w:rPr>
                <w:position w:val="-24"/>
                <w:lang w:val="en-SG"/>
              </w:rPr>
              <w:object w:dxaOrig="840" w:dyaOrig="620" w14:anchorId="0907A461">
                <v:shape id="_x0000_i1223" type="#_x0000_t75" style="width:42pt;height:32pt" o:ole="">
                  <v:imagedata r:id="rId356" o:title=""/>
                </v:shape>
                <o:OLEObject Type="Embed" ProgID="Equation.DSMT4" ShapeID="_x0000_i1223" DrawAspect="Content" ObjectID="_1695725514" r:id="rId357"/>
              </w:object>
            </w:r>
          </w:p>
          <w:p w:rsidR="00A50C8B" w:rsidRPr="00341953" w:rsidRDefault="00A50C8B" w:rsidP="00A50C8B">
            <w:pPr>
              <w:rPr>
                <w:lang w:val="en-SG"/>
              </w:rPr>
            </w:pPr>
            <w:r w:rsidRPr="00341953">
              <w:rPr>
                <w:position w:val="-24"/>
                <w:lang w:val="en-SG"/>
              </w:rPr>
              <w:object w:dxaOrig="6140" w:dyaOrig="680" w14:anchorId="0539C3D5">
                <v:shape id="_x0000_i1224" type="#_x0000_t75" style="width:307.6pt;height:34.5pt" o:ole="">
                  <v:imagedata r:id="rId358" o:title=""/>
                </v:shape>
                <o:OLEObject Type="Embed" ProgID="Equation.DSMT4" ShapeID="_x0000_i1224" DrawAspect="Content" ObjectID="_1695725515" r:id="rId359"/>
              </w:object>
            </w:r>
            <w:r w:rsidRPr="00341953">
              <w:rPr>
                <w:lang w:val="en-SG"/>
              </w:rPr>
              <w:t xml:space="preserve"> when </w:t>
            </w:r>
            <w:r w:rsidRPr="00341953">
              <w:rPr>
                <w:position w:val="-24"/>
                <w:lang w:val="en-SG"/>
              </w:rPr>
              <w:object w:dxaOrig="639" w:dyaOrig="620" w14:anchorId="141A6466">
                <v:shape id="_x0000_i1225" type="#_x0000_t75" style="width:32pt;height:32pt" o:ole="">
                  <v:imagedata r:id="rId360" o:title=""/>
                </v:shape>
                <o:OLEObject Type="Embed" ProgID="Equation.DSMT4" ShapeID="_x0000_i1225" DrawAspect="Content" ObjectID="_1695725516" r:id="rId361"/>
              </w:object>
            </w:r>
          </w:p>
          <w:p w:rsidR="00A50C8B" w:rsidRPr="00341953" w:rsidRDefault="00A50C8B" w:rsidP="00A50C8B">
            <w:pPr>
              <w:rPr>
                <w:lang w:val="en-SG"/>
              </w:rPr>
            </w:pPr>
            <w:r w:rsidRPr="0001410A">
              <w:rPr>
                <w:i/>
                <w:lang w:val="en-SG"/>
              </w:rPr>
              <w:t>V</w:t>
            </w:r>
            <w:r w:rsidRPr="00341953">
              <w:rPr>
                <w:lang w:val="en-SG"/>
              </w:rPr>
              <w:t xml:space="preserve"> is a maximum when </w:t>
            </w:r>
            <w:r w:rsidRPr="00341953">
              <w:rPr>
                <w:position w:val="-24"/>
                <w:lang w:val="en-SG"/>
              </w:rPr>
              <w:object w:dxaOrig="639" w:dyaOrig="620" w14:anchorId="538A625D">
                <v:shape id="_x0000_i1226" type="#_x0000_t75" style="width:32pt;height:32pt" o:ole="">
                  <v:imagedata r:id="rId360" o:title=""/>
                </v:shape>
                <o:OLEObject Type="Embed" ProgID="Equation.DSMT4" ShapeID="_x0000_i1226" DrawAspect="Content" ObjectID="_1695725517" r:id="rId362"/>
              </w:object>
            </w:r>
          </w:p>
          <w:p w:rsidR="00A50C8B" w:rsidRPr="00341953" w:rsidRDefault="00A50C8B" w:rsidP="00A50C8B">
            <w:pPr>
              <w:rPr>
                <w:lang w:val="en-SG"/>
              </w:rPr>
            </w:pPr>
            <w:r w:rsidRPr="00341953">
              <w:rPr>
                <w:lang w:val="en-SG"/>
              </w:rPr>
              <w:t>Max</w:t>
            </w:r>
            <w:r w:rsidRPr="0001410A">
              <w:rPr>
                <w:i/>
                <w:lang w:val="en-SG"/>
              </w:rPr>
              <w:t xml:space="preserve"> V</w:t>
            </w:r>
            <w:r w:rsidRPr="00341953">
              <w:rPr>
                <w:lang w:val="en-SG"/>
              </w:rPr>
              <w:t xml:space="preserve"> = </w:t>
            </w:r>
            <w:r w:rsidRPr="00341953">
              <w:rPr>
                <w:position w:val="-24"/>
                <w:lang w:val="en-SG"/>
              </w:rPr>
              <w:object w:dxaOrig="1680" w:dyaOrig="680" w14:anchorId="7EEC644C">
                <v:shape id="_x0000_i1227" type="#_x0000_t75" style="width:84pt;height:34.5pt" o:ole="">
                  <v:imagedata r:id="rId363" o:title=""/>
                </v:shape>
                <o:OLEObject Type="Embed" ProgID="Equation.DSMT4" ShapeID="_x0000_i1227" DrawAspect="Content" ObjectID="_1695725518" r:id="rId364"/>
              </w:object>
            </w:r>
            <w:r w:rsidRPr="00341953">
              <w:rPr>
                <w:lang w:val="en-SG"/>
              </w:rPr>
              <w:t xml:space="preserve">= </w:t>
            </w:r>
            <w:r w:rsidRPr="00341953">
              <w:rPr>
                <w:position w:val="-24"/>
                <w:lang w:val="en-SG"/>
              </w:rPr>
              <w:object w:dxaOrig="980" w:dyaOrig="680" w14:anchorId="4DD0A1A2">
                <v:shape id="_x0000_i1228" type="#_x0000_t75" style="width:49pt;height:34.5pt" o:ole="">
                  <v:imagedata r:id="rId365" o:title=""/>
                </v:shape>
                <o:OLEObject Type="Embed" ProgID="Equation.DSMT4" ShapeID="_x0000_i1228" DrawAspect="Content" ObjectID="_1695725519" r:id="rId366"/>
              </w:object>
            </w:r>
          </w:p>
          <w:p w:rsidR="00A50C8B" w:rsidRPr="00341953" w:rsidRDefault="00A50C8B" w:rsidP="00A50C8B">
            <w:pPr>
              <w:rPr>
                <w:lang w:val="en-SG"/>
              </w:rPr>
            </w:pPr>
            <w:r w:rsidRPr="00341953">
              <w:rPr>
                <w:lang w:val="en-SG"/>
              </w:rPr>
              <w:t xml:space="preserve">Maximum volume is </w:t>
            </w:r>
            <w:r w:rsidRPr="00341953">
              <w:rPr>
                <w:position w:val="-24"/>
                <w:lang w:val="en-SG"/>
              </w:rPr>
              <w:object w:dxaOrig="980" w:dyaOrig="680" w14:anchorId="57D59E97">
                <v:shape id="_x0000_i1229" type="#_x0000_t75" style="width:49pt;height:34.5pt" o:ole="">
                  <v:imagedata r:id="rId365" o:title=""/>
                </v:shape>
                <o:OLEObject Type="Embed" ProgID="Equation.DSMT4" ShapeID="_x0000_i1229" DrawAspect="Content" ObjectID="_1695725520" r:id="rId367"/>
              </w:object>
            </w:r>
            <w:r w:rsidRPr="00341953">
              <w:rPr>
                <w:lang w:val="en-SG"/>
              </w:rPr>
              <w:t>cm</w:t>
            </w:r>
            <w:r w:rsidRPr="00341953">
              <w:rPr>
                <w:vertAlign w:val="superscript"/>
                <w:lang w:val="en-SG"/>
              </w:rPr>
              <w:t>3</w:t>
            </w:r>
            <w:r>
              <w:rPr>
                <w:lang w:val="en-SG"/>
              </w:rPr>
              <w:t xml:space="preserve"> = </w:t>
            </w:r>
            <w:r w:rsidRPr="00361CBE">
              <w:rPr>
                <w:position w:val="-8"/>
                <w:lang w:val="en-SG"/>
              </w:rPr>
              <w:object w:dxaOrig="840" w:dyaOrig="360" w14:anchorId="3931DF6C">
                <v:shape id="_x0000_i1230" type="#_x0000_t75" style="width:42pt;height:19pt" o:ole="">
                  <v:imagedata r:id="rId368" o:title=""/>
                </v:shape>
                <o:OLEObject Type="Embed" ProgID="Equation.DSMT4" ShapeID="_x0000_i1230" DrawAspect="Content" ObjectID="_1695725521" r:id="rId369"/>
              </w:object>
            </w:r>
            <w:r>
              <w:rPr>
                <w:lang w:val="en-SG"/>
              </w:rPr>
              <w:t>cm</w:t>
            </w:r>
            <w:r>
              <w:rPr>
                <w:vertAlign w:val="superscript"/>
                <w:lang w:val="en-SG"/>
              </w:rPr>
              <w:t>3</w:t>
            </w:r>
            <w:r w:rsidRPr="00341953">
              <w:rPr>
                <w:lang w:val="en-SG"/>
              </w:rPr>
              <w:t>.</w:t>
            </w:r>
          </w:p>
        </w:tc>
        <w:tc>
          <w:tcPr>
            <w:tcW w:w="2782" w:type="dxa"/>
            <w:shd w:val="clear" w:color="auto" w:fill="auto"/>
          </w:tcPr>
          <w:p w:rsidR="00A50C8B" w:rsidRPr="00713C32" w:rsidRDefault="00A50C8B" w:rsidP="00A50C8B">
            <w:pPr>
              <w:rPr>
                <w:b/>
                <w:bCs/>
                <w:lang w:val="en-SG"/>
              </w:rPr>
            </w:pPr>
          </w:p>
        </w:tc>
      </w:tr>
      <w:tr w:rsidR="00A50C8B" w:rsidTr="007F0CA9">
        <w:tc>
          <w:tcPr>
            <w:tcW w:w="856" w:type="dxa"/>
            <w:shd w:val="clear" w:color="auto" w:fill="auto"/>
          </w:tcPr>
          <w:p w:rsidR="00A50C8B" w:rsidRPr="000731C8" w:rsidRDefault="00A50C8B" w:rsidP="000731C8">
            <w:pPr>
              <w:jc w:val="center"/>
              <w:rPr>
                <w:b/>
                <w:bCs/>
                <w:lang w:val="en-SG"/>
              </w:rPr>
            </w:pPr>
            <w:r w:rsidRPr="000731C8">
              <w:rPr>
                <w:b/>
                <w:bCs/>
                <w:lang w:val="en-SG"/>
              </w:rPr>
              <w:t>(ii) (a)</w:t>
            </w:r>
          </w:p>
          <w:p w:rsidR="00A50C8B" w:rsidRPr="000731C8" w:rsidRDefault="00A50C8B" w:rsidP="000731C8">
            <w:pPr>
              <w:jc w:val="center"/>
              <w:rPr>
                <w:b/>
                <w:bCs/>
                <w:lang w:val="en-SG"/>
              </w:rPr>
            </w:pPr>
          </w:p>
          <w:p w:rsidR="00A50C8B" w:rsidRPr="000731C8" w:rsidRDefault="00A50C8B" w:rsidP="000731C8">
            <w:pPr>
              <w:jc w:val="center"/>
              <w:rPr>
                <w:b/>
                <w:bCs/>
                <w:lang w:val="en-SG"/>
              </w:rPr>
            </w:pPr>
          </w:p>
          <w:p w:rsidR="00A50C8B" w:rsidRPr="000731C8" w:rsidRDefault="00A50C8B" w:rsidP="000731C8">
            <w:pPr>
              <w:jc w:val="center"/>
              <w:rPr>
                <w:b/>
                <w:bCs/>
                <w:lang w:val="en-SG"/>
              </w:rPr>
            </w:pPr>
          </w:p>
          <w:p w:rsidR="00A50C8B" w:rsidRPr="000731C8" w:rsidRDefault="00A50C8B" w:rsidP="000731C8">
            <w:pPr>
              <w:jc w:val="center"/>
              <w:rPr>
                <w:b/>
                <w:bCs/>
                <w:lang w:val="en-SG"/>
              </w:rPr>
            </w:pPr>
          </w:p>
          <w:p w:rsidR="00A50C8B" w:rsidRPr="000731C8" w:rsidRDefault="00A50C8B" w:rsidP="000731C8">
            <w:pPr>
              <w:jc w:val="center"/>
              <w:rPr>
                <w:b/>
                <w:bCs/>
                <w:lang w:val="en-SG"/>
              </w:rPr>
            </w:pPr>
          </w:p>
          <w:p w:rsidR="00A50C8B" w:rsidRPr="000731C8" w:rsidRDefault="00A50C8B" w:rsidP="000731C8">
            <w:pPr>
              <w:jc w:val="center"/>
              <w:rPr>
                <w:b/>
                <w:bCs/>
                <w:lang w:val="en-SG"/>
              </w:rPr>
            </w:pPr>
          </w:p>
          <w:p w:rsidR="00A50C8B" w:rsidRPr="000731C8" w:rsidRDefault="00A50C8B" w:rsidP="000731C8">
            <w:pPr>
              <w:jc w:val="center"/>
              <w:rPr>
                <w:b/>
                <w:bCs/>
                <w:lang w:val="en-SG"/>
              </w:rPr>
            </w:pPr>
          </w:p>
          <w:p w:rsidR="00A50C8B" w:rsidRPr="000731C8" w:rsidRDefault="00A50C8B" w:rsidP="000731C8">
            <w:pPr>
              <w:jc w:val="center"/>
              <w:rPr>
                <w:b/>
                <w:bCs/>
                <w:lang w:val="en-SG"/>
              </w:rPr>
            </w:pPr>
          </w:p>
          <w:p w:rsidR="00A50C8B" w:rsidRPr="000731C8" w:rsidRDefault="00A50C8B" w:rsidP="000731C8">
            <w:pPr>
              <w:jc w:val="center"/>
              <w:rPr>
                <w:b/>
                <w:bCs/>
                <w:lang w:val="en-SG"/>
              </w:rPr>
            </w:pPr>
          </w:p>
          <w:p w:rsidR="00A50C8B" w:rsidRPr="000731C8" w:rsidRDefault="00A50C8B" w:rsidP="000731C8">
            <w:pPr>
              <w:jc w:val="center"/>
              <w:rPr>
                <w:b/>
                <w:bCs/>
                <w:lang w:val="en-SG"/>
              </w:rPr>
            </w:pPr>
          </w:p>
          <w:p w:rsidR="00A50C8B" w:rsidRPr="000731C8" w:rsidRDefault="00A50C8B" w:rsidP="000731C8">
            <w:pPr>
              <w:jc w:val="center"/>
              <w:rPr>
                <w:b/>
                <w:bCs/>
                <w:lang w:val="en-SG"/>
              </w:rPr>
            </w:pPr>
            <w:r w:rsidRPr="000731C8">
              <w:rPr>
                <w:b/>
                <w:bCs/>
                <w:lang w:val="en-SG"/>
              </w:rPr>
              <w:t>(b)</w:t>
            </w:r>
          </w:p>
          <w:p w:rsidR="00A50C8B" w:rsidRPr="000731C8" w:rsidRDefault="00A50C8B" w:rsidP="000731C8">
            <w:pPr>
              <w:jc w:val="center"/>
              <w:rPr>
                <w:b/>
                <w:bCs/>
                <w:lang w:val="en-SG"/>
              </w:rPr>
            </w:pPr>
          </w:p>
          <w:p w:rsidR="00A50C8B" w:rsidRPr="000731C8" w:rsidRDefault="00A50C8B" w:rsidP="000731C8">
            <w:pPr>
              <w:jc w:val="center"/>
              <w:rPr>
                <w:b/>
                <w:bCs/>
                <w:lang w:val="en-SG"/>
              </w:rPr>
            </w:pPr>
          </w:p>
          <w:p w:rsidR="00A50C8B" w:rsidRPr="000731C8" w:rsidRDefault="00A50C8B" w:rsidP="000731C8">
            <w:pPr>
              <w:jc w:val="center"/>
              <w:rPr>
                <w:b/>
                <w:bCs/>
                <w:lang w:val="en-SG"/>
              </w:rPr>
            </w:pPr>
          </w:p>
          <w:p w:rsidR="00A50C8B" w:rsidRPr="000731C8" w:rsidRDefault="00A50C8B" w:rsidP="000731C8">
            <w:pPr>
              <w:jc w:val="center"/>
              <w:rPr>
                <w:b/>
                <w:bCs/>
                <w:lang w:val="en-SG"/>
              </w:rPr>
            </w:pPr>
          </w:p>
          <w:p w:rsidR="00A50C8B" w:rsidRPr="000731C8" w:rsidRDefault="00A50C8B" w:rsidP="000731C8">
            <w:pPr>
              <w:jc w:val="center"/>
              <w:rPr>
                <w:b/>
                <w:bCs/>
                <w:lang w:val="en-SG"/>
              </w:rPr>
            </w:pPr>
          </w:p>
          <w:p w:rsidR="00A50C8B" w:rsidRPr="000731C8" w:rsidRDefault="00A50C8B" w:rsidP="000731C8">
            <w:pPr>
              <w:jc w:val="center"/>
              <w:rPr>
                <w:b/>
                <w:bCs/>
                <w:lang w:val="en-SG"/>
              </w:rPr>
            </w:pPr>
          </w:p>
        </w:tc>
        <w:tc>
          <w:tcPr>
            <w:tcW w:w="6375" w:type="dxa"/>
            <w:shd w:val="clear" w:color="auto" w:fill="auto"/>
          </w:tcPr>
          <w:p w:rsidR="00A50C8B" w:rsidRPr="00341953" w:rsidRDefault="00A50C8B" w:rsidP="00A50C8B">
            <w:pPr>
              <w:rPr>
                <w:lang w:val="en-SG"/>
              </w:rPr>
            </w:pPr>
            <w:r w:rsidRPr="00341953">
              <w:rPr>
                <w:lang w:val="en-SG"/>
              </w:rPr>
              <w:lastRenderedPageBreak/>
              <w:t xml:space="preserve">Volume of water = </w:t>
            </w:r>
            <w:r w:rsidRPr="00341953">
              <w:rPr>
                <w:position w:val="-24"/>
                <w:lang w:val="en-SG"/>
              </w:rPr>
              <w:object w:dxaOrig="2600" w:dyaOrig="620" w14:anchorId="26E476DF">
                <v:shape id="_x0000_i1233" type="#_x0000_t75" style="width:131.05pt;height:32pt" o:ole="">
                  <v:imagedata r:id="rId370" o:title=""/>
                </v:shape>
                <o:OLEObject Type="Embed" ProgID="Equation.DSMT4" ShapeID="_x0000_i1233" DrawAspect="Content" ObjectID="_1695725522" r:id="rId371"/>
              </w:object>
            </w:r>
          </w:p>
          <w:p w:rsidR="00A50C8B" w:rsidRPr="00341953" w:rsidRDefault="00A50C8B" w:rsidP="00A50C8B">
            <w:pPr>
              <w:rPr>
                <w:lang w:val="en-SG"/>
              </w:rPr>
            </w:pPr>
            <w:r w:rsidRPr="00341953">
              <w:rPr>
                <w:position w:val="-10"/>
                <w:lang w:val="en-SG"/>
              </w:rPr>
              <w:object w:dxaOrig="3100" w:dyaOrig="380" w14:anchorId="25B1124B">
                <v:shape id="_x0000_i1234" type="#_x0000_t75" style="width:154.05pt;height:19.5pt" o:ole="">
                  <v:imagedata r:id="rId372" o:title=""/>
                </v:shape>
                <o:OLEObject Type="Embed" ProgID="Equation.DSMT4" ShapeID="_x0000_i1234" DrawAspect="Content" ObjectID="_1695725523" r:id="rId373"/>
              </w:object>
            </w:r>
          </w:p>
          <w:p w:rsidR="00A50C8B" w:rsidRPr="00341953" w:rsidRDefault="00A50C8B" w:rsidP="00A50C8B">
            <w:pPr>
              <w:rPr>
                <w:lang w:val="en-SG"/>
              </w:rPr>
            </w:pPr>
            <w:r w:rsidRPr="00341953">
              <w:rPr>
                <w:position w:val="-24"/>
                <w:lang w:val="en-SG"/>
              </w:rPr>
              <w:object w:dxaOrig="1700" w:dyaOrig="620" w14:anchorId="15179373">
                <v:shape id="_x0000_i1235" type="#_x0000_t75" style="width:85pt;height:32pt" o:ole="">
                  <v:imagedata r:id="rId374" o:title=""/>
                </v:shape>
                <o:OLEObject Type="Embed" ProgID="Equation.DSMT4" ShapeID="_x0000_i1235" DrawAspect="Content" ObjectID="_1695725524" r:id="rId375"/>
              </w:object>
            </w:r>
            <w:r w:rsidRPr="00341953">
              <w:rPr>
                <w:lang w:val="en-SG"/>
              </w:rPr>
              <w:t xml:space="preserve">. </w:t>
            </w:r>
          </w:p>
          <w:p w:rsidR="00A50C8B" w:rsidRPr="00341953" w:rsidRDefault="00A50C8B" w:rsidP="00A50C8B">
            <w:pPr>
              <w:rPr>
                <w:lang w:val="en-SG"/>
              </w:rPr>
            </w:pPr>
            <w:r w:rsidRPr="00341953">
              <w:rPr>
                <w:lang w:val="en-SG"/>
              </w:rPr>
              <w:t xml:space="preserve">When </w:t>
            </w:r>
            <w:r w:rsidRPr="00341953">
              <w:rPr>
                <w:position w:val="-10"/>
                <w:lang w:val="en-SG"/>
              </w:rPr>
              <w:object w:dxaOrig="900" w:dyaOrig="320" w14:anchorId="44807234">
                <v:shape id="_x0000_i1236" type="#_x0000_t75" style="width:45pt;height:15.5pt" o:ole="">
                  <v:imagedata r:id="rId376" o:title=""/>
                </v:shape>
                <o:OLEObject Type="Embed" ProgID="Equation.DSMT4" ShapeID="_x0000_i1236" DrawAspect="Content" ObjectID="_1695725525" r:id="rId377"/>
              </w:object>
            </w:r>
            <w:r w:rsidRPr="00341953">
              <w:rPr>
                <w:lang w:val="en-SG"/>
              </w:rPr>
              <w:t xml:space="preserve">, </w:t>
            </w:r>
            <w:r w:rsidRPr="00341953">
              <w:rPr>
                <w:position w:val="-24"/>
                <w:lang w:val="en-SG"/>
              </w:rPr>
              <w:object w:dxaOrig="1020" w:dyaOrig="620" w14:anchorId="0EA9FD0D">
                <v:shape id="_x0000_i1237" type="#_x0000_t75" style="width:51.5pt;height:32pt" o:ole="">
                  <v:imagedata r:id="rId378" o:title=""/>
                </v:shape>
                <o:OLEObject Type="Embed" ProgID="Equation.DSMT4" ShapeID="_x0000_i1237" DrawAspect="Content" ObjectID="_1695725526" r:id="rId379"/>
              </w:object>
            </w:r>
          </w:p>
          <w:p w:rsidR="00A50C8B" w:rsidRPr="00341953" w:rsidRDefault="00A50C8B" w:rsidP="00A50C8B">
            <w:pPr>
              <w:rPr>
                <w:lang w:val="en-SG"/>
              </w:rPr>
            </w:pPr>
            <w:r w:rsidRPr="00341953">
              <w:rPr>
                <w:position w:val="-24"/>
                <w:lang w:val="en-SG"/>
              </w:rPr>
              <w:object w:dxaOrig="2700" w:dyaOrig="620" w14:anchorId="2A5D8C21">
                <v:shape id="_x0000_i1238" type="#_x0000_t75" style="width:135.55pt;height:32pt" o:ole="">
                  <v:imagedata r:id="rId380" o:title=""/>
                </v:shape>
                <o:OLEObject Type="Embed" ProgID="Equation.DSMT4" ShapeID="_x0000_i1238" DrawAspect="Content" ObjectID="_1695725527" r:id="rId381"/>
              </w:object>
            </w:r>
            <w:r w:rsidRPr="00341953">
              <w:rPr>
                <w:lang w:val="en-SG"/>
              </w:rPr>
              <w:t xml:space="preserve">= </w:t>
            </w:r>
            <w:r w:rsidRPr="00341953">
              <w:rPr>
                <w:position w:val="-24"/>
                <w:lang w:val="en-SG"/>
              </w:rPr>
              <w:object w:dxaOrig="820" w:dyaOrig="620" w14:anchorId="61D58E80">
                <v:shape id="_x0000_i1239" type="#_x0000_t75" style="width:41.5pt;height:32pt" o:ole="">
                  <v:imagedata r:id="rId382" o:title=""/>
                </v:shape>
                <o:OLEObject Type="Embed" ProgID="Equation.DSMT4" ShapeID="_x0000_i1239" DrawAspect="Content" ObjectID="_1695725528" r:id="rId383"/>
              </w:object>
            </w:r>
            <w:r>
              <w:rPr>
                <w:lang w:val="en-SG"/>
              </w:rPr>
              <w:t xml:space="preserve">= </w:t>
            </w:r>
            <w:r w:rsidRPr="007E128A">
              <w:rPr>
                <w:position w:val="-10"/>
                <w:lang w:val="en-SG"/>
              </w:rPr>
              <w:object w:dxaOrig="1219" w:dyaOrig="380" w14:anchorId="58C8AD66">
                <v:shape id="_x0000_i1240" type="#_x0000_t75" style="width:62pt;height:19.5pt" o:ole="">
                  <v:imagedata r:id="rId384" o:title=""/>
                </v:shape>
                <o:OLEObject Type="Embed" ProgID="Equation.DSMT4" ShapeID="_x0000_i1240" DrawAspect="Content" ObjectID="_1695725529" r:id="rId385"/>
              </w:object>
            </w:r>
          </w:p>
          <w:p w:rsidR="00A50C8B" w:rsidRDefault="00A50C8B" w:rsidP="00A50C8B">
            <w:pPr>
              <w:rPr>
                <w:lang w:val="en-SG"/>
              </w:rPr>
            </w:pPr>
          </w:p>
          <w:p w:rsidR="00A50C8B" w:rsidRPr="00341953" w:rsidRDefault="00A50C8B" w:rsidP="00A50C8B">
            <w:pPr>
              <w:rPr>
                <w:lang w:val="en-SG"/>
              </w:rPr>
            </w:pPr>
            <w:r w:rsidRPr="00341953">
              <w:rPr>
                <w:lang w:val="en-SG"/>
              </w:rPr>
              <w:t xml:space="preserve">When the depth of the water is </w:t>
            </w:r>
            <w:r w:rsidRPr="00341953">
              <w:rPr>
                <w:i/>
                <w:lang w:val="en-SG"/>
              </w:rPr>
              <w:t xml:space="preserve">h </w:t>
            </w:r>
            <w:r w:rsidRPr="00341953">
              <w:rPr>
                <w:lang w:val="en-SG"/>
              </w:rPr>
              <w:t xml:space="preserve">cm, </w:t>
            </w:r>
          </w:p>
          <w:p w:rsidR="00A50C8B" w:rsidRPr="00341953" w:rsidRDefault="00A50C8B" w:rsidP="00A50C8B">
            <w:pPr>
              <w:rPr>
                <w:lang w:val="en-SG"/>
              </w:rPr>
            </w:pPr>
            <w:r w:rsidRPr="00341953">
              <w:rPr>
                <w:lang w:val="en-SG"/>
              </w:rPr>
              <w:lastRenderedPageBreak/>
              <w:t xml:space="preserve">area of water surface = </w:t>
            </w:r>
            <w:r w:rsidRPr="00341953">
              <w:rPr>
                <w:position w:val="-24"/>
                <w:lang w:val="en-SG"/>
              </w:rPr>
              <w:object w:dxaOrig="2260" w:dyaOrig="620" w14:anchorId="25B10749">
                <v:shape id="_x0000_i1241" type="#_x0000_t75" style="width:112pt;height:32pt" o:ole="">
                  <v:imagedata r:id="rId386" o:title=""/>
                </v:shape>
                <o:OLEObject Type="Embed" ProgID="Equation.DSMT4" ShapeID="_x0000_i1241" DrawAspect="Content" ObjectID="_1695725530" r:id="rId387"/>
              </w:object>
            </w:r>
            <w:r w:rsidRPr="00341953">
              <w:rPr>
                <w:lang w:val="en-SG"/>
              </w:rPr>
              <w:t xml:space="preserve">= </w:t>
            </w:r>
            <w:r w:rsidRPr="00341953">
              <w:rPr>
                <w:position w:val="-6"/>
                <w:lang w:val="en-SG"/>
              </w:rPr>
              <w:object w:dxaOrig="1100" w:dyaOrig="279" w14:anchorId="13713E35">
                <v:shape id="_x0000_i1242" type="#_x0000_t75" style="width:56.5pt;height:13pt" o:ole="">
                  <v:imagedata r:id="rId388" o:title=""/>
                </v:shape>
                <o:OLEObject Type="Embed" ProgID="Equation.DSMT4" ShapeID="_x0000_i1242" DrawAspect="Content" ObjectID="_1695725531" r:id="rId389"/>
              </w:object>
            </w:r>
          </w:p>
          <w:p w:rsidR="00A50C8B" w:rsidRPr="00341953" w:rsidRDefault="00A50C8B" w:rsidP="00A50C8B">
            <w:pPr>
              <w:rPr>
                <w:lang w:val="en-SG"/>
              </w:rPr>
            </w:pPr>
            <w:r w:rsidRPr="00341953">
              <w:rPr>
                <w:position w:val="-24"/>
                <w:lang w:val="en-SG"/>
              </w:rPr>
              <w:object w:dxaOrig="1240" w:dyaOrig="620" w14:anchorId="7A6C440D">
                <v:shape id="_x0000_i1243" type="#_x0000_t75" style="width:62pt;height:32pt" o:ole="">
                  <v:imagedata r:id="rId390" o:title=""/>
                </v:shape>
                <o:OLEObject Type="Embed" ProgID="Equation.DSMT4" ShapeID="_x0000_i1243" DrawAspect="Content" ObjectID="_1695725532" r:id="rId391"/>
              </w:object>
            </w:r>
            <w:r>
              <w:rPr>
                <w:lang w:val="en-SG"/>
              </w:rPr>
              <w:t>=</w:t>
            </w:r>
            <w:r w:rsidRPr="00341953">
              <w:rPr>
                <w:lang w:val="en-SG"/>
              </w:rPr>
              <w:t xml:space="preserve"> </w:t>
            </w:r>
            <w:r w:rsidRPr="00341953">
              <w:rPr>
                <w:position w:val="-24"/>
                <w:lang w:val="en-SG"/>
              </w:rPr>
              <w:object w:dxaOrig="440" w:dyaOrig="620" w14:anchorId="267BADE5">
                <v:shape id="_x0000_i1244" type="#_x0000_t75" style="width:22.5pt;height:32pt" o:ole="">
                  <v:imagedata r:id="rId392" o:title=""/>
                </v:shape>
                <o:OLEObject Type="Embed" ProgID="Equation.DSMT4" ShapeID="_x0000_i1244" DrawAspect="Content" ObjectID="_1695725533" r:id="rId393"/>
              </w:object>
            </w:r>
            <w:r w:rsidRPr="00341953">
              <w:rPr>
                <w:lang w:val="en-SG"/>
              </w:rPr>
              <w:t>cm</w:t>
            </w:r>
            <w:r w:rsidRPr="00341953">
              <w:rPr>
                <w:vertAlign w:val="superscript"/>
                <w:lang w:val="en-SG"/>
              </w:rPr>
              <w:t>2</w:t>
            </w:r>
            <w:r w:rsidRPr="00341953">
              <w:rPr>
                <w:lang w:val="en-SG"/>
              </w:rPr>
              <w:t xml:space="preserve"> s</w:t>
            </w:r>
            <w:r w:rsidRPr="00341953">
              <w:rPr>
                <w:vertAlign w:val="superscript"/>
                <w:lang w:val="en-SG"/>
              </w:rPr>
              <w:t>-1</w:t>
            </w:r>
            <w:r w:rsidRPr="00341953">
              <w:rPr>
                <w:lang w:val="en-SG"/>
              </w:rPr>
              <w:t xml:space="preserve"> = 12.5 cm</w:t>
            </w:r>
            <w:r w:rsidRPr="00341953">
              <w:rPr>
                <w:vertAlign w:val="superscript"/>
                <w:lang w:val="en-SG"/>
              </w:rPr>
              <w:t>2</w:t>
            </w:r>
            <w:r w:rsidRPr="00341953">
              <w:rPr>
                <w:lang w:val="en-SG"/>
              </w:rPr>
              <w:t>s</w:t>
            </w:r>
            <w:r w:rsidRPr="00341953">
              <w:rPr>
                <w:vertAlign w:val="superscript"/>
                <w:lang w:val="en-SG"/>
              </w:rPr>
              <w:t>-1</w:t>
            </w:r>
          </w:p>
          <w:p w:rsidR="00A50C8B" w:rsidRPr="00341953" w:rsidRDefault="00A50C8B" w:rsidP="00A50C8B">
            <w:pPr>
              <w:rPr>
                <w:lang w:val="en-SG"/>
              </w:rPr>
            </w:pPr>
          </w:p>
        </w:tc>
        <w:tc>
          <w:tcPr>
            <w:tcW w:w="2782" w:type="dxa"/>
            <w:shd w:val="clear" w:color="auto" w:fill="auto"/>
          </w:tcPr>
          <w:p w:rsidR="00A50C8B" w:rsidRPr="00341953" w:rsidRDefault="00A50C8B" w:rsidP="00A50C8B">
            <w:pPr>
              <w:rPr>
                <w:lang w:val="en-SG"/>
              </w:rPr>
            </w:pPr>
          </w:p>
        </w:tc>
      </w:tr>
      <w:tr w:rsidR="00A50C8B" w:rsidTr="007F0CA9">
        <w:tc>
          <w:tcPr>
            <w:tcW w:w="856" w:type="dxa"/>
            <w:shd w:val="clear" w:color="auto" w:fill="auto"/>
          </w:tcPr>
          <w:p w:rsidR="00A50C8B" w:rsidRPr="00315615" w:rsidRDefault="00A50C8B" w:rsidP="00A50C8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  <w:rPr>
                <w:b/>
              </w:rPr>
            </w:pPr>
            <w:r>
              <w:rPr>
                <w:b/>
              </w:rPr>
              <w:t>12</w:t>
            </w:r>
            <w:r w:rsidRPr="00315615">
              <w:rPr>
                <w:b/>
              </w:rPr>
              <w:t>(</w:t>
            </w:r>
            <w:proofErr w:type="spellStart"/>
            <w:r w:rsidRPr="00315615">
              <w:rPr>
                <w:b/>
              </w:rPr>
              <w:t>i</w:t>
            </w:r>
            <w:proofErr w:type="spellEnd"/>
            <w:r w:rsidRPr="00315615">
              <w:rPr>
                <w:b/>
              </w:rPr>
              <w:t>)</w:t>
            </w:r>
          </w:p>
        </w:tc>
        <w:tc>
          <w:tcPr>
            <w:tcW w:w="6375" w:type="dxa"/>
            <w:shd w:val="clear" w:color="auto" w:fill="auto"/>
          </w:tcPr>
          <w:p w:rsidR="007B3D21" w:rsidRDefault="007B3D21" w:rsidP="00A50C8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  <w:rPr>
                <w:rFonts w:eastAsia="Times New Roman"/>
              </w:rPr>
            </w:pPr>
          </w:p>
          <w:p w:rsidR="00A50C8B" w:rsidRPr="00315615" w:rsidRDefault="00A50C8B" w:rsidP="00A50C8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  <w:rPr>
                <w:rFonts w:eastAsia="PMingLiU"/>
                <w:lang w:val="en-SG" w:eastAsia="en-US"/>
              </w:rPr>
            </w:pPr>
            <w:r w:rsidRPr="00B017E5">
              <w:rPr>
                <w:rFonts w:eastAsia="Times New Roman"/>
                <w:position w:val="-66"/>
              </w:rPr>
              <w:object w:dxaOrig="2439" w:dyaOrig="1440" w14:anchorId="7F9FDC5B">
                <v:shape id="_x0000_i1246" type="#_x0000_t75" style="width:122.55pt;height:1in" o:ole="">
                  <v:imagedata r:id="rId394" o:title=""/>
                </v:shape>
                <o:OLEObject Type="Embed" ProgID="Equation.DSMT4" ShapeID="_x0000_i1246" DrawAspect="Content" ObjectID="_1695725534" r:id="rId395"/>
              </w:object>
            </w:r>
          </w:p>
        </w:tc>
        <w:tc>
          <w:tcPr>
            <w:tcW w:w="2782" w:type="dxa"/>
            <w:shd w:val="clear" w:color="auto" w:fill="auto"/>
          </w:tcPr>
          <w:p w:rsidR="00A50C8B" w:rsidRPr="00315615" w:rsidRDefault="00A50C8B" w:rsidP="00A50C8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  <w:rPr>
                <w:b/>
              </w:rPr>
            </w:pPr>
          </w:p>
        </w:tc>
      </w:tr>
      <w:tr w:rsidR="00A50C8B" w:rsidTr="007F0CA9">
        <w:tc>
          <w:tcPr>
            <w:tcW w:w="856" w:type="dxa"/>
            <w:shd w:val="clear" w:color="auto" w:fill="auto"/>
          </w:tcPr>
          <w:p w:rsidR="00A50C8B" w:rsidRPr="00315615" w:rsidRDefault="00A50C8B" w:rsidP="00A50C8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  <w:rPr>
                <w:b/>
              </w:rPr>
            </w:pPr>
            <w:r>
              <w:rPr>
                <w:b/>
              </w:rPr>
              <w:t>12</w:t>
            </w:r>
            <w:r w:rsidRPr="00315615">
              <w:rPr>
                <w:b/>
              </w:rPr>
              <w:t>(ii)</w:t>
            </w:r>
          </w:p>
        </w:tc>
        <w:tc>
          <w:tcPr>
            <w:tcW w:w="6375" w:type="dxa"/>
            <w:shd w:val="clear" w:color="auto" w:fill="auto"/>
          </w:tcPr>
          <w:p w:rsidR="00A50C8B" w:rsidRPr="00315615" w:rsidRDefault="00A50C8B" w:rsidP="00A50C8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  <w:rPr>
                <w:rFonts w:eastAsia="Times New Roman"/>
              </w:rPr>
            </w:pPr>
            <w:r w:rsidRPr="00315615">
              <w:rPr>
                <w:rFonts w:eastAsia="Times New Roman"/>
                <w:position w:val="-24"/>
              </w:rPr>
              <w:object w:dxaOrig="2600" w:dyaOrig="620" w14:anchorId="1B903BFC">
                <v:shape id="_x0000_i1247" type="#_x0000_t75" style="width:131.05pt;height:32pt" o:ole="">
                  <v:imagedata r:id="rId396" o:title=""/>
                </v:shape>
                <o:OLEObject Type="Embed" ProgID="Equation.DSMT4" ShapeID="_x0000_i1247" DrawAspect="Content" ObjectID="_1695725535" r:id="rId397"/>
              </w:object>
            </w:r>
          </w:p>
          <w:p w:rsidR="00A50C8B" w:rsidRPr="00315615" w:rsidRDefault="00A50C8B" w:rsidP="00A50C8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</w:pPr>
            <w:r w:rsidRPr="00315615">
              <w:rPr>
                <w:position w:val="-24"/>
              </w:rPr>
              <w:object w:dxaOrig="3159" w:dyaOrig="620" w14:anchorId="075A03B3">
                <v:shape id="_x0000_i1248" type="#_x0000_t75" style="width:158.4pt;height:32pt" o:ole="">
                  <v:imagedata r:id="rId398" o:title=""/>
                </v:shape>
                <o:OLEObject Type="Embed" ProgID="Equation.DSMT4" ShapeID="_x0000_i1248" DrawAspect="Content" ObjectID="_1695725536" r:id="rId399"/>
              </w:object>
            </w:r>
          </w:p>
          <w:p w:rsidR="00A50C8B" w:rsidRPr="00315615" w:rsidRDefault="00A50C8B" w:rsidP="00A50C8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  <w:rPr>
                <w:u w:val="single"/>
              </w:rPr>
            </w:pPr>
            <w:r w:rsidRPr="00315615">
              <w:rPr>
                <w:u w:val="single"/>
              </w:rPr>
              <w:t>Method 1</w:t>
            </w:r>
          </w:p>
          <w:p w:rsidR="00A50C8B" w:rsidRPr="00315615" w:rsidRDefault="00A50C8B" w:rsidP="00A50C8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</w:pPr>
            <w:r w:rsidRPr="00315615">
              <w:t>By GC,</w:t>
            </w:r>
          </w:p>
          <w:p w:rsidR="00A50C8B" w:rsidRPr="00315615" w:rsidRDefault="00A50C8B" w:rsidP="00A50C8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</w:pPr>
            <w:r w:rsidRPr="00315615">
              <w:t xml:space="preserve">When </w:t>
            </w:r>
            <w:r w:rsidRPr="00315615">
              <w:rPr>
                <w:position w:val="-10"/>
              </w:rPr>
              <w:object w:dxaOrig="2960" w:dyaOrig="320" w14:anchorId="234C92A4">
                <v:shape id="_x0000_i1249" type="#_x0000_t75" style="width:147.55pt;height:15.5pt" o:ole="">
                  <v:imagedata r:id="rId400" o:title=""/>
                </v:shape>
                <o:OLEObject Type="Embed" ProgID="Equation.DSMT4" ShapeID="_x0000_i1249" DrawAspect="Content" ObjectID="_1695725537" r:id="rId401"/>
              </w:object>
            </w:r>
          </w:p>
          <w:p w:rsidR="00A50C8B" w:rsidRPr="00315615" w:rsidRDefault="00A50C8B" w:rsidP="00A50C8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</w:pPr>
            <w:r w:rsidRPr="00315615">
              <w:t xml:space="preserve">When </w:t>
            </w:r>
            <w:r w:rsidRPr="00315615">
              <w:rPr>
                <w:position w:val="-10"/>
              </w:rPr>
              <w:object w:dxaOrig="2960" w:dyaOrig="320" w14:anchorId="4BA26249">
                <v:shape id="_x0000_i1250" type="#_x0000_t75" style="width:147.55pt;height:15.5pt" o:ole="">
                  <v:imagedata r:id="rId402" o:title=""/>
                </v:shape>
                <o:OLEObject Type="Embed" ProgID="Equation.DSMT4" ShapeID="_x0000_i1250" DrawAspect="Content" ObjectID="_1695725538" r:id="rId403"/>
              </w:object>
            </w:r>
          </w:p>
          <w:p w:rsidR="00A50C8B" w:rsidRPr="00315615" w:rsidRDefault="00A50C8B" w:rsidP="00A50C8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</w:pPr>
          </w:p>
          <w:p w:rsidR="00A50C8B" w:rsidRPr="00315615" w:rsidRDefault="00A50C8B" w:rsidP="00A50C8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  <w:rPr>
                <w:u w:val="single"/>
              </w:rPr>
            </w:pPr>
            <w:r w:rsidRPr="00315615">
              <w:rPr>
                <w:u w:val="single"/>
              </w:rPr>
              <w:t>Method 2</w:t>
            </w:r>
          </w:p>
          <w:p w:rsidR="00A50C8B" w:rsidRPr="00E40273" w:rsidRDefault="00A50C8B" w:rsidP="00A50C8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</w:pPr>
            <w:r w:rsidRPr="00315615">
              <w:rPr>
                <w:position w:val="-82"/>
              </w:rPr>
              <w:object w:dxaOrig="3159" w:dyaOrig="1760" w14:anchorId="2FA17A04">
                <v:shape id="_x0000_i1251" type="#_x0000_t75" style="width:158.4pt;height:87.45pt" o:ole="">
                  <v:imagedata r:id="rId404" o:title=""/>
                </v:shape>
                <o:OLEObject Type="Embed" ProgID="Equation.DSMT4" ShapeID="_x0000_i1251" DrawAspect="Content" ObjectID="_1695725539" r:id="rId405"/>
              </w:object>
            </w:r>
          </w:p>
          <w:p w:rsidR="00A50C8B" w:rsidRPr="00315615" w:rsidRDefault="00A50C8B" w:rsidP="00A50C8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</w:pPr>
            <w:r w:rsidRPr="00315615">
              <w:rPr>
                <w:position w:val="-6"/>
              </w:rPr>
              <w:object w:dxaOrig="1260" w:dyaOrig="279" w14:anchorId="60D2A9B8">
                <v:shape id="_x0000_i1252" type="#_x0000_t75" style="width:62pt;height:13pt" o:ole="">
                  <v:imagedata r:id="rId406" o:title=""/>
                </v:shape>
                <o:OLEObject Type="Embed" ProgID="Equation.DSMT4" ShapeID="_x0000_i1252" DrawAspect="Content" ObjectID="_1695725540" r:id="rId407"/>
              </w:object>
            </w:r>
          </w:p>
          <w:p w:rsidR="00A50C8B" w:rsidRPr="00315615" w:rsidRDefault="00A50C8B" w:rsidP="00A50C8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</w:pPr>
          </w:p>
          <w:p w:rsidR="00A50C8B" w:rsidRPr="00315615" w:rsidRDefault="00A50C8B" w:rsidP="00A50C8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  <w:rPr>
                <w:rFonts w:eastAsia="Times New Roman"/>
              </w:rPr>
            </w:pPr>
            <w:r w:rsidRPr="00315615">
              <w:rPr>
                <w:rFonts w:eastAsia="Times New Roman"/>
                <w:position w:val="-24"/>
              </w:rPr>
              <w:object w:dxaOrig="4040" w:dyaOrig="620" w14:anchorId="0CC5CF83">
                <v:shape id="_x0000_i1253" type="#_x0000_t75" style="width:202pt;height:32pt" o:ole="">
                  <v:imagedata r:id="rId408" o:title=""/>
                </v:shape>
                <o:OLEObject Type="Embed" ProgID="Equation.DSMT4" ShapeID="_x0000_i1253" DrawAspect="Content" ObjectID="_1695725541" r:id="rId409"/>
              </w:object>
            </w:r>
          </w:p>
          <w:p w:rsidR="00A50C8B" w:rsidRPr="00315615" w:rsidRDefault="00A50C8B" w:rsidP="00A50C8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  <w:rPr>
                <w:rFonts w:eastAsia="Times New Roman"/>
              </w:rPr>
            </w:pPr>
            <w:r w:rsidRPr="00315615">
              <w:rPr>
                <w:rFonts w:eastAsia="Times New Roman"/>
                <w:position w:val="-10"/>
              </w:rPr>
              <w:object w:dxaOrig="2940" w:dyaOrig="320" w14:anchorId="1BB69C00">
                <v:shape id="_x0000_i1254" type="#_x0000_t75" style="width:147pt;height:15.5pt" o:ole="">
                  <v:imagedata r:id="rId410" o:title=""/>
                </v:shape>
                <o:OLEObject Type="Embed" ProgID="Equation.DSMT4" ShapeID="_x0000_i1254" DrawAspect="Content" ObjectID="_1695725542" r:id="rId411"/>
              </w:object>
            </w:r>
          </w:p>
        </w:tc>
        <w:tc>
          <w:tcPr>
            <w:tcW w:w="2782" w:type="dxa"/>
            <w:shd w:val="clear" w:color="auto" w:fill="auto"/>
          </w:tcPr>
          <w:p w:rsidR="00204FDB" w:rsidRPr="00315615" w:rsidRDefault="00204FDB" w:rsidP="00A50C8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  <w:rPr>
                <w:b/>
              </w:rPr>
            </w:pPr>
          </w:p>
        </w:tc>
      </w:tr>
      <w:tr w:rsidR="00A50C8B" w:rsidTr="007F0CA9">
        <w:tc>
          <w:tcPr>
            <w:tcW w:w="856" w:type="dxa"/>
            <w:shd w:val="clear" w:color="auto" w:fill="auto"/>
          </w:tcPr>
          <w:p w:rsidR="00A50C8B" w:rsidRPr="00315615" w:rsidRDefault="00A50C8B" w:rsidP="00A50C8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  <w:rPr>
                <w:b/>
              </w:rPr>
            </w:pPr>
            <w:r w:rsidRPr="00315615">
              <w:rPr>
                <w:b/>
              </w:rPr>
              <w:t>(iii)</w:t>
            </w:r>
          </w:p>
        </w:tc>
        <w:tc>
          <w:tcPr>
            <w:tcW w:w="6375" w:type="dxa"/>
            <w:shd w:val="clear" w:color="auto" w:fill="auto"/>
          </w:tcPr>
          <w:p w:rsidR="00A50C8B" w:rsidRPr="00315615" w:rsidRDefault="00A50C8B" w:rsidP="00A50C8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  <w:rPr>
                <w:rFonts w:eastAsia="Times New Roman"/>
              </w:rPr>
            </w:pPr>
          </w:p>
          <w:tbl>
            <w:tblPr>
              <w:tblStyle w:val="TableGrid"/>
              <w:tblpPr w:leftFromText="180" w:rightFromText="180" w:vertAnchor="text" w:horzAnchor="margin" w:tblpY="91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717"/>
              <w:gridCol w:w="4377"/>
            </w:tblGrid>
            <w:tr w:rsidR="00A50C8B" w:rsidRPr="00315615" w:rsidTr="001C72ED">
              <w:trPr>
                <w:trHeight w:val="267"/>
              </w:trPr>
              <w:tc>
                <w:tcPr>
                  <w:tcW w:w="717" w:type="dxa"/>
                </w:tcPr>
                <w:p w:rsidR="00A50C8B" w:rsidRPr="00315615" w:rsidRDefault="00A50C8B" w:rsidP="00A50C8B">
                  <w:pPr>
                    <w:tabs>
                      <w:tab w:val="left" w:pos="567"/>
                      <w:tab w:val="left" w:pos="1134"/>
                      <w:tab w:val="left" w:pos="1701"/>
                      <w:tab w:val="left" w:pos="2268"/>
                      <w:tab w:val="center" w:pos="4536"/>
                      <w:tab w:val="right" w:pos="9072"/>
                    </w:tabs>
                    <w:jc w:val="center"/>
                    <w:rPr>
                      <w:rFonts w:eastAsia="Times New Roman"/>
                      <w:b/>
                      <w:i/>
                    </w:rPr>
                  </w:pPr>
                  <w:r w:rsidRPr="00315615">
                    <w:rPr>
                      <w:rFonts w:eastAsia="Times New Roman"/>
                      <w:b/>
                      <w:i/>
                    </w:rPr>
                    <w:t>n</w:t>
                  </w:r>
                </w:p>
              </w:tc>
              <w:tc>
                <w:tcPr>
                  <w:tcW w:w="4290" w:type="dxa"/>
                </w:tcPr>
                <w:p w:rsidR="00A50C8B" w:rsidRPr="00315615" w:rsidRDefault="00A50C8B" w:rsidP="00A50C8B">
                  <w:pPr>
                    <w:tabs>
                      <w:tab w:val="left" w:pos="567"/>
                      <w:tab w:val="left" w:pos="1134"/>
                      <w:tab w:val="left" w:pos="1701"/>
                      <w:tab w:val="left" w:pos="2268"/>
                      <w:tab w:val="center" w:pos="4536"/>
                      <w:tab w:val="right" w:pos="9072"/>
                    </w:tabs>
                    <w:jc w:val="center"/>
                    <w:rPr>
                      <w:rFonts w:eastAsia="Times New Roman"/>
                      <w:b/>
                    </w:rPr>
                  </w:pPr>
                  <w:r>
                    <w:rPr>
                      <w:rFonts w:eastAsia="Times New Roman"/>
                      <w:b/>
                    </w:rPr>
                    <w:t>End of the month</w:t>
                  </w:r>
                </w:p>
              </w:tc>
            </w:tr>
            <w:tr w:rsidR="00A50C8B" w:rsidRPr="00315615" w:rsidTr="001C72ED">
              <w:trPr>
                <w:trHeight w:val="371"/>
              </w:trPr>
              <w:tc>
                <w:tcPr>
                  <w:tcW w:w="717" w:type="dxa"/>
                </w:tcPr>
                <w:p w:rsidR="00A50C8B" w:rsidRPr="00315615" w:rsidRDefault="00A50C8B" w:rsidP="00A50C8B">
                  <w:pPr>
                    <w:tabs>
                      <w:tab w:val="left" w:pos="567"/>
                      <w:tab w:val="left" w:pos="1134"/>
                      <w:tab w:val="left" w:pos="1701"/>
                      <w:tab w:val="left" w:pos="2268"/>
                      <w:tab w:val="center" w:pos="4536"/>
                      <w:tab w:val="right" w:pos="9072"/>
                    </w:tabs>
                    <w:jc w:val="center"/>
                    <w:rPr>
                      <w:rFonts w:eastAsia="Times New Roman"/>
                    </w:rPr>
                  </w:pPr>
                  <w:r w:rsidRPr="00315615">
                    <w:rPr>
                      <w:rFonts w:eastAsia="Times New Roman"/>
                    </w:rPr>
                    <w:t>1</w:t>
                  </w:r>
                </w:p>
              </w:tc>
              <w:tc>
                <w:tcPr>
                  <w:tcW w:w="4290" w:type="dxa"/>
                </w:tcPr>
                <w:p w:rsidR="00A50C8B" w:rsidRPr="00315615" w:rsidRDefault="00A50C8B" w:rsidP="00A50C8B">
                  <w:pPr>
                    <w:tabs>
                      <w:tab w:val="left" w:pos="567"/>
                      <w:tab w:val="left" w:pos="1134"/>
                      <w:tab w:val="left" w:pos="1701"/>
                      <w:tab w:val="left" w:pos="2268"/>
                      <w:tab w:val="center" w:pos="4536"/>
                      <w:tab w:val="right" w:pos="9072"/>
                    </w:tabs>
                    <w:jc w:val="center"/>
                    <w:rPr>
                      <w:rFonts w:eastAsia="Times New Roman"/>
                    </w:rPr>
                  </w:pPr>
                  <w:r w:rsidRPr="00315615">
                    <w:rPr>
                      <w:position w:val="-14"/>
                    </w:rPr>
                    <w:object w:dxaOrig="1840" w:dyaOrig="400" w14:anchorId="15C675C2">
                      <v:shape id="_x0000_i1256" type="#_x0000_t75" style="width:91.55pt;height:19.5pt" o:ole="">
                        <v:imagedata r:id="rId412" o:title=""/>
                      </v:shape>
                      <o:OLEObject Type="Embed" ProgID="Equation.DSMT4" ShapeID="_x0000_i1256" DrawAspect="Content" ObjectID="_1695725543" r:id="rId413"/>
                    </w:object>
                  </w:r>
                </w:p>
              </w:tc>
            </w:tr>
            <w:tr w:rsidR="00A50C8B" w:rsidRPr="00315615" w:rsidTr="001C72ED">
              <w:trPr>
                <w:trHeight w:val="371"/>
              </w:trPr>
              <w:tc>
                <w:tcPr>
                  <w:tcW w:w="717" w:type="dxa"/>
                </w:tcPr>
                <w:p w:rsidR="00A50C8B" w:rsidRPr="00315615" w:rsidRDefault="00A50C8B" w:rsidP="00A50C8B">
                  <w:pPr>
                    <w:tabs>
                      <w:tab w:val="left" w:pos="567"/>
                      <w:tab w:val="left" w:pos="1134"/>
                      <w:tab w:val="left" w:pos="1701"/>
                      <w:tab w:val="left" w:pos="2268"/>
                      <w:tab w:val="center" w:pos="4536"/>
                      <w:tab w:val="right" w:pos="9072"/>
                    </w:tabs>
                    <w:jc w:val="center"/>
                    <w:rPr>
                      <w:rFonts w:eastAsia="Times New Roman"/>
                    </w:rPr>
                  </w:pPr>
                  <w:r w:rsidRPr="00315615">
                    <w:rPr>
                      <w:rFonts w:eastAsia="Times New Roman"/>
                    </w:rPr>
                    <w:t>2</w:t>
                  </w:r>
                </w:p>
              </w:tc>
              <w:tc>
                <w:tcPr>
                  <w:tcW w:w="4290" w:type="dxa"/>
                </w:tcPr>
                <w:p w:rsidR="00A50C8B" w:rsidRPr="00315615" w:rsidRDefault="00A50C8B" w:rsidP="00A50C8B">
                  <w:pPr>
                    <w:tabs>
                      <w:tab w:val="left" w:pos="567"/>
                      <w:tab w:val="left" w:pos="1134"/>
                      <w:tab w:val="left" w:pos="1701"/>
                      <w:tab w:val="left" w:pos="2268"/>
                      <w:tab w:val="center" w:pos="4536"/>
                      <w:tab w:val="right" w:pos="9072"/>
                    </w:tabs>
                    <w:jc w:val="center"/>
                    <w:rPr>
                      <w:rFonts w:eastAsia="Times New Roman"/>
                    </w:rPr>
                  </w:pPr>
                  <w:r w:rsidRPr="00315615">
                    <w:rPr>
                      <w:position w:val="-14"/>
                    </w:rPr>
                    <w:object w:dxaOrig="3000" w:dyaOrig="400" w14:anchorId="79A060F3">
                      <v:shape id="_x0000_i1257" type="#_x0000_t75" style="width:151.05pt;height:19.5pt" o:ole="">
                        <v:imagedata r:id="rId414" o:title=""/>
                      </v:shape>
                      <o:OLEObject Type="Embed" ProgID="Equation.DSMT4" ShapeID="_x0000_i1257" DrawAspect="Content" ObjectID="_1695725544" r:id="rId415"/>
                    </w:object>
                  </w:r>
                </w:p>
              </w:tc>
            </w:tr>
            <w:tr w:rsidR="00A50C8B" w:rsidRPr="00315615" w:rsidTr="001C72ED">
              <w:trPr>
                <w:trHeight w:val="426"/>
              </w:trPr>
              <w:tc>
                <w:tcPr>
                  <w:tcW w:w="717" w:type="dxa"/>
                </w:tcPr>
                <w:p w:rsidR="00A50C8B" w:rsidRPr="00315615" w:rsidRDefault="00A50C8B" w:rsidP="00A50C8B">
                  <w:pPr>
                    <w:tabs>
                      <w:tab w:val="left" w:pos="567"/>
                      <w:tab w:val="left" w:pos="1134"/>
                      <w:tab w:val="left" w:pos="1701"/>
                      <w:tab w:val="left" w:pos="2268"/>
                      <w:tab w:val="center" w:pos="4536"/>
                      <w:tab w:val="right" w:pos="9072"/>
                    </w:tabs>
                    <w:jc w:val="center"/>
                    <w:rPr>
                      <w:rFonts w:eastAsia="Times New Roman"/>
                    </w:rPr>
                  </w:pPr>
                  <w:r w:rsidRPr="00315615">
                    <w:rPr>
                      <w:rFonts w:eastAsia="Times New Roman"/>
                    </w:rPr>
                    <w:t>3</w:t>
                  </w:r>
                </w:p>
              </w:tc>
              <w:tc>
                <w:tcPr>
                  <w:tcW w:w="4290" w:type="dxa"/>
                </w:tcPr>
                <w:p w:rsidR="00A50C8B" w:rsidRPr="00315615" w:rsidRDefault="00A50C8B" w:rsidP="00A50C8B">
                  <w:pPr>
                    <w:tabs>
                      <w:tab w:val="left" w:pos="567"/>
                      <w:tab w:val="left" w:pos="1134"/>
                      <w:tab w:val="left" w:pos="1701"/>
                      <w:tab w:val="left" w:pos="2268"/>
                      <w:tab w:val="center" w:pos="4536"/>
                      <w:tab w:val="right" w:pos="9072"/>
                    </w:tabs>
                    <w:jc w:val="center"/>
                    <w:rPr>
                      <w:rFonts w:eastAsia="Times New Roman"/>
                    </w:rPr>
                  </w:pPr>
                  <w:r w:rsidRPr="00315615">
                    <w:rPr>
                      <w:position w:val="-14"/>
                    </w:rPr>
                    <w:object w:dxaOrig="4140" w:dyaOrig="440" w14:anchorId="18B44370">
                      <v:shape id="_x0000_i1258" type="#_x0000_t75" style="width:208.05pt;height:22.5pt" o:ole="">
                        <v:imagedata r:id="rId416" o:title=""/>
                      </v:shape>
                      <o:OLEObject Type="Embed" ProgID="Equation.DSMT4" ShapeID="_x0000_i1258" DrawAspect="Content" ObjectID="_1695725545" r:id="rId417"/>
                    </w:object>
                  </w:r>
                </w:p>
              </w:tc>
            </w:tr>
            <w:tr w:rsidR="00A50C8B" w:rsidRPr="00315615" w:rsidTr="001C72ED">
              <w:trPr>
                <w:trHeight w:val="260"/>
              </w:trPr>
              <w:tc>
                <w:tcPr>
                  <w:tcW w:w="717" w:type="dxa"/>
                </w:tcPr>
                <w:p w:rsidR="00A50C8B" w:rsidRPr="00315615" w:rsidRDefault="00A50C8B" w:rsidP="00A50C8B">
                  <w:pPr>
                    <w:tabs>
                      <w:tab w:val="left" w:pos="567"/>
                      <w:tab w:val="left" w:pos="1134"/>
                      <w:tab w:val="left" w:pos="1701"/>
                      <w:tab w:val="left" w:pos="2268"/>
                      <w:tab w:val="center" w:pos="4536"/>
                      <w:tab w:val="right" w:pos="9072"/>
                    </w:tabs>
                    <w:jc w:val="center"/>
                    <w:rPr>
                      <w:rFonts w:eastAsia="Times New Roman"/>
                    </w:rPr>
                  </w:pPr>
                  <w:r w:rsidRPr="00315615">
                    <w:rPr>
                      <w:position w:val="-4"/>
                    </w:rPr>
                    <w:object w:dxaOrig="120" w:dyaOrig="279" w14:anchorId="568BEE96">
                      <v:shape id="_x0000_i1259" type="#_x0000_t75" style="width:6.5pt;height:13pt" o:ole="">
                        <v:imagedata r:id="rId418" o:title=""/>
                      </v:shape>
                      <o:OLEObject Type="Embed" ProgID="Equation.DSMT4" ShapeID="_x0000_i1259" DrawAspect="Content" ObjectID="_1695725546" r:id="rId419"/>
                    </w:object>
                  </w:r>
                </w:p>
              </w:tc>
              <w:tc>
                <w:tcPr>
                  <w:tcW w:w="4290" w:type="dxa"/>
                </w:tcPr>
                <w:p w:rsidR="00A50C8B" w:rsidRPr="00315615" w:rsidRDefault="00A50C8B" w:rsidP="00A50C8B">
                  <w:pPr>
                    <w:tabs>
                      <w:tab w:val="left" w:pos="567"/>
                      <w:tab w:val="left" w:pos="1134"/>
                      <w:tab w:val="left" w:pos="1701"/>
                      <w:tab w:val="left" w:pos="2268"/>
                      <w:tab w:val="center" w:pos="4536"/>
                      <w:tab w:val="right" w:pos="9072"/>
                    </w:tabs>
                    <w:jc w:val="center"/>
                  </w:pPr>
                  <w:r w:rsidRPr="00315615">
                    <w:rPr>
                      <w:position w:val="-4"/>
                    </w:rPr>
                    <w:object w:dxaOrig="120" w:dyaOrig="279" w14:anchorId="514CD498">
                      <v:shape id="_x0000_i1260" type="#_x0000_t75" style="width:6.5pt;height:13pt" o:ole="">
                        <v:imagedata r:id="rId418" o:title=""/>
                      </v:shape>
                      <o:OLEObject Type="Embed" ProgID="Equation.DSMT4" ShapeID="_x0000_i1260" DrawAspect="Content" ObjectID="_1695725547" r:id="rId420"/>
                    </w:object>
                  </w:r>
                </w:p>
              </w:tc>
            </w:tr>
            <w:tr w:rsidR="00A50C8B" w:rsidRPr="00315615" w:rsidTr="001C72ED">
              <w:trPr>
                <w:trHeight w:val="267"/>
              </w:trPr>
              <w:tc>
                <w:tcPr>
                  <w:tcW w:w="717" w:type="dxa"/>
                </w:tcPr>
                <w:p w:rsidR="00A50C8B" w:rsidRPr="00315615" w:rsidRDefault="00A50C8B" w:rsidP="00A50C8B">
                  <w:pPr>
                    <w:tabs>
                      <w:tab w:val="left" w:pos="567"/>
                      <w:tab w:val="left" w:pos="1134"/>
                      <w:tab w:val="left" w:pos="1701"/>
                      <w:tab w:val="left" w:pos="2268"/>
                      <w:tab w:val="center" w:pos="4536"/>
                      <w:tab w:val="right" w:pos="9072"/>
                    </w:tabs>
                    <w:jc w:val="center"/>
                    <w:rPr>
                      <w:i/>
                    </w:rPr>
                  </w:pPr>
                  <w:r w:rsidRPr="00315615">
                    <w:rPr>
                      <w:i/>
                    </w:rPr>
                    <w:t>n</w:t>
                  </w:r>
                </w:p>
              </w:tc>
              <w:tc>
                <w:tcPr>
                  <w:tcW w:w="4290" w:type="dxa"/>
                </w:tcPr>
                <w:p w:rsidR="00A50C8B" w:rsidRPr="00315615" w:rsidRDefault="00A50C8B" w:rsidP="00A50C8B">
                  <w:pPr>
                    <w:tabs>
                      <w:tab w:val="left" w:pos="567"/>
                      <w:tab w:val="left" w:pos="1134"/>
                      <w:tab w:val="left" w:pos="1701"/>
                      <w:tab w:val="left" w:pos="2268"/>
                      <w:tab w:val="center" w:pos="4536"/>
                      <w:tab w:val="right" w:pos="9072"/>
                    </w:tabs>
                    <w:jc w:val="center"/>
                  </w:pPr>
                </w:p>
              </w:tc>
            </w:tr>
          </w:tbl>
          <w:p w:rsidR="007B3D21" w:rsidRDefault="007B3D21" w:rsidP="00A50C8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  <w:rPr>
                <w:rFonts w:eastAsia="Times New Roman"/>
              </w:rPr>
            </w:pPr>
          </w:p>
          <w:p w:rsidR="007B3D21" w:rsidRDefault="007B3D21" w:rsidP="00A50C8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  <w:rPr>
                <w:rFonts w:eastAsia="Times New Roman"/>
              </w:rPr>
            </w:pPr>
          </w:p>
          <w:p w:rsidR="007B3D21" w:rsidRDefault="007B3D21" w:rsidP="00A50C8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  <w:rPr>
                <w:rFonts w:eastAsia="Times New Roman"/>
              </w:rPr>
            </w:pPr>
          </w:p>
          <w:p w:rsidR="007B3D21" w:rsidRDefault="007B3D21" w:rsidP="00A50C8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  <w:rPr>
                <w:rFonts w:eastAsia="Times New Roman"/>
              </w:rPr>
            </w:pPr>
          </w:p>
          <w:p w:rsidR="007B3D21" w:rsidRDefault="007B3D21" w:rsidP="00A50C8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  <w:rPr>
                <w:rFonts w:eastAsia="Times New Roman"/>
              </w:rPr>
            </w:pPr>
          </w:p>
          <w:p w:rsidR="007B3D21" w:rsidRDefault="007B3D21" w:rsidP="00A50C8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  <w:rPr>
                <w:rFonts w:eastAsia="Times New Roman"/>
              </w:rPr>
            </w:pPr>
          </w:p>
          <w:p w:rsidR="007B3D21" w:rsidRDefault="007B3D21" w:rsidP="00A50C8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  <w:rPr>
                <w:rFonts w:eastAsia="Times New Roman"/>
              </w:rPr>
            </w:pPr>
          </w:p>
          <w:p w:rsidR="007B3D21" w:rsidRDefault="007B3D21" w:rsidP="00A50C8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  <w:rPr>
                <w:rFonts w:eastAsia="Times New Roman"/>
              </w:rPr>
            </w:pPr>
          </w:p>
          <w:p w:rsidR="007B3D21" w:rsidRDefault="007B3D21" w:rsidP="00A50C8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  <w:rPr>
                <w:rFonts w:eastAsia="Times New Roman"/>
              </w:rPr>
            </w:pPr>
          </w:p>
          <w:p w:rsidR="00A50C8B" w:rsidRPr="00315615" w:rsidRDefault="00A50C8B" w:rsidP="00A50C8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  <w:rPr>
                <w:rFonts w:eastAsia="Times New Roman"/>
              </w:rPr>
            </w:pPr>
            <w:r w:rsidRPr="00315615">
              <w:rPr>
                <w:rFonts w:eastAsia="Times New Roman"/>
              </w:rPr>
              <w:t xml:space="preserve">At the end of the </w:t>
            </w:r>
            <w:r w:rsidRPr="00315615">
              <w:rPr>
                <w:rFonts w:eastAsia="Times New Roman"/>
                <w:i/>
              </w:rPr>
              <w:t>n</w:t>
            </w:r>
            <w:r w:rsidRPr="00315615">
              <w:rPr>
                <w:rFonts w:eastAsia="Times New Roman"/>
              </w:rPr>
              <w:t xml:space="preserve">th </w:t>
            </w:r>
            <w:r>
              <w:rPr>
                <w:rFonts w:eastAsia="Times New Roman"/>
              </w:rPr>
              <w:t>month</w:t>
            </w:r>
            <w:r w:rsidRPr="00315615">
              <w:rPr>
                <w:rFonts w:eastAsia="Times New Roman"/>
              </w:rPr>
              <w:t xml:space="preserve">, the outstanding amount would be </w:t>
            </w:r>
          </w:p>
          <w:p w:rsidR="00A50C8B" w:rsidRPr="00144F5E" w:rsidRDefault="00A50C8B" w:rsidP="00A50C8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</w:pPr>
            <w:r w:rsidRPr="00C46598">
              <w:rPr>
                <w:position w:val="-172"/>
              </w:rPr>
              <w:object w:dxaOrig="4900" w:dyaOrig="3560" w14:anchorId="0B84BED6">
                <v:shape id="_x0000_i1261" type="#_x0000_t75" style="width:246pt;height:178pt" o:ole="">
                  <v:imagedata r:id="rId421" o:title=""/>
                </v:shape>
                <o:OLEObject Type="Embed" ProgID="Equation.DSMT4" ShapeID="_x0000_i1261" DrawAspect="Content" ObjectID="_1695725548" r:id="rId422"/>
              </w:object>
            </w:r>
          </w:p>
        </w:tc>
        <w:tc>
          <w:tcPr>
            <w:tcW w:w="2782" w:type="dxa"/>
            <w:shd w:val="clear" w:color="auto" w:fill="auto"/>
          </w:tcPr>
          <w:p w:rsidR="00A50C8B" w:rsidRPr="00144F5E" w:rsidRDefault="00A50C8B" w:rsidP="00A50C8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  <w:rPr>
                <w:b/>
              </w:rPr>
            </w:pPr>
          </w:p>
        </w:tc>
      </w:tr>
      <w:tr w:rsidR="00A50C8B" w:rsidTr="007F0CA9">
        <w:tc>
          <w:tcPr>
            <w:tcW w:w="856" w:type="dxa"/>
            <w:shd w:val="clear" w:color="auto" w:fill="auto"/>
          </w:tcPr>
          <w:p w:rsidR="00A50C8B" w:rsidRPr="00315615" w:rsidRDefault="00A50C8B" w:rsidP="00A50C8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  <w:rPr>
                <w:b/>
              </w:rPr>
            </w:pPr>
            <w:r w:rsidRPr="00315615">
              <w:rPr>
                <w:b/>
              </w:rPr>
              <w:t>(iv)</w:t>
            </w:r>
          </w:p>
        </w:tc>
        <w:tc>
          <w:tcPr>
            <w:tcW w:w="6375" w:type="dxa"/>
            <w:shd w:val="clear" w:color="auto" w:fill="auto"/>
          </w:tcPr>
          <w:p w:rsidR="00A50C8B" w:rsidRPr="00315615" w:rsidRDefault="00A50C8B" w:rsidP="00A50C8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</w:pPr>
            <w:r w:rsidRPr="00C46598">
              <w:rPr>
                <w:position w:val="-24"/>
              </w:rPr>
              <w:object w:dxaOrig="4040" w:dyaOrig="620" w14:anchorId="3DF472AE">
                <v:shape id="_x0000_i1262" type="#_x0000_t75" style="width:202pt;height:32pt" o:ole="">
                  <v:imagedata r:id="rId423" o:title=""/>
                </v:shape>
                <o:OLEObject Type="Embed" ProgID="Equation.DSMT4" ShapeID="_x0000_i1262" DrawAspect="Content" ObjectID="_1695725549" r:id="rId424"/>
              </w:object>
            </w:r>
          </w:p>
          <w:p w:rsidR="00A50C8B" w:rsidRPr="00315615" w:rsidRDefault="00A50C8B" w:rsidP="00A50C8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  <w:rPr>
                <w:rFonts w:eastAsia="Times New Roman"/>
              </w:rPr>
            </w:pPr>
            <w:r w:rsidRPr="00315615">
              <w:t>Using GC</w:t>
            </w:r>
            <w:proofErr w:type="gramStart"/>
            <w:r w:rsidRPr="00315615">
              <w:t xml:space="preserve">, </w:t>
            </w:r>
            <w:proofErr w:type="gramEnd"/>
            <w:r w:rsidRPr="00315615">
              <w:rPr>
                <w:position w:val="-6"/>
              </w:rPr>
              <w:object w:dxaOrig="1340" w:dyaOrig="279" w14:anchorId="65E05AB8">
                <v:shape id="_x0000_i1263" type="#_x0000_t75" style="width:65.55pt;height:13pt" o:ole="">
                  <v:imagedata r:id="rId425" o:title=""/>
                </v:shape>
                <o:OLEObject Type="Embed" ProgID="Equation.DSMT4" ShapeID="_x0000_i1263" DrawAspect="Content" ObjectID="_1695725550" r:id="rId426"/>
              </w:object>
            </w:r>
            <w:r w:rsidRPr="00315615">
              <w:t>.</w:t>
            </w:r>
          </w:p>
        </w:tc>
        <w:tc>
          <w:tcPr>
            <w:tcW w:w="2782" w:type="dxa"/>
            <w:shd w:val="clear" w:color="auto" w:fill="auto"/>
          </w:tcPr>
          <w:p w:rsidR="00A50C8B" w:rsidRPr="00315615" w:rsidRDefault="00A50C8B" w:rsidP="00A50C8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  <w:rPr>
                <w:b/>
              </w:rPr>
            </w:pPr>
          </w:p>
        </w:tc>
      </w:tr>
      <w:tr w:rsidR="00A50C8B" w:rsidTr="007F0CA9">
        <w:tc>
          <w:tcPr>
            <w:tcW w:w="856" w:type="dxa"/>
            <w:shd w:val="clear" w:color="auto" w:fill="auto"/>
          </w:tcPr>
          <w:p w:rsidR="00A50C8B" w:rsidRPr="00315615" w:rsidRDefault="00A50C8B" w:rsidP="00A50C8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  <w:rPr>
                <w:b/>
              </w:rPr>
            </w:pPr>
            <w:r w:rsidRPr="00315615">
              <w:rPr>
                <w:b/>
              </w:rPr>
              <w:t>(v)</w:t>
            </w:r>
          </w:p>
        </w:tc>
        <w:tc>
          <w:tcPr>
            <w:tcW w:w="6375" w:type="dxa"/>
            <w:shd w:val="clear" w:color="auto" w:fill="auto"/>
          </w:tcPr>
          <w:p w:rsidR="007B3D21" w:rsidRDefault="007B3D21" w:rsidP="00A50C8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  <w:rPr>
                <w:rFonts w:eastAsia="Times New Roman"/>
              </w:rPr>
            </w:pPr>
          </w:p>
          <w:p w:rsidR="00A50C8B" w:rsidRDefault="00A50C8B" w:rsidP="00A50C8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</w:pPr>
            <w:r w:rsidRPr="00315615">
              <w:rPr>
                <w:rFonts w:eastAsia="Times New Roman"/>
              </w:rPr>
              <w:t xml:space="preserve">Total paid: </w:t>
            </w:r>
            <w:r w:rsidRPr="00315615">
              <w:rPr>
                <w:position w:val="-10"/>
              </w:rPr>
              <w:object w:dxaOrig="3120" w:dyaOrig="320" w14:anchorId="10C88091">
                <v:shape id="_x0000_i1264" type="#_x0000_t75" style="width:156pt;height:15.5pt" o:ole="">
                  <v:imagedata r:id="rId427" o:title=""/>
                </v:shape>
                <o:OLEObject Type="Embed" ProgID="Equation.DSMT4" ShapeID="_x0000_i1264" DrawAspect="Content" ObjectID="_1695725551" r:id="rId428"/>
              </w:object>
            </w:r>
          </w:p>
          <w:p w:rsidR="007B3D21" w:rsidRDefault="007B3D21" w:rsidP="00A50C8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</w:pPr>
          </w:p>
          <w:p w:rsidR="007B3D21" w:rsidRPr="00315615" w:rsidRDefault="007B3D21" w:rsidP="00A50C8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</w:pPr>
          </w:p>
          <w:p w:rsidR="00A50C8B" w:rsidRPr="00820442" w:rsidRDefault="00A50C8B" w:rsidP="00A50C8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</w:pPr>
            <w:r w:rsidRPr="00315615">
              <w:t xml:space="preserve">Interest: </w:t>
            </w:r>
            <w:r w:rsidRPr="00315615">
              <w:rPr>
                <w:position w:val="-10"/>
              </w:rPr>
              <w:object w:dxaOrig="3760" w:dyaOrig="320" w14:anchorId="76F8FC4F">
                <v:shape id="_x0000_i1265" type="#_x0000_t75" style="width:188pt;height:15.5pt" o:ole="">
                  <v:imagedata r:id="rId429" o:title=""/>
                </v:shape>
                <o:OLEObject Type="Embed" ProgID="Equation.DSMT4" ShapeID="_x0000_i1265" DrawAspect="Content" ObjectID="_1695725552" r:id="rId430"/>
              </w:object>
            </w:r>
          </w:p>
        </w:tc>
        <w:tc>
          <w:tcPr>
            <w:tcW w:w="2782" w:type="dxa"/>
            <w:shd w:val="clear" w:color="auto" w:fill="auto"/>
          </w:tcPr>
          <w:p w:rsidR="00A50C8B" w:rsidRPr="00315615" w:rsidRDefault="00A50C8B" w:rsidP="00A50C8B">
            <w:pPr>
              <w:tabs>
                <w:tab w:val="left" w:pos="567"/>
                <w:tab w:val="left" w:pos="1134"/>
                <w:tab w:val="left" w:pos="1701"/>
                <w:tab w:val="left" w:pos="2268"/>
                <w:tab w:val="center" w:pos="4536"/>
                <w:tab w:val="right" w:pos="9072"/>
              </w:tabs>
              <w:rPr>
                <w:b/>
              </w:rPr>
            </w:pPr>
          </w:p>
        </w:tc>
      </w:tr>
    </w:tbl>
    <w:p w:rsidR="00F23AF4" w:rsidRDefault="00F23AF4" w:rsidP="00DC732A">
      <w:pPr>
        <w:pStyle w:val="ListParagraph"/>
        <w:tabs>
          <w:tab w:val="right" w:pos="9360"/>
        </w:tabs>
        <w:spacing w:after="0" w:line="240" w:lineRule="auto"/>
        <w:ind w:left="0"/>
        <w:jc w:val="center"/>
      </w:pPr>
    </w:p>
    <w:p w:rsidR="00E7655C" w:rsidRDefault="00E7655C" w:rsidP="003311D4">
      <w:pPr>
        <w:pStyle w:val="ListParagraph"/>
        <w:tabs>
          <w:tab w:val="right" w:pos="9360"/>
        </w:tabs>
        <w:spacing w:after="0" w:line="240" w:lineRule="auto"/>
        <w:ind w:left="0"/>
      </w:pPr>
    </w:p>
    <w:sectPr w:rsidR="00E7655C" w:rsidSect="00034911">
      <w:headerReference w:type="default" r:id="rId431"/>
      <w:pgSz w:w="11907" w:h="16839" w:code="9"/>
      <w:pgMar w:top="811" w:right="1015" w:bottom="737" w:left="99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C0881" w:rsidRDefault="00BC0881" w:rsidP="00014763">
      <w:r>
        <w:separator/>
      </w:r>
    </w:p>
  </w:endnote>
  <w:endnote w:type="continuationSeparator" w:id="0">
    <w:p w:rsidR="00BC0881" w:rsidRDefault="00BC0881" w:rsidP="0001476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atha">
    <w:panose1 w:val="02000400000000000000"/>
    <w:charset w:val="01"/>
    <w:family w:val="roman"/>
    <w:pitch w:val="variable"/>
    <w:sig w:usb0="00040000" w:usb1="00000000" w:usb2="00000000" w:usb3="00000000" w:csb0="00000000" w:csb1="00000000"/>
  </w:font>
  <w:font w:name="PMingLiU">
    <w:altName w:val="新細明體"/>
    <w:panose1 w:val="02010601000101010101"/>
    <w:charset w:val="88"/>
    <w:family w:val="auto"/>
    <w:pitch w:val="variable"/>
    <w:sig w:usb0="00000001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C0881" w:rsidRDefault="00BC0881" w:rsidP="00014763">
      <w:r>
        <w:separator/>
      </w:r>
    </w:p>
  </w:footnote>
  <w:footnote w:type="continuationSeparator" w:id="0">
    <w:p w:rsidR="00BC0881" w:rsidRDefault="00BC0881" w:rsidP="0001476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307080067"/>
      <w:docPartObj>
        <w:docPartGallery w:val="Page Numbers (Top of Page)"/>
        <w:docPartUnique/>
      </w:docPartObj>
    </w:sdtPr>
    <w:sdtEndPr>
      <w:rPr>
        <w:noProof/>
      </w:rPr>
    </w:sdtEndPr>
    <w:sdtContent>
      <w:p w:rsidR="001C72ED" w:rsidRDefault="001C72ED">
        <w:pPr>
          <w:pStyle w:val="Head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73BD6">
          <w:rPr>
            <w:noProof/>
          </w:rPr>
          <w:t>13</w:t>
        </w:r>
        <w:r>
          <w:rPr>
            <w:noProof/>
          </w:rPr>
          <w:fldChar w:fldCharType="end"/>
        </w:r>
      </w:p>
    </w:sdtContent>
  </w:sdt>
  <w:p w:rsidR="001C72ED" w:rsidRDefault="001C72E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1F3DC1"/>
    <w:multiLevelType w:val="hybridMultilevel"/>
    <w:tmpl w:val="B448E6CA"/>
    <w:lvl w:ilvl="0" w:tplc="57D01CF8">
      <w:start w:val="1"/>
      <w:numFmt w:val="lowerRoman"/>
      <w:lvlText w:val="(%1)"/>
      <w:lvlJc w:val="left"/>
      <w:pPr>
        <w:ind w:left="144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1AB2772"/>
    <w:multiLevelType w:val="hybridMultilevel"/>
    <w:tmpl w:val="8CFE6A1A"/>
    <w:lvl w:ilvl="0" w:tplc="A302ED6A">
      <w:start w:val="2020"/>
      <w:numFmt w:val="bullet"/>
      <w:lvlText w:val=""/>
      <w:lvlJc w:val="left"/>
      <w:pPr>
        <w:ind w:left="720" w:hanging="360"/>
      </w:pPr>
      <w:rPr>
        <w:rFonts w:ascii="Wingdings" w:eastAsia="SimSu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69D755D"/>
    <w:multiLevelType w:val="hybridMultilevel"/>
    <w:tmpl w:val="07B88D96"/>
    <w:lvl w:ilvl="0" w:tplc="268C1016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A33481"/>
    <w:multiLevelType w:val="hybridMultilevel"/>
    <w:tmpl w:val="E442398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81091A"/>
    <w:multiLevelType w:val="hybridMultilevel"/>
    <w:tmpl w:val="765890E0"/>
    <w:lvl w:ilvl="0" w:tplc="6E9E1E08">
      <w:start w:val="1"/>
      <w:numFmt w:val="decimal"/>
      <w:lvlText w:val="%1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71E009BE">
      <w:start w:val="1"/>
      <w:numFmt w:val="lowerRoman"/>
      <w:lvlText w:val="(%2)"/>
      <w:lvlJc w:val="left"/>
      <w:pPr>
        <w:ind w:left="1440" w:hanging="360"/>
      </w:pPr>
      <w:rPr>
        <w:rFonts w:hint="default"/>
        <w:b/>
      </w:r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DB26D7"/>
    <w:multiLevelType w:val="hybridMultilevel"/>
    <w:tmpl w:val="E6E80840"/>
    <w:lvl w:ilvl="0" w:tplc="B9965A0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5DC1756"/>
    <w:multiLevelType w:val="hybridMultilevel"/>
    <w:tmpl w:val="E6E80840"/>
    <w:lvl w:ilvl="0" w:tplc="B9965A0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7613353"/>
    <w:multiLevelType w:val="hybridMultilevel"/>
    <w:tmpl w:val="3A9619D4"/>
    <w:lvl w:ilvl="0" w:tplc="1F8C8B20">
      <w:start w:val="1"/>
      <w:numFmt w:val="decimal"/>
      <w:lvlText w:val="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A0E2D9C"/>
    <w:multiLevelType w:val="hybridMultilevel"/>
    <w:tmpl w:val="169A571C"/>
    <w:lvl w:ilvl="0" w:tplc="4D1CA314">
      <w:start w:val="1"/>
      <w:numFmt w:val="decimal"/>
      <w:lvlText w:val="%1"/>
      <w:lvlJc w:val="left"/>
      <w:pPr>
        <w:ind w:left="720" w:hanging="360"/>
      </w:pPr>
      <w:rPr>
        <w:rFonts w:hint="default"/>
        <w:b/>
      </w:rPr>
    </w:lvl>
    <w:lvl w:ilvl="1" w:tplc="48090019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9613338"/>
    <w:multiLevelType w:val="hybridMultilevel"/>
    <w:tmpl w:val="8BA6C5A8"/>
    <w:lvl w:ilvl="0" w:tplc="72F0E50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A147ADD"/>
    <w:multiLevelType w:val="hybridMultilevel"/>
    <w:tmpl w:val="438E1D06"/>
    <w:lvl w:ilvl="0" w:tplc="DD0247FE">
      <w:start w:val="1"/>
      <w:numFmt w:val="lowerRoman"/>
      <w:lvlText w:val="(%1)"/>
      <w:lvlJc w:val="left"/>
      <w:pPr>
        <w:ind w:left="14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23D7D40"/>
    <w:multiLevelType w:val="hybridMultilevel"/>
    <w:tmpl w:val="F7867BAE"/>
    <w:lvl w:ilvl="0" w:tplc="2CB8F038">
      <w:start w:val="2020"/>
      <w:numFmt w:val="decimal"/>
      <w:lvlText w:val="%1"/>
      <w:lvlJc w:val="left"/>
      <w:pPr>
        <w:ind w:left="840" w:hanging="48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2AE6A98"/>
    <w:multiLevelType w:val="hybridMultilevel"/>
    <w:tmpl w:val="B7B8A774"/>
    <w:lvl w:ilvl="0" w:tplc="015EC114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65D4556"/>
    <w:multiLevelType w:val="hybridMultilevel"/>
    <w:tmpl w:val="86E4716E"/>
    <w:lvl w:ilvl="0" w:tplc="4D5AD51E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7A9037A"/>
    <w:multiLevelType w:val="hybridMultilevel"/>
    <w:tmpl w:val="4C3024EC"/>
    <w:lvl w:ilvl="0" w:tplc="BC56D664">
      <w:start w:val="1"/>
      <w:numFmt w:val="decimal"/>
      <w:lvlText w:val="(%1)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A440385"/>
    <w:multiLevelType w:val="hybridMultilevel"/>
    <w:tmpl w:val="3CD2D31A"/>
    <w:lvl w:ilvl="0" w:tplc="CED6818C">
      <w:start w:val="2020"/>
      <w:numFmt w:val="bullet"/>
      <w:lvlText w:val=""/>
      <w:lvlJc w:val="left"/>
      <w:pPr>
        <w:ind w:left="720" w:hanging="360"/>
      </w:pPr>
      <w:rPr>
        <w:rFonts w:ascii="Wingdings" w:eastAsia="SimSu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0"/>
  </w:num>
  <w:num w:numId="3">
    <w:abstractNumId w:val="8"/>
  </w:num>
  <w:num w:numId="4">
    <w:abstractNumId w:val="12"/>
  </w:num>
  <w:num w:numId="5">
    <w:abstractNumId w:val="11"/>
  </w:num>
  <w:num w:numId="6">
    <w:abstractNumId w:val="3"/>
  </w:num>
  <w:num w:numId="7">
    <w:abstractNumId w:val="9"/>
  </w:num>
  <w:num w:numId="8">
    <w:abstractNumId w:val="2"/>
  </w:num>
  <w:num w:numId="9">
    <w:abstractNumId w:val="4"/>
  </w:num>
  <w:num w:numId="10">
    <w:abstractNumId w:val="10"/>
  </w:num>
  <w:num w:numId="11">
    <w:abstractNumId w:val="13"/>
  </w:num>
  <w:num w:numId="12">
    <w:abstractNumId w:val="15"/>
  </w:num>
  <w:num w:numId="13">
    <w:abstractNumId w:val="1"/>
  </w:num>
  <w:num w:numId="14">
    <w:abstractNumId w:val="14"/>
  </w:num>
  <w:num w:numId="15">
    <w:abstractNumId w:val="6"/>
  </w:num>
  <w:num w:numId="1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246C6"/>
    <w:rsid w:val="0000086F"/>
    <w:rsid w:val="00014763"/>
    <w:rsid w:val="00015F6F"/>
    <w:rsid w:val="00017159"/>
    <w:rsid w:val="000229F3"/>
    <w:rsid w:val="00027E8B"/>
    <w:rsid w:val="00034911"/>
    <w:rsid w:val="00034EA0"/>
    <w:rsid w:val="000364CC"/>
    <w:rsid w:val="00040663"/>
    <w:rsid w:val="00041363"/>
    <w:rsid w:val="00041DB9"/>
    <w:rsid w:val="00051E95"/>
    <w:rsid w:val="000528F4"/>
    <w:rsid w:val="0007175D"/>
    <w:rsid w:val="00072E50"/>
    <w:rsid w:val="000731C8"/>
    <w:rsid w:val="00077A35"/>
    <w:rsid w:val="000861F8"/>
    <w:rsid w:val="000B0863"/>
    <w:rsid w:val="000B0E10"/>
    <w:rsid w:val="000B17AB"/>
    <w:rsid w:val="000B3D86"/>
    <w:rsid w:val="000C2D19"/>
    <w:rsid w:val="000C37F2"/>
    <w:rsid w:val="000C4EB0"/>
    <w:rsid w:val="000C67B4"/>
    <w:rsid w:val="000C75DE"/>
    <w:rsid w:val="000D01A2"/>
    <w:rsid w:val="000D0ABE"/>
    <w:rsid w:val="000D11E5"/>
    <w:rsid w:val="000D489C"/>
    <w:rsid w:val="000E17B3"/>
    <w:rsid w:val="000F05EC"/>
    <w:rsid w:val="000F0E02"/>
    <w:rsid w:val="00102B41"/>
    <w:rsid w:val="001141C8"/>
    <w:rsid w:val="00126B01"/>
    <w:rsid w:val="001458D0"/>
    <w:rsid w:val="00154868"/>
    <w:rsid w:val="001713CF"/>
    <w:rsid w:val="00171860"/>
    <w:rsid w:val="0017601D"/>
    <w:rsid w:val="001779ED"/>
    <w:rsid w:val="00177AFE"/>
    <w:rsid w:val="00177DE8"/>
    <w:rsid w:val="00181AFC"/>
    <w:rsid w:val="00182ABC"/>
    <w:rsid w:val="00185968"/>
    <w:rsid w:val="001A4907"/>
    <w:rsid w:val="001B7547"/>
    <w:rsid w:val="001C0178"/>
    <w:rsid w:val="001C72ED"/>
    <w:rsid w:val="001D6204"/>
    <w:rsid w:val="001F134F"/>
    <w:rsid w:val="001F7113"/>
    <w:rsid w:val="001F75FB"/>
    <w:rsid w:val="00204FDB"/>
    <w:rsid w:val="002104CC"/>
    <w:rsid w:val="002246C6"/>
    <w:rsid w:val="002325E8"/>
    <w:rsid w:val="00233555"/>
    <w:rsid w:val="002534C7"/>
    <w:rsid w:val="0026464F"/>
    <w:rsid w:val="00264686"/>
    <w:rsid w:val="00267253"/>
    <w:rsid w:val="00271965"/>
    <w:rsid w:val="00272212"/>
    <w:rsid w:val="00273546"/>
    <w:rsid w:val="00287660"/>
    <w:rsid w:val="00290480"/>
    <w:rsid w:val="002B16C4"/>
    <w:rsid w:val="002D4928"/>
    <w:rsid w:val="002E4A21"/>
    <w:rsid w:val="002F05B0"/>
    <w:rsid w:val="003003A1"/>
    <w:rsid w:val="003004CF"/>
    <w:rsid w:val="00301B18"/>
    <w:rsid w:val="003126BC"/>
    <w:rsid w:val="0031713B"/>
    <w:rsid w:val="00326423"/>
    <w:rsid w:val="003311D4"/>
    <w:rsid w:val="0033316C"/>
    <w:rsid w:val="00340445"/>
    <w:rsid w:val="00360461"/>
    <w:rsid w:val="0036561B"/>
    <w:rsid w:val="0036568E"/>
    <w:rsid w:val="00380F78"/>
    <w:rsid w:val="00386A49"/>
    <w:rsid w:val="00393F37"/>
    <w:rsid w:val="003B5360"/>
    <w:rsid w:val="003C0199"/>
    <w:rsid w:val="003C09ED"/>
    <w:rsid w:val="003C4F15"/>
    <w:rsid w:val="003C7067"/>
    <w:rsid w:val="003E5298"/>
    <w:rsid w:val="003F2085"/>
    <w:rsid w:val="003F49C5"/>
    <w:rsid w:val="0040036A"/>
    <w:rsid w:val="0041515A"/>
    <w:rsid w:val="004230D6"/>
    <w:rsid w:val="00427CB7"/>
    <w:rsid w:val="004467EB"/>
    <w:rsid w:val="004533B7"/>
    <w:rsid w:val="0045468B"/>
    <w:rsid w:val="00460FC0"/>
    <w:rsid w:val="004646C1"/>
    <w:rsid w:val="00466B4F"/>
    <w:rsid w:val="004727BE"/>
    <w:rsid w:val="004732F4"/>
    <w:rsid w:val="00476054"/>
    <w:rsid w:val="004A025C"/>
    <w:rsid w:val="004A16ED"/>
    <w:rsid w:val="004A36BB"/>
    <w:rsid w:val="004A38C2"/>
    <w:rsid w:val="004A3EB1"/>
    <w:rsid w:val="004B1BEF"/>
    <w:rsid w:val="004B297A"/>
    <w:rsid w:val="004B3B80"/>
    <w:rsid w:val="004B4A28"/>
    <w:rsid w:val="004B4C43"/>
    <w:rsid w:val="004B675C"/>
    <w:rsid w:val="004C0DBF"/>
    <w:rsid w:val="004C16FE"/>
    <w:rsid w:val="004D4B54"/>
    <w:rsid w:val="004E6970"/>
    <w:rsid w:val="005034F7"/>
    <w:rsid w:val="005244C9"/>
    <w:rsid w:val="0053129F"/>
    <w:rsid w:val="00557D65"/>
    <w:rsid w:val="00562A4A"/>
    <w:rsid w:val="0056455E"/>
    <w:rsid w:val="00573C6A"/>
    <w:rsid w:val="005878DA"/>
    <w:rsid w:val="00591148"/>
    <w:rsid w:val="00594432"/>
    <w:rsid w:val="005A0EE2"/>
    <w:rsid w:val="005A118C"/>
    <w:rsid w:val="005A1C3D"/>
    <w:rsid w:val="005A53F4"/>
    <w:rsid w:val="005A566C"/>
    <w:rsid w:val="005A738B"/>
    <w:rsid w:val="005D3E50"/>
    <w:rsid w:val="005D4091"/>
    <w:rsid w:val="005D42DA"/>
    <w:rsid w:val="005E28DA"/>
    <w:rsid w:val="005E297C"/>
    <w:rsid w:val="005E2CCF"/>
    <w:rsid w:val="005F1F43"/>
    <w:rsid w:val="00603340"/>
    <w:rsid w:val="0060735F"/>
    <w:rsid w:val="00613C0D"/>
    <w:rsid w:val="00624D57"/>
    <w:rsid w:val="00630BC3"/>
    <w:rsid w:val="00652876"/>
    <w:rsid w:val="006558A1"/>
    <w:rsid w:val="00660C41"/>
    <w:rsid w:val="00661D28"/>
    <w:rsid w:val="00672132"/>
    <w:rsid w:val="006754BC"/>
    <w:rsid w:val="006A270D"/>
    <w:rsid w:val="006A40C5"/>
    <w:rsid w:val="006A7F70"/>
    <w:rsid w:val="006D185F"/>
    <w:rsid w:val="006D39ED"/>
    <w:rsid w:val="006E002F"/>
    <w:rsid w:val="006E051F"/>
    <w:rsid w:val="006E2A0C"/>
    <w:rsid w:val="006E518E"/>
    <w:rsid w:val="006E5233"/>
    <w:rsid w:val="006F02EC"/>
    <w:rsid w:val="006F33F7"/>
    <w:rsid w:val="007119CB"/>
    <w:rsid w:val="00713C32"/>
    <w:rsid w:val="0071570D"/>
    <w:rsid w:val="0071622E"/>
    <w:rsid w:val="007268F3"/>
    <w:rsid w:val="00732E37"/>
    <w:rsid w:val="00742EF5"/>
    <w:rsid w:val="00757C16"/>
    <w:rsid w:val="007762CD"/>
    <w:rsid w:val="00776BCB"/>
    <w:rsid w:val="0077743C"/>
    <w:rsid w:val="007804B3"/>
    <w:rsid w:val="007816AC"/>
    <w:rsid w:val="00783D76"/>
    <w:rsid w:val="00784C55"/>
    <w:rsid w:val="00787DBD"/>
    <w:rsid w:val="007969E7"/>
    <w:rsid w:val="00797EDB"/>
    <w:rsid w:val="007A2341"/>
    <w:rsid w:val="007A7865"/>
    <w:rsid w:val="007B047C"/>
    <w:rsid w:val="007B3AB7"/>
    <w:rsid w:val="007B3D21"/>
    <w:rsid w:val="007C5A05"/>
    <w:rsid w:val="007D6430"/>
    <w:rsid w:val="007D72D8"/>
    <w:rsid w:val="007E4BB7"/>
    <w:rsid w:val="007E65D4"/>
    <w:rsid w:val="007E7BAF"/>
    <w:rsid w:val="007F0CA9"/>
    <w:rsid w:val="0081235C"/>
    <w:rsid w:val="008157FB"/>
    <w:rsid w:val="00816D33"/>
    <w:rsid w:val="0082363E"/>
    <w:rsid w:val="00833BF7"/>
    <w:rsid w:val="008564C2"/>
    <w:rsid w:val="00857CCB"/>
    <w:rsid w:val="00866D14"/>
    <w:rsid w:val="00870B7F"/>
    <w:rsid w:val="00872406"/>
    <w:rsid w:val="00880232"/>
    <w:rsid w:val="008819DC"/>
    <w:rsid w:val="00893EC9"/>
    <w:rsid w:val="008B0943"/>
    <w:rsid w:val="008B1D31"/>
    <w:rsid w:val="008B33F0"/>
    <w:rsid w:val="008B569B"/>
    <w:rsid w:val="008D09DD"/>
    <w:rsid w:val="008D23FB"/>
    <w:rsid w:val="008D780C"/>
    <w:rsid w:val="008E6C73"/>
    <w:rsid w:val="008F6024"/>
    <w:rsid w:val="00904860"/>
    <w:rsid w:val="009065AD"/>
    <w:rsid w:val="00911685"/>
    <w:rsid w:val="00925AB4"/>
    <w:rsid w:val="00926F1D"/>
    <w:rsid w:val="0093401C"/>
    <w:rsid w:val="00935E33"/>
    <w:rsid w:val="009374BE"/>
    <w:rsid w:val="00960285"/>
    <w:rsid w:val="0097313B"/>
    <w:rsid w:val="009748A1"/>
    <w:rsid w:val="009812D0"/>
    <w:rsid w:val="00995260"/>
    <w:rsid w:val="009A64EF"/>
    <w:rsid w:val="009B28A3"/>
    <w:rsid w:val="009B3811"/>
    <w:rsid w:val="009C4CE7"/>
    <w:rsid w:val="009D22A3"/>
    <w:rsid w:val="009E51AC"/>
    <w:rsid w:val="009F68E0"/>
    <w:rsid w:val="009F6A16"/>
    <w:rsid w:val="009F6BEB"/>
    <w:rsid w:val="009F7A4C"/>
    <w:rsid w:val="00A017DD"/>
    <w:rsid w:val="00A0637B"/>
    <w:rsid w:val="00A11CA4"/>
    <w:rsid w:val="00A331FA"/>
    <w:rsid w:val="00A451C5"/>
    <w:rsid w:val="00A50669"/>
    <w:rsid w:val="00A50C8B"/>
    <w:rsid w:val="00A52122"/>
    <w:rsid w:val="00A52A35"/>
    <w:rsid w:val="00A60E42"/>
    <w:rsid w:val="00A710D5"/>
    <w:rsid w:val="00A77AD2"/>
    <w:rsid w:val="00A80152"/>
    <w:rsid w:val="00A83450"/>
    <w:rsid w:val="00A84A05"/>
    <w:rsid w:val="00A85454"/>
    <w:rsid w:val="00A85F5F"/>
    <w:rsid w:val="00A871A4"/>
    <w:rsid w:val="00AA1996"/>
    <w:rsid w:val="00AA2B0C"/>
    <w:rsid w:val="00AB3B2F"/>
    <w:rsid w:val="00AC0BA8"/>
    <w:rsid w:val="00AC254C"/>
    <w:rsid w:val="00AC4343"/>
    <w:rsid w:val="00AC6C07"/>
    <w:rsid w:val="00AD02DB"/>
    <w:rsid w:val="00AD57A5"/>
    <w:rsid w:val="00AE1F7D"/>
    <w:rsid w:val="00AE3669"/>
    <w:rsid w:val="00AE682F"/>
    <w:rsid w:val="00AF109D"/>
    <w:rsid w:val="00AF2451"/>
    <w:rsid w:val="00B0333D"/>
    <w:rsid w:val="00B0758F"/>
    <w:rsid w:val="00B35737"/>
    <w:rsid w:val="00B40533"/>
    <w:rsid w:val="00B50D64"/>
    <w:rsid w:val="00B51C59"/>
    <w:rsid w:val="00B55441"/>
    <w:rsid w:val="00B90DBF"/>
    <w:rsid w:val="00B960A7"/>
    <w:rsid w:val="00BB0994"/>
    <w:rsid w:val="00BB36D0"/>
    <w:rsid w:val="00BB7CFF"/>
    <w:rsid w:val="00BC0881"/>
    <w:rsid w:val="00BC124C"/>
    <w:rsid w:val="00BC398C"/>
    <w:rsid w:val="00BC5925"/>
    <w:rsid w:val="00BD59DD"/>
    <w:rsid w:val="00BE0122"/>
    <w:rsid w:val="00BE77B9"/>
    <w:rsid w:val="00C017B9"/>
    <w:rsid w:val="00C1218B"/>
    <w:rsid w:val="00C16318"/>
    <w:rsid w:val="00C20BDD"/>
    <w:rsid w:val="00C2122D"/>
    <w:rsid w:val="00C222C0"/>
    <w:rsid w:val="00C238EE"/>
    <w:rsid w:val="00C23F6F"/>
    <w:rsid w:val="00C437BA"/>
    <w:rsid w:val="00C44B98"/>
    <w:rsid w:val="00C5589F"/>
    <w:rsid w:val="00C67E49"/>
    <w:rsid w:val="00C74ADB"/>
    <w:rsid w:val="00C804D7"/>
    <w:rsid w:val="00C914E7"/>
    <w:rsid w:val="00CA215B"/>
    <w:rsid w:val="00CA78F4"/>
    <w:rsid w:val="00CB1048"/>
    <w:rsid w:val="00CC2461"/>
    <w:rsid w:val="00CC31D4"/>
    <w:rsid w:val="00CE0AA7"/>
    <w:rsid w:val="00CE2673"/>
    <w:rsid w:val="00CF311B"/>
    <w:rsid w:val="00CF4DEF"/>
    <w:rsid w:val="00D026FB"/>
    <w:rsid w:val="00D0521C"/>
    <w:rsid w:val="00D11B4E"/>
    <w:rsid w:val="00D1427B"/>
    <w:rsid w:val="00D20B7F"/>
    <w:rsid w:val="00D36456"/>
    <w:rsid w:val="00D40865"/>
    <w:rsid w:val="00D51121"/>
    <w:rsid w:val="00D73BD6"/>
    <w:rsid w:val="00DA57AB"/>
    <w:rsid w:val="00DA5927"/>
    <w:rsid w:val="00DB03B7"/>
    <w:rsid w:val="00DB482D"/>
    <w:rsid w:val="00DC4508"/>
    <w:rsid w:val="00DC732A"/>
    <w:rsid w:val="00DD1535"/>
    <w:rsid w:val="00DD1CFF"/>
    <w:rsid w:val="00DD44DC"/>
    <w:rsid w:val="00DE0BA6"/>
    <w:rsid w:val="00DE5DBD"/>
    <w:rsid w:val="00DF53A1"/>
    <w:rsid w:val="00DF6E63"/>
    <w:rsid w:val="00E03306"/>
    <w:rsid w:val="00E05AFD"/>
    <w:rsid w:val="00E06DEA"/>
    <w:rsid w:val="00E145E7"/>
    <w:rsid w:val="00E153C5"/>
    <w:rsid w:val="00E162A5"/>
    <w:rsid w:val="00E271B1"/>
    <w:rsid w:val="00E304EB"/>
    <w:rsid w:val="00E40A97"/>
    <w:rsid w:val="00E501FC"/>
    <w:rsid w:val="00E65BA7"/>
    <w:rsid w:val="00E6638D"/>
    <w:rsid w:val="00E67FE8"/>
    <w:rsid w:val="00E7261D"/>
    <w:rsid w:val="00E75D3A"/>
    <w:rsid w:val="00E7655C"/>
    <w:rsid w:val="00E7720A"/>
    <w:rsid w:val="00E86226"/>
    <w:rsid w:val="00E972E3"/>
    <w:rsid w:val="00EA0B72"/>
    <w:rsid w:val="00EB4F38"/>
    <w:rsid w:val="00EC5361"/>
    <w:rsid w:val="00ED6789"/>
    <w:rsid w:val="00ED6E26"/>
    <w:rsid w:val="00EE06FC"/>
    <w:rsid w:val="00EF0A60"/>
    <w:rsid w:val="00EF5082"/>
    <w:rsid w:val="00EF6BC4"/>
    <w:rsid w:val="00F00E09"/>
    <w:rsid w:val="00F06B34"/>
    <w:rsid w:val="00F20A41"/>
    <w:rsid w:val="00F20F7D"/>
    <w:rsid w:val="00F22F94"/>
    <w:rsid w:val="00F23AF4"/>
    <w:rsid w:val="00F36257"/>
    <w:rsid w:val="00F4383C"/>
    <w:rsid w:val="00F43A28"/>
    <w:rsid w:val="00F44340"/>
    <w:rsid w:val="00F4565C"/>
    <w:rsid w:val="00F57066"/>
    <w:rsid w:val="00F577DE"/>
    <w:rsid w:val="00F70543"/>
    <w:rsid w:val="00F8283E"/>
    <w:rsid w:val="00F854A5"/>
    <w:rsid w:val="00F94597"/>
    <w:rsid w:val="00F95A13"/>
    <w:rsid w:val="00FA6A82"/>
    <w:rsid w:val="00FC7F00"/>
    <w:rsid w:val="00FE3456"/>
    <w:rsid w:val="00FE44B8"/>
    <w:rsid w:val="00FE487C"/>
    <w:rsid w:val="00FF0D76"/>
    <w:rsid w:val="00FF4106"/>
    <w:rsid w:val="00FF56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SG" w:eastAsia="zh-CN" w:bidi="ta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3"/>
    <o:shapelayout v:ext="edit">
      <o:idmap v:ext="edit" data="1"/>
    </o:shapelayout>
  </w:shapeDefaults>
  <w:decimalSymbol w:val="."/>
  <w:listSeparator w:val=","/>
  <w15:docId w15:val="{FA36CD3E-D426-4A34-A64E-212323D41C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Calibr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246C6"/>
    <w:pPr>
      <w:spacing w:after="0" w:line="240" w:lineRule="auto"/>
    </w:pPr>
    <w:rPr>
      <w:rFonts w:eastAsia="SimSun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A57AB"/>
    <w:pPr>
      <w:spacing w:after="200" w:line="276" w:lineRule="auto"/>
      <w:ind w:left="720"/>
      <w:contextualSpacing/>
    </w:pPr>
    <w:rPr>
      <w:rFonts w:eastAsia="Calibri"/>
      <w:bCs/>
      <w:sz w:val="20"/>
      <w:lang w:eastAsia="en-US"/>
    </w:rPr>
  </w:style>
  <w:style w:type="character" w:customStyle="1" w:styleId="ListParagraphChar">
    <w:name w:val="List Paragraph Char"/>
    <w:link w:val="ListParagraph"/>
    <w:uiPriority w:val="34"/>
    <w:locked/>
    <w:rsid w:val="00DA57AB"/>
    <w:rPr>
      <w:bCs/>
      <w:sz w:val="20"/>
    </w:rPr>
  </w:style>
  <w:style w:type="table" w:styleId="TableGrid">
    <w:name w:val="Table Grid"/>
    <w:basedOn w:val="TableNormal"/>
    <w:uiPriority w:val="39"/>
    <w:rsid w:val="00EF0A6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C732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732A"/>
    <w:rPr>
      <w:rFonts w:ascii="Tahoma" w:eastAsia="SimSun" w:hAnsi="Tahoma" w:cs="Tahoma"/>
      <w:sz w:val="16"/>
      <w:szCs w:val="16"/>
      <w:lang w:eastAsia="zh-CN"/>
    </w:rPr>
  </w:style>
  <w:style w:type="paragraph" w:styleId="NoSpacing">
    <w:name w:val="No Spacing"/>
    <w:uiPriority w:val="1"/>
    <w:qFormat/>
    <w:rsid w:val="00BB36D0"/>
    <w:pPr>
      <w:spacing w:after="0" w:line="240" w:lineRule="auto"/>
    </w:pPr>
    <w:rPr>
      <w:rFonts w:asciiTheme="minorHAnsi" w:eastAsiaTheme="minorEastAsia" w:hAnsiTheme="minorHAnsi" w:cstheme="minorBidi"/>
      <w:sz w:val="22"/>
      <w:szCs w:val="22"/>
      <w:lang w:val="en-SG" w:eastAsia="zh-CN"/>
    </w:rPr>
  </w:style>
  <w:style w:type="paragraph" w:styleId="NormalWeb">
    <w:name w:val="Normal (Web)"/>
    <w:basedOn w:val="Normal"/>
    <w:uiPriority w:val="99"/>
    <w:unhideWhenUsed/>
    <w:rsid w:val="004C16FE"/>
    <w:rPr>
      <w:lang w:eastAsia="en-US"/>
    </w:rPr>
  </w:style>
  <w:style w:type="character" w:customStyle="1" w:styleId="labelOrdinates">
    <w:name w:val="label Ordinates"/>
    <w:basedOn w:val="DefaultParagraphFont"/>
    <w:uiPriority w:val="1"/>
    <w:qFormat/>
    <w:rsid w:val="00340445"/>
    <w:rPr>
      <w:rFonts w:ascii="Times New Roman" w:hAnsi="Times New Roman"/>
      <w:sz w:val="20"/>
      <w:lang w:val="en-SG"/>
    </w:rPr>
  </w:style>
  <w:style w:type="paragraph" w:styleId="Header">
    <w:name w:val="header"/>
    <w:basedOn w:val="Normal"/>
    <w:link w:val="HeaderChar"/>
    <w:uiPriority w:val="99"/>
    <w:unhideWhenUsed/>
    <w:rsid w:val="0001476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14763"/>
    <w:rPr>
      <w:rFonts w:eastAsia="SimSun"/>
      <w:lang w:eastAsia="zh-CN"/>
    </w:rPr>
  </w:style>
  <w:style w:type="paragraph" w:styleId="Footer">
    <w:name w:val="footer"/>
    <w:basedOn w:val="Normal"/>
    <w:link w:val="FooterChar"/>
    <w:uiPriority w:val="99"/>
    <w:unhideWhenUsed/>
    <w:rsid w:val="0001476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14763"/>
    <w:rPr>
      <w:rFonts w:eastAsia="SimSun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94814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479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875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1.bin"/><Relationship Id="rId299" Type="http://schemas.openxmlformats.org/officeDocument/2006/relationships/image" Target="media/image115.wmf"/><Relationship Id="rId21" Type="http://schemas.openxmlformats.org/officeDocument/2006/relationships/image" Target="media/image8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51.wmf"/><Relationship Id="rId324" Type="http://schemas.openxmlformats.org/officeDocument/2006/relationships/image" Target="media/image127.wmf"/><Relationship Id="rId366" Type="http://schemas.openxmlformats.org/officeDocument/2006/relationships/oleObject" Target="embeddings/oleObject174.bin"/><Relationship Id="rId170" Type="http://schemas.openxmlformats.org/officeDocument/2006/relationships/oleObject" Target="embeddings/oleObject78.bin"/><Relationship Id="rId226" Type="http://schemas.openxmlformats.org/officeDocument/2006/relationships/oleObject" Target="embeddings/oleObject103.bin"/><Relationship Id="rId433" Type="http://schemas.openxmlformats.org/officeDocument/2006/relationships/theme" Target="theme/theme1.xml"/><Relationship Id="rId268" Type="http://schemas.openxmlformats.org/officeDocument/2006/relationships/oleObject" Target="embeddings/oleObject124.bin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5.bin"/><Relationship Id="rId335" Type="http://schemas.openxmlformats.org/officeDocument/2006/relationships/oleObject" Target="embeddings/oleObject158.bin"/><Relationship Id="rId377" Type="http://schemas.openxmlformats.org/officeDocument/2006/relationships/oleObject" Target="embeddings/oleObject180.bin"/><Relationship Id="rId5" Type="http://schemas.openxmlformats.org/officeDocument/2006/relationships/footnotes" Target="footnotes.xml"/><Relationship Id="rId237" Type="http://schemas.openxmlformats.org/officeDocument/2006/relationships/image" Target="media/image84.wmf"/><Relationship Id="rId402" Type="http://schemas.openxmlformats.org/officeDocument/2006/relationships/image" Target="media/image165.wmf"/><Relationship Id="rId279" Type="http://schemas.openxmlformats.org/officeDocument/2006/relationships/image" Target="media/image105.wmf"/><Relationship Id="rId43" Type="http://schemas.openxmlformats.org/officeDocument/2006/relationships/image" Target="media/image19.wmf"/><Relationship Id="rId139" Type="http://schemas.openxmlformats.org/officeDocument/2006/relationships/image" Target="media/image41.wmf"/><Relationship Id="rId290" Type="http://schemas.openxmlformats.org/officeDocument/2006/relationships/oleObject" Target="embeddings/oleObject135.bin"/><Relationship Id="rId304" Type="http://schemas.openxmlformats.org/officeDocument/2006/relationships/oleObject" Target="embeddings/oleObject142.bin"/><Relationship Id="rId346" Type="http://schemas.openxmlformats.org/officeDocument/2006/relationships/image" Target="media/image138.wmf"/><Relationship Id="rId388" Type="http://schemas.openxmlformats.org/officeDocument/2006/relationships/image" Target="media/image158.wmf"/><Relationship Id="rId150" Type="http://schemas.openxmlformats.org/officeDocument/2006/relationships/oleObject" Target="embeddings/oleObject59.bin"/><Relationship Id="rId192" Type="http://schemas.openxmlformats.org/officeDocument/2006/relationships/image" Target="media/image62.wmf"/><Relationship Id="rId206" Type="http://schemas.openxmlformats.org/officeDocument/2006/relationships/oleObject" Target="embeddings/oleObject92.bin"/><Relationship Id="rId413" Type="http://schemas.openxmlformats.org/officeDocument/2006/relationships/oleObject" Target="embeddings/oleObject198.bin"/><Relationship Id="rId248" Type="http://schemas.openxmlformats.org/officeDocument/2006/relationships/oleObject" Target="embeddings/oleObject114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35.bin"/><Relationship Id="rId315" Type="http://schemas.openxmlformats.org/officeDocument/2006/relationships/oleObject" Target="embeddings/oleObject148.bin"/><Relationship Id="rId357" Type="http://schemas.openxmlformats.org/officeDocument/2006/relationships/oleObject" Target="embeddings/oleObject169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52.wmf"/><Relationship Id="rId217" Type="http://schemas.openxmlformats.org/officeDocument/2006/relationships/image" Target="media/image74.wmf"/><Relationship Id="rId399" Type="http://schemas.openxmlformats.org/officeDocument/2006/relationships/oleObject" Target="embeddings/oleObject191.bin"/><Relationship Id="rId259" Type="http://schemas.openxmlformats.org/officeDocument/2006/relationships/image" Target="media/image95.wmf"/><Relationship Id="rId424" Type="http://schemas.openxmlformats.org/officeDocument/2006/relationships/oleObject" Target="embeddings/oleObject204.bin"/><Relationship Id="rId23" Type="http://schemas.openxmlformats.org/officeDocument/2006/relationships/image" Target="media/image9.wmf"/><Relationship Id="rId119" Type="http://schemas.openxmlformats.org/officeDocument/2006/relationships/oleObject" Target="embeddings/oleObject42.bin"/><Relationship Id="rId270" Type="http://schemas.openxmlformats.org/officeDocument/2006/relationships/oleObject" Target="embeddings/oleObject125.bin"/><Relationship Id="rId326" Type="http://schemas.openxmlformats.org/officeDocument/2006/relationships/image" Target="media/image128.wmf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6.bin"/><Relationship Id="rId368" Type="http://schemas.openxmlformats.org/officeDocument/2006/relationships/image" Target="media/image148.wmf"/><Relationship Id="rId172" Type="http://schemas.openxmlformats.org/officeDocument/2006/relationships/oleObject" Target="embeddings/oleObject79.bin"/><Relationship Id="rId228" Type="http://schemas.openxmlformats.org/officeDocument/2006/relationships/oleObject" Target="embeddings/oleObject104.bin"/><Relationship Id="rId281" Type="http://schemas.openxmlformats.org/officeDocument/2006/relationships/image" Target="media/image106.wmf"/><Relationship Id="rId337" Type="http://schemas.openxmlformats.org/officeDocument/2006/relationships/oleObject" Target="embeddings/oleObject159.bin"/><Relationship Id="rId34" Type="http://schemas.openxmlformats.org/officeDocument/2006/relationships/oleObject" Target="embeddings/oleObject14.bin"/><Relationship Id="rId141" Type="http://schemas.openxmlformats.org/officeDocument/2006/relationships/image" Target="media/image42.wmf"/><Relationship Id="rId379" Type="http://schemas.openxmlformats.org/officeDocument/2006/relationships/oleObject" Target="embeddings/oleObject181.bin"/><Relationship Id="rId7" Type="http://schemas.openxmlformats.org/officeDocument/2006/relationships/image" Target="media/image1.wmf"/><Relationship Id="rId183" Type="http://schemas.openxmlformats.org/officeDocument/2006/relationships/oleObject" Target="embeddings/oleObject94.bin"/><Relationship Id="rId239" Type="http://schemas.openxmlformats.org/officeDocument/2006/relationships/image" Target="media/image85.wmf"/><Relationship Id="rId390" Type="http://schemas.openxmlformats.org/officeDocument/2006/relationships/image" Target="media/image159.wmf"/><Relationship Id="rId404" Type="http://schemas.openxmlformats.org/officeDocument/2006/relationships/image" Target="media/image166.wmf"/><Relationship Id="rId250" Type="http://schemas.openxmlformats.org/officeDocument/2006/relationships/oleObject" Target="embeddings/oleObject115.bin"/><Relationship Id="rId292" Type="http://schemas.openxmlformats.org/officeDocument/2006/relationships/oleObject" Target="embeddings/oleObject136.bin"/><Relationship Id="rId306" Type="http://schemas.openxmlformats.org/officeDocument/2006/relationships/oleObject" Target="embeddings/oleObject143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36.bin"/><Relationship Id="rId348" Type="http://schemas.openxmlformats.org/officeDocument/2006/relationships/image" Target="media/image139.wmf"/><Relationship Id="rId152" Type="http://schemas.openxmlformats.org/officeDocument/2006/relationships/oleObject" Target="embeddings/oleObject60.bin"/><Relationship Id="rId194" Type="http://schemas.openxmlformats.org/officeDocument/2006/relationships/image" Target="media/image63.wmf"/><Relationship Id="rId208" Type="http://schemas.openxmlformats.org/officeDocument/2006/relationships/oleObject" Target="embeddings/oleObject1050.bin"/><Relationship Id="rId415" Type="http://schemas.openxmlformats.org/officeDocument/2006/relationships/oleObject" Target="embeddings/oleObject199.bin"/><Relationship Id="rId261" Type="http://schemas.openxmlformats.org/officeDocument/2006/relationships/image" Target="media/image96.wmf"/><Relationship Id="rId14" Type="http://schemas.openxmlformats.org/officeDocument/2006/relationships/oleObject" Target="embeddings/oleObject4.bin"/><Relationship Id="rId56" Type="http://schemas.openxmlformats.org/officeDocument/2006/relationships/image" Target="media/image25.wmf"/><Relationship Id="rId317" Type="http://schemas.openxmlformats.org/officeDocument/2006/relationships/oleObject" Target="embeddings/oleObject149.bin"/><Relationship Id="rId359" Type="http://schemas.openxmlformats.org/officeDocument/2006/relationships/oleObject" Target="embeddings/oleObject170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2.bin"/><Relationship Id="rId163" Type="http://schemas.openxmlformats.org/officeDocument/2006/relationships/image" Target="media/image53.wmf"/><Relationship Id="rId219" Type="http://schemas.openxmlformats.org/officeDocument/2006/relationships/image" Target="media/image75.wmf"/><Relationship Id="rId370" Type="http://schemas.openxmlformats.org/officeDocument/2006/relationships/image" Target="media/image149.wmf"/><Relationship Id="rId426" Type="http://schemas.openxmlformats.org/officeDocument/2006/relationships/oleObject" Target="embeddings/oleObject205.bin"/><Relationship Id="rId230" Type="http://schemas.openxmlformats.org/officeDocument/2006/relationships/oleObject" Target="embeddings/oleObject105.bin"/><Relationship Id="rId25" Type="http://schemas.openxmlformats.org/officeDocument/2006/relationships/image" Target="media/image10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26.bin"/><Relationship Id="rId328" Type="http://schemas.openxmlformats.org/officeDocument/2006/relationships/image" Target="media/image129.wmf"/><Relationship Id="rId132" Type="http://schemas.openxmlformats.org/officeDocument/2006/relationships/oleObject" Target="embeddings/oleObject67.bin"/><Relationship Id="rId381" Type="http://schemas.openxmlformats.org/officeDocument/2006/relationships/oleObject" Target="embeddings/oleObject182.bin"/><Relationship Id="rId241" Type="http://schemas.openxmlformats.org/officeDocument/2006/relationships/image" Target="media/image86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07.wmf"/><Relationship Id="rId339" Type="http://schemas.openxmlformats.org/officeDocument/2006/relationships/oleObject" Target="embeddings/oleObject160.bin"/><Relationship Id="rId101" Type="http://schemas.openxmlformats.org/officeDocument/2006/relationships/image" Target="media/image380.wmf"/><Relationship Id="rId143" Type="http://schemas.openxmlformats.org/officeDocument/2006/relationships/image" Target="media/image43.wmf"/><Relationship Id="rId185" Type="http://schemas.openxmlformats.org/officeDocument/2006/relationships/oleObject" Target="embeddings/oleObject81.bin"/><Relationship Id="rId350" Type="http://schemas.openxmlformats.org/officeDocument/2006/relationships/image" Target="media/image140.wmf"/><Relationship Id="rId406" Type="http://schemas.openxmlformats.org/officeDocument/2006/relationships/image" Target="media/image167.wmf"/><Relationship Id="rId9" Type="http://schemas.openxmlformats.org/officeDocument/2006/relationships/image" Target="media/image2.wmf"/><Relationship Id="rId210" Type="http://schemas.openxmlformats.org/officeDocument/2006/relationships/oleObject" Target="embeddings/oleObject95.bin"/><Relationship Id="rId392" Type="http://schemas.openxmlformats.org/officeDocument/2006/relationships/image" Target="media/image160.wmf"/><Relationship Id="rId252" Type="http://schemas.openxmlformats.org/officeDocument/2006/relationships/oleObject" Target="embeddings/oleObject116.bin"/><Relationship Id="rId294" Type="http://schemas.openxmlformats.org/officeDocument/2006/relationships/oleObject" Target="embeddings/oleObject137.bin"/><Relationship Id="rId308" Type="http://schemas.openxmlformats.org/officeDocument/2006/relationships/image" Target="media/image119.wmf"/><Relationship Id="rId47" Type="http://schemas.openxmlformats.org/officeDocument/2006/relationships/image" Target="media/image21.wmf"/><Relationship Id="rId89" Type="http://schemas.openxmlformats.org/officeDocument/2006/relationships/image" Target="media/image320.wmf"/><Relationship Id="rId112" Type="http://schemas.openxmlformats.org/officeDocument/2006/relationships/oleObject" Target="embeddings/oleObject38.bin"/><Relationship Id="rId154" Type="http://schemas.openxmlformats.org/officeDocument/2006/relationships/oleObject" Target="embeddings/oleObject70.bin"/><Relationship Id="rId361" Type="http://schemas.openxmlformats.org/officeDocument/2006/relationships/oleObject" Target="embeddings/oleObject171.bin"/><Relationship Id="rId196" Type="http://schemas.openxmlformats.org/officeDocument/2006/relationships/image" Target="media/image64.wmf"/><Relationship Id="rId417" Type="http://schemas.openxmlformats.org/officeDocument/2006/relationships/oleObject" Target="embeddings/oleObject200.bin"/><Relationship Id="rId16" Type="http://schemas.openxmlformats.org/officeDocument/2006/relationships/oleObject" Target="embeddings/oleObject5.bin"/><Relationship Id="rId221" Type="http://schemas.openxmlformats.org/officeDocument/2006/relationships/image" Target="media/image76.wmf"/><Relationship Id="rId263" Type="http://schemas.openxmlformats.org/officeDocument/2006/relationships/image" Target="media/image97.wmf"/><Relationship Id="rId319" Type="http://schemas.openxmlformats.org/officeDocument/2006/relationships/oleObject" Target="embeddings/oleObject150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61.bin"/><Relationship Id="rId330" Type="http://schemas.openxmlformats.org/officeDocument/2006/relationships/image" Target="media/image130.wmf"/><Relationship Id="rId165" Type="http://schemas.openxmlformats.org/officeDocument/2006/relationships/image" Target="media/image54.wmf"/><Relationship Id="rId372" Type="http://schemas.openxmlformats.org/officeDocument/2006/relationships/image" Target="media/image150.wmf"/><Relationship Id="rId428" Type="http://schemas.openxmlformats.org/officeDocument/2006/relationships/oleObject" Target="embeddings/oleObject206.bin"/><Relationship Id="rId232" Type="http://schemas.openxmlformats.org/officeDocument/2006/relationships/oleObject" Target="embeddings/oleObject106.bin"/><Relationship Id="rId274" Type="http://schemas.openxmlformats.org/officeDocument/2006/relationships/oleObject" Target="embeddings/oleObject127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39.bin"/><Relationship Id="rId134" Type="http://schemas.openxmlformats.org/officeDocument/2006/relationships/oleObject" Target="embeddings/oleObject68.bin"/><Relationship Id="rId320" Type="http://schemas.openxmlformats.org/officeDocument/2006/relationships/image" Target="media/image125.wmf"/><Relationship Id="rId155" Type="http://schemas.openxmlformats.org/officeDocument/2006/relationships/image" Target="media/image49.wmf"/><Relationship Id="rId197" Type="http://schemas.openxmlformats.org/officeDocument/2006/relationships/oleObject" Target="embeddings/oleObject87.bin"/><Relationship Id="rId341" Type="http://schemas.openxmlformats.org/officeDocument/2006/relationships/oleObject" Target="embeddings/oleObject161.bin"/><Relationship Id="rId362" Type="http://schemas.openxmlformats.org/officeDocument/2006/relationships/oleObject" Target="embeddings/oleObject172.bin"/><Relationship Id="rId383" Type="http://schemas.openxmlformats.org/officeDocument/2006/relationships/oleObject" Target="embeddings/oleObject183.bin"/><Relationship Id="rId418" Type="http://schemas.openxmlformats.org/officeDocument/2006/relationships/image" Target="media/image173.wmf"/><Relationship Id="rId201" Type="http://schemas.openxmlformats.org/officeDocument/2006/relationships/image" Target="media/image66.wmf"/><Relationship Id="rId222" Type="http://schemas.openxmlformats.org/officeDocument/2006/relationships/oleObject" Target="embeddings/oleObject101.bin"/><Relationship Id="rId243" Type="http://schemas.openxmlformats.org/officeDocument/2006/relationships/image" Target="media/image87.wmf"/><Relationship Id="rId264" Type="http://schemas.openxmlformats.org/officeDocument/2006/relationships/oleObject" Target="embeddings/oleObject122.bin"/><Relationship Id="rId285" Type="http://schemas.openxmlformats.org/officeDocument/2006/relationships/image" Target="media/image108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390.wmf"/><Relationship Id="rId124" Type="http://schemas.openxmlformats.org/officeDocument/2006/relationships/image" Target="media/image420.wmf"/><Relationship Id="rId310" Type="http://schemas.openxmlformats.org/officeDocument/2006/relationships/image" Target="media/image120.wmf"/><Relationship Id="rId70" Type="http://schemas.openxmlformats.org/officeDocument/2006/relationships/image" Target="media/image32.wmf"/><Relationship Id="rId91" Type="http://schemas.openxmlformats.org/officeDocument/2006/relationships/image" Target="media/image330.wmf"/><Relationship Id="rId145" Type="http://schemas.openxmlformats.org/officeDocument/2006/relationships/image" Target="media/image44.wmf"/><Relationship Id="rId166" Type="http://schemas.openxmlformats.org/officeDocument/2006/relationships/oleObject" Target="embeddings/oleObject76.bin"/><Relationship Id="rId187" Type="http://schemas.openxmlformats.org/officeDocument/2006/relationships/oleObject" Target="embeddings/oleObject82.bin"/><Relationship Id="rId331" Type="http://schemas.openxmlformats.org/officeDocument/2006/relationships/oleObject" Target="embeddings/oleObject156.bin"/><Relationship Id="rId352" Type="http://schemas.openxmlformats.org/officeDocument/2006/relationships/image" Target="media/image141.wmf"/><Relationship Id="rId373" Type="http://schemas.openxmlformats.org/officeDocument/2006/relationships/oleObject" Target="embeddings/oleObject178.bin"/><Relationship Id="rId394" Type="http://schemas.openxmlformats.org/officeDocument/2006/relationships/image" Target="media/image161.wmf"/><Relationship Id="rId408" Type="http://schemas.openxmlformats.org/officeDocument/2006/relationships/image" Target="media/image168.wmf"/><Relationship Id="rId429" Type="http://schemas.openxmlformats.org/officeDocument/2006/relationships/image" Target="media/image178.wmf"/><Relationship Id="rId1" Type="http://schemas.openxmlformats.org/officeDocument/2006/relationships/numbering" Target="numbering.xml"/><Relationship Id="rId212" Type="http://schemas.openxmlformats.org/officeDocument/2006/relationships/oleObject" Target="embeddings/oleObject96.bin"/><Relationship Id="rId233" Type="http://schemas.openxmlformats.org/officeDocument/2006/relationships/image" Target="media/image82.wmf"/><Relationship Id="rId254" Type="http://schemas.openxmlformats.org/officeDocument/2006/relationships/oleObject" Target="embeddings/oleObject117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36.wmf"/><Relationship Id="rId275" Type="http://schemas.openxmlformats.org/officeDocument/2006/relationships/image" Target="media/image103.wmf"/><Relationship Id="rId296" Type="http://schemas.openxmlformats.org/officeDocument/2006/relationships/oleObject" Target="embeddings/oleObject138.bin"/><Relationship Id="rId300" Type="http://schemas.openxmlformats.org/officeDocument/2006/relationships/oleObject" Target="embeddings/oleObject140.bin"/><Relationship Id="rId60" Type="http://schemas.openxmlformats.org/officeDocument/2006/relationships/image" Target="media/image27.wmf"/><Relationship Id="rId135" Type="http://schemas.openxmlformats.org/officeDocument/2006/relationships/image" Target="media/image460.wmf"/><Relationship Id="rId156" Type="http://schemas.openxmlformats.org/officeDocument/2006/relationships/oleObject" Target="embeddings/oleObject71.bin"/><Relationship Id="rId198" Type="http://schemas.openxmlformats.org/officeDocument/2006/relationships/oleObject" Target="embeddings/oleObject88.bin"/><Relationship Id="rId321" Type="http://schemas.openxmlformats.org/officeDocument/2006/relationships/oleObject" Target="embeddings/oleObject151.bin"/><Relationship Id="rId342" Type="http://schemas.openxmlformats.org/officeDocument/2006/relationships/image" Target="media/image136.wmf"/><Relationship Id="rId363" Type="http://schemas.openxmlformats.org/officeDocument/2006/relationships/image" Target="media/image146.wmf"/><Relationship Id="rId384" Type="http://schemas.openxmlformats.org/officeDocument/2006/relationships/image" Target="media/image156.wmf"/><Relationship Id="rId419" Type="http://schemas.openxmlformats.org/officeDocument/2006/relationships/oleObject" Target="embeddings/oleObject201.bin"/><Relationship Id="rId202" Type="http://schemas.openxmlformats.org/officeDocument/2006/relationships/oleObject" Target="embeddings/oleObject90.bin"/><Relationship Id="rId223" Type="http://schemas.openxmlformats.org/officeDocument/2006/relationships/image" Target="media/image77.wmf"/><Relationship Id="rId244" Type="http://schemas.openxmlformats.org/officeDocument/2006/relationships/oleObject" Target="embeddings/oleObject112.bin"/><Relationship Id="rId430" Type="http://schemas.openxmlformats.org/officeDocument/2006/relationships/oleObject" Target="embeddings/oleObject207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98.wmf"/><Relationship Id="rId286" Type="http://schemas.openxmlformats.org/officeDocument/2006/relationships/oleObject" Target="embeddings/oleObject133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2.bin"/><Relationship Id="rId146" Type="http://schemas.openxmlformats.org/officeDocument/2006/relationships/oleObject" Target="embeddings/oleObject57.bin"/><Relationship Id="rId167" Type="http://schemas.openxmlformats.org/officeDocument/2006/relationships/image" Target="media/image55.wmf"/><Relationship Id="rId188" Type="http://schemas.openxmlformats.org/officeDocument/2006/relationships/image" Target="media/image60.wmf"/><Relationship Id="rId311" Type="http://schemas.openxmlformats.org/officeDocument/2006/relationships/oleObject" Target="embeddings/oleObject146.bin"/><Relationship Id="rId332" Type="http://schemas.openxmlformats.org/officeDocument/2006/relationships/image" Target="media/image131.wmf"/><Relationship Id="rId353" Type="http://schemas.openxmlformats.org/officeDocument/2006/relationships/oleObject" Target="embeddings/oleObject167.bin"/><Relationship Id="rId374" Type="http://schemas.openxmlformats.org/officeDocument/2006/relationships/image" Target="media/image151.wmf"/><Relationship Id="rId395" Type="http://schemas.openxmlformats.org/officeDocument/2006/relationships/oleObject" Target="embeddings/oleObject189.bin"/><Relationship Id="rId409" Type="http://schemas.openxmlformats.org/officeDocument/2006/relationships/oleObject" Target="embeddings/oleObject196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72.wmf"/><Relationship Id="rId234" Type="http://schemas.openxmlformats.org/officeDocument/2006/relationships/oleObject" Target="embeddings/oleObject107.bin"/><Relationship Id="rId420" Type="http://schemas.openxmlformats.org/officeDocument/2006/relationships/oleObject" Target="embeddings/oleObject20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93.wmf"/><Relationship Id="rId276" Type="http://schemas.openxmlformats.org/officeDocument/2006/relationships/oleObject" Target="embeddings/oleObject128.bin"/><Relationship Id="rId297" Type="http://schemas.openxmlformats.org/officeDocument/2006/relationships/image" Target="media/image114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40.bin"/><Relationship Id="rId136" Type="http://schemas.openxmlformats.org/officeDocument/2006/relationships/oleObject" Target="embeddings/oleObject69.bin"/><Relationship Id="rId157" Type="http://schemas.openxmlformats.org/officeDocument/2006/relationships/image" Target="media/image50.wmf"/><Relationship Id="rId301" Type="http://schemas.openxmlformats.org/officeDocument/2006/relationships/image" Target="media/image116.wmf"/><Relationship Id="rId322" Type="http://schemas.openxmlformats.org/officeDocument/2006/relationships/image" Target="media/image126.wmf"/><Relationship Id="rId343" Type="http://schemas.openxmlformats.org/officeDocument/2006/relationships/oleObject" Target="embeddings/oleObject162.bin"/><Relationship Id="rId364" Type="http://schemas.openxmlformats.org/officeDocument/2006/relationships/oleObject" Target="embeddings/oleObject173.bin"/><Relationship Id="rId61" Type="http://schemas.openxmlformats.org/officeDocument/2006/relationships/oleObject" Target="embeddings/oleObject28.bin"/><Relationship Id="rId199" Type="http://schemas.openxmlformats.org/officeDocument/2006/relationships/image" Target="media/image65.wmf"/><Relationship Id="rId203" Type="http://schemas.openxmlformats.org/officeDocument/2006/relationships/image" Target="media/image67.wmf"/><Relationship Id="rId385" Type="http://schemas.openxmlformats.org/officeDocument/2006/relationships/oleObject" Target="embeddings/oleObject184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2.bin"/><Relationship Id="rId245" Type="http://schemas.openxmlformats.org/officeDocument/2006/relationships/image" Target="media/image88.wmf"/><Relationship Id="rId266" Type="http://schemas.openxmlformats.org/officeDocument/2006/relationships/oleObject" Target="embeddings/oleObject123.bin"/><Relationship Id="rId287" Type="http://schemas.openxmlformats.org/officeDocument/2006/relationships/image" Target="media/image109.wmf"/><Relationship Id="rId410" Type="http://schemas.openxmlformats.org/officeDocument/2006/relationships/image" Target="media/image169.wmf"/><Relationship Id="rId431" Type="http://schemas.openxmlformats.org/officeDocument/2006/relationships/header" Target="header1.xml"/><Relationship Id="rId30" Type="http://schemas.openxmlformats.org/officeDocument/2006/relationships/oleObject" Target="embeddings/oleObject12.bin"/><Relationship Id="rId105" Type="http://schemas.openxmlformats.org/officeDocument/2006/relationships/image" Target="media/image400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45.wmf"/><Relationship Id="rId168" Type="http://schemas.openxmlformats.org/officeDocument/2006/relationships/oleObject" Target="embeddings/oleObject77.bin"/><Relationship Id="rId312" Type="http://schemas.openxmlformats.org/officeDocument/2006/relationships/image" Target="media/image121.wmf"/><Relationship Id="rId333" Type="http://schemas.openxmlformats.org/officeDocument/2006/relationships/oleObject" Target="embeddings/oleObject157.bin"/><Relationship Id="rId354" Type="http://schemas.openxmlformats.org/officeDocument/2006/relationships/image" Target="media/image142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image" Target="media/image340.wmf"/><Relationship Id="rId189" Type="http://schemas.openxmlformats.org/officeDocument/2006/relationships/oleObject" Target="embeddings/oleObject83.bin"/><Relationship Id="rId375" Type="http://schemas.openxmlformats.org/officeDocument/2006/relationships/oleObject" Target="embeddings/oleObject179.bin"/><Relationship Id="rId396" Type="http://schemas.openxmlformats.org/officeDocument/2006/relationships/image" Target="media/image162.wmf"/><Relationship Id="rId3" Type="http://schemas.openxmlformats.org/officeDocument/2006/relationships/settings" Target="settings.xml"/><Relationship Id="rId214" Type="http://schemas.openxmlformats.org/officeDocument/2006/relationships/oleObject" Target="embeddings/oleObject97.bin"/><Relationship Id="rId235" Type="http://schemas.openxmlformats.org/officeDocument/2006/relationships/image" Target="media/image83.wmf"/><Relationship Id="rId256" Type="http://schemas.openxmlformats.org/officeDocument/2006/relationships/oleObject" Target="embeddings/oleObject118.bin"/><Relationship Id="rId277" Type="http://schemas.openxmlformats.org/officeDocument/2006/relationships/image" Target="media/image104.wmf"/><Relationship Id="rId298" Type="http://schemas.openxmlformats.org/officeDocument/2006/relationships/oleObject" Target="embeddings/oleObject139.bin"/><Relationship Id="rId400" Type="http://schemas.openxmlformats.org/officeDocument/2006/relationships/image" Target="media/image164.wmf"/><Relationship Id="rId421" Type="http://schemas.openxmlformats.org/officeDocument/2006/relationships/image" Target="media/image174.wmf"/><Relationship Id="rId116" Type="http://schemas.openxmlformats.org/officeDocument/2006/relationships/image" Target="media/image37.wmf"/><Relationship Id="rId137" Type="http://schemas.openxmlformats.org/officeDocument/2006/relationships/image" Target="media/image40.wmf"/><Relationship Id="rId158" Type="http://schemas.openxmlformats.org/officeDocument/2006/relationships/oleObject" Target="embeddings/oleObject72.bin"/><Relationship Id="rId302" Type="http://schemas.openxmlformats.org/officeDocument/2006/relationships/oleObject" Target="embeddings/oleObject141.bin"/><Relationship Id="rId323" Type="http://schemas.openxmlformats.org/officeDocument/2006/relationships/oleObject" Target="embeddings/oleObject152.bin"/><Relationship Id="rId344" Type="http://schemas.openxmlformats.org/officeDocument/2006/relationships/image" Target="media/image13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179" Type="http://schemas.openxmlformats.org/officeDocument/2006/relationships/image" Target="media/image68.wmf"/><Relationship Id="rId365" Type="http://schemas.openxmlformats.org/officeDocument/2006/relationships/image" Target="media/image147.wmf"/><Relationship Id="rId386" Type="http://schemas.openxmlformats.org/officeDocument/2006/relationships/image" Target="media/image157.wmf"/><Relationship Id="rId190" Type="http://schemas.openxmlformats.org/officeDocument/2006/relationships/image" Target="media/image61.wmf"/><Relationship Id="rId204" Type="http://schemas.openxmlformats.org/officeDocument/2006/relationships/oleObject" Target="embeddings/oleObject91.bin"/><Relationship Id="rId225" Type="http://schemas.openxmlformats.org/officeDocument/2006/relationships/image" Target="media/image78.wmf"/><Relationship Id="rId246" Type="http://schemas.openxmlformats.org/officeDocument/2006/relationships/oleObject" Target="embeddings/oleObject113.bin"/><Relationship Id="rId267" Type="http://schemas.openxmlformats.org/officeDocument/2006/relationships/image" Target="media/image99.wmf"/><Relationship Id="rId288" Type="http://schemas.openxmlformats.org/officeDocument/2006/relationships/oleObject" Target="embeddings/oleObject134.bin"/><Relationship Id="rId411" Type="http://schemas.openxmlformats.org/officeDocument/2006/relationships/oleObject" Target="embeddings/oleObject197.bin"/><Relationship Id="rId432" Type="http://schemas.openxmlformats.org/officeDocument/2006/relationships/fontTable" Target="fontTable.xml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4.bin"/><Relationship Id="rId313" Type="http://schemas.openxmlformats.org/officeDocument/2006/relationships/oleObject" Target="embeddings/oleObject14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58.bin"/><Relationship Id="rId169" Type="http://schemas.openxmlformats.org/officeDocument/2006/relationships/image" Target="media/image56.wmf"/><Relationship Id="rId334" Type="http://schemas.openxmlformats.org/officeDocument/2006/relationships/image" Target="media/image132.wmf"/><Relationship Id="rId355" Type="http://schemas.openxmlformats.org/officeDocument/2006/relationships/oleObject" Target="embeddings/oleObject168.bin"/><Relationship Id="rId376" Type="http://schemas.openxmlformats.org/officeDocument/2006/relationships/image" Target="media/image152.wmf"/><Relationship Id="rId397" Type="http://schemas.openxmlformats.org/officeDocument/2006/relationships/oleObject" Target="embeddings/oleObject190.bin"/><Relationship Id="rId4" Type="http://schemas.openxmlformats.org/officeDocument/2006/relationships/webSettings" Target="webSettings.xml"/><Relationship Id="rId215" Type="http://schemas.openxmlformats.org/officeDocument/2006/relationships/image" Target="media/image73.wmf"/><Relationship Id="rId236" Type="http://schemas.openxmlformats.org/officeDocument/2006/relationships/oleObject" Target="embeddings/oleObject108.bin"/><Relationship Id="rId257" Type="http://schemas.openxmlformats.org/officeDocument/2006/relationships/image" Target="media/image94.wmf"/><Relationship Id="rId278" Type="http://schemas.openxmlformats.org/officeDocument/2006/relationships/oleObject" Target="embeddings/oleObject129.bin"/><Relationship Id="rId401" Type="http://schemas.openxmlformats.org/officeDocument/2006/relationships/oleObject" Target="embeddings/oleObject192.bin"/><Relationship Id="rId422" Type="http://schemas.openxmlformats.org/officeDocument/2006/relationships/oleObject" Target="embeddings/oleObject203.bin"/><Relationship Id="rId303" Type="http://schemas.openxmlformats.org/officeDocument/2006/relationships/image" Target="media/image117.wmf"/><Relationship Id="rId42" Type="http://schemas.openxmlformats.org/officeDocument/2006/relationships/oleObject" Target="embeddings/oleObject18.bin"/><Relationship Id="rId138" Type="http://schemas.openxmlformats.org/officeDocument/2006/relationships/oleObject" Target="embeddings/oleObject53.bin"/><Relationship Id="rId345" Type="http://schemas.openxmlformats.org/officeDocument/2006/relationships/oleObject" Target="embeddings/oleObject163.bin"/><Relationship Id="rId387" Type="http://schemas.openxmlformats.org/officeDocument/2006/relationships/oleObject" Target="embeddings/oleObject185.bin"/><Relationship Id="rId191" Type="http://schemas.openxmlformats.org/officeDocument/2006/relationships/oleObject" Target="embeddings/oleObject84.bin"/><Relationship Id="rId205" Type="http://schemas.openxmlformats.org/officeDocument/2006/relationships/image" Target="media/image69.wmf"/><Relationship Id="rId247" Type="http://schemas.openxmlformats.org/officeDocument/2006/relationships/image" Target="media/image89.wmf"/><Relationship Id="rId412" Type="http://schemas.openxmlformats.org/officeDocument/2006/relationships/image" Target="media/image170.wmf"/><Relationship Id="rId107" Type="http://schemas.openxmlformats.org/officeDocument/2006/relationships/image" Target="media/image34.wmf"/><Relationship Id="rId289" Type="http://schemas.openxmlformats.org/officeDocument/2006/relationships/image" Target="media/image110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46.wmf"/><Relationship Id="rId314" Type="http://schemas.openxmlformats.org/officeDocument/2006/relationships/image" Target="media/image122.wmf"/><Relationship Id="rId356" Type="http://schemas.openxmlformats.org/officeDocument/2006/relationships/image" Target="media/image143.wmf"/><Relationship Id="rId398" Type="http://schemas.openxmlformats.org/officeDocument/2006/relationships/image" Target="media/image163.wmf"/><Relationship Id="rId95" Type="http://schemas.openxmlformats.org/officeDocument/2006/relationships/image" Target="media/image350.wmf"/><Relationship Id="rId160" Type="http://schemas.openxmlformats.org/officeDocument/2006/relationships/oleObject" Target="embeddings/oleObject73.bin"/><Relationship Id="rId216" Type="http://schemas.openxmlformats.org/officeDocument/2006/relationships/oleObject" Target="embeddings/oleObject98.bin"/><Relationship Id="rId423" Type="http://schemas.openxmlformats.org/officeDocument/2006/relationships/image" Target="media/image175.wmf"/><Relationship Id="rId258" Type="http://schemas.openxmlformats.org/officeDocument/2006/relationships/oleObject" Target="embeddings/oleObject119.bin"/><Relationship Id="rId22" Type="http://schemas.openxmlformats.org/officeDocument/2006/relationships/oleObject" Target="embeddings/oleObject8.bin"/><Relationship Id="rId64" Type="http://schemas.openxmlformats.org/officeDocument/2006/relationships/image" Target="media/image29.wmf"/><Relationship Id="rId118" Type="http://schemas.openxmlformats.org/officeDocument/2006/relationships/image" Target="media/image38.wmf"/><Relationship Id="rId325" Type="http://schemas.openxmlformats.org/officeDocument/2006/relationships/oleObject" Target="embeddings/oleObject153.bin"/><Relationship Id="rId367" Type="http://schemas.openxmlformats.org/officeDocument/2006/relationships/oleObject" Target="embeddings/oleObject175.bin"/><Relationship Id="rId171" Type="http://schemas.openxmlformats.org/officeDocument/2006/relationships/image" Target="media/image57.wmf"/><Relationship Id="rId227" Type="http://schemas.openxmlformats.org/officeDocument/2006/relationships/image" Target="media/image79.wmf"/><Relationship Id="rId269" Type="http://schemas.openxmlformats.org/officeDocument/2006/relationships/image" Target="media/image100.wmf"/><Relationship Id="rId33" Type="http://schemas.openxmlformats.org/officeDocument/2006/relationships/image" Target="media/image14.wmf"/><Relationship Id="rId129" Type="http://schemas.openxmlformats.org/officeDocument/2006/relationships/image" Target="media/image430.wmf"/><Relationship Id="rId280" Type="http://schemas.openxmlformats.org/officeDocument/2006/relationships/oleObject" Target="embeddings/oleObject130.bin"/><Relationship Id="rId336" Type="http://schemas.openxmlformats.org/officeDocument/2006/relationships/image" Target="media/image133.wmf"/><Relationship Id="rId140" Type="http://schemas.openxmlformats.org/officeDocument/2006/relationships/oleObject" Target="embeddings/oleObject54.bin"/><Relationship Id="rId182" Type="http://schemas.openxmlformats.org/officeDocument/2006/relationships/oleObject" Target="embeddings/oleObject93.bin"/><Relationship Id="rId378" Type="http://schemas.openxmlformats.org/officeDocument/2006/relationships/image" Target="media/image153.wmf"/><Relationship Id="rId403" Type="http://schemas.openxmlformats.org/officeDocument/2006/relationships/oleObject" Target="embeddings/oleObject193.bin"/><Relationship Id="rId6" Type="http://schemas.openxmlformats.org/officeDocument/2006/relationships/endnotes" Target="endnotes.xml"/><Relationship Id="rId238" Type="http://schemas.openxmlformats.org/officeDocument/2006/relationships/oleObject" Target="embeddings/oleObject109.bin"/><Relationship Id="rId291" Type="http://schemas.openxmlformats.org/officeDocument/2006/relationships/image" Target="media/image111.wmf"/><Relationship Id="rId305" Type="http://schemas.openxmlformats.org/officeDocument/2006/relationships/image" Target="media/image118.wmf"/><Relationship Id="rId347" Type="http://schemas.openxmlformats.org/officeDocument/2006/relationships/oleObject" Target="embeddings/oleObject164.bin"/><Relationship Id="rId44" Type="http://schemas.openxmlformats.org/officeDocument/2006/relationships/oleObject" Target="embeddings/oleObject19.bin"/><Relationship Id="rId151" Type="http://schemas.openxmlformats.org/officeDocument/2006/relationships/image" Target="media/image47.wmf"/><Relationship Id="rId389" Type="http://schemas.openxmlformats.org/officeDocument/2006/relationships/oleObject" Target="embeddings/oleObject186.bin"/><Relationship Id="rId193" Type="http://schemas.openxmlformats.org/officeDocument/2006/relationships/oleObject" Target="embeddings/oleObject85.bin"/><Relationship Id="rId207" Type="http://schemas.openxmlformats.org/officeDocument/2006/relationships/image" Target="media/image780.wmf"/><Relationship Id="rId249" Type="http://schemas.openxmlformats.org/officeDocument/2006/relationships/image" Target="media/image90.wmf"/><Relationship Id="rId414" Type="http://schemas.openxmlformats.org/officeDocument/2006/relationships/image" Target="media/image171.wmf"/><Relationship Id="rId13" Type="http://schemas.openxmlformats.org/officeDocument/2006/relationships/image" Target="media/image4.wmf"/><Relationship Id="rId109" Type="http://schemas.openxmlformats.org/officeDocument/2006/relationships/image" Target="media/image35.wmf"/><Relationship Id="rId260" Type="http://schemas.openxmlformats.org/officeDocument/2006/relationships/oleObject" Target="embeddings/oleObject120.bin"/><Relationship Id="rId316" Type="http://schemas.openxmlformats.org/officeDocument/2006/relationships/image" Target="media/image123.wmf"/><Relationship Id="rId55" Type="http://schemas.openxmlformats.org/officeDocument/2006/relationships/oleObject" Target="embeddings/oleObject25.bin"/><Relationship Id="rId97" Type="http://schemas.openxmlformats.org/officeDocument/2006/relationships/image" Target="media/image360.wmf"/><Relationship Id="rId120" Type="http://schemas.openxmlformats.org/officeDocument/2006/relationships/image" Target="media/image39.wmf"/><Relationship Id="rId358" Type="http://schemas.openxmlformats.org/officeDocument/2006/relationships/image" Target="media/image144.wmf"/><Relationship Id="rId162" Type="http://schemas.openxmlformats.org/officeDocument/2006/relationships/oleObject" Target="embeddings/oleObject74.bin"/><Relationship Id="rId218" Type="http://schemas.openxmlformats.org/officeDocument/2006/relationships/oleObject" Target="embeddings/oleObject99.bin"/><Relationship Id="rId425" Type="http://schemas.openxmlformats.org/officeDocument/2006/relationships/image" Target="media/image176.wmf"/><Relationship Id="rId271" Type="http://schemas.openxmlformats.org/officeDocument/2006/relationships/image" Target="media/image101.wmf"/><Relationship Id="rId24" Type="http://schemas.openxmlformats.org/officeDocument/2006/relationships/oleObject" Target="embeddings/oleObject9.bin"/><Relationship Id="rId66" Type="http://schemas.openxmlformats.org/officeDocument/2006/relationships/image" Target="media/image30.wmf"/><Relationship Id="rId131" Type="http://schemas.openxmlformats.org/officeDocument/2006/relationships/image" Target="media/image440.wmf"/><Relationship Id="rId327" Type="http://schemas.openxmlformats.org/officeDocument/2006/relationships/oleObject" Target="embeddings/oleObject154.bin"/><Relationship Id="rId369" Type="http://schemas.openxmlformats.org/officeDocument/2006/relationships/oleObject" Target="embeddings/oleObject176.bin"/><Relationship Id="rId173" Type="http://schemas.openxmlformats.org/officeDocument/2006/relationships/oleObject" Target="embeddings/oleObject80.bin"/><Relationship Id="rId229" Type="http://schemas.openxmlformats.org/officeDocument/2006/relationships/image" Target="media/image80.wmf"/><Relationship Id="rId380" Type="http://schemas.openxmlformats.org/officeDocument/2006/relationships/image" Target="media/image154.wmf"/><Relationship Id="rId240" Type="http://schemas.openxmlformats.org/officeDocument/2006/relationships/oleObject" Target="embeddings/oleObject110.bin"/><Relationship Id="rId35" Type="http://schemas.openxmlformats.org/officeDocument/2006/relationships/image" Target="media/image15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1.bin"/><Relationship Id="rId338" Type="http://schemas.openxmlformats.org/officeDocument/2006/relationships/image" Target="media/image134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55.bin"/><Relationship Id="rId184" Type="http://schemas.openxmlformats.org/officeDocument/2006/relationships/image" Target="media/image58.wmf"/><Relationship Id="rId391" Type="http://schemas.openxmlformats.org/officeDocument/2006/relationships/oleObject" Target="embeddings/oleObject187.bin"/><Relationship Id="rId405" Type="http://schemas.openxmlformats.org/officeDocument/2006/relationships/oleObject" Target="embeddings/oleObject194.bin"/><Relationship Id="rId251" Type="http://schemas.openxmlformats.org/officeDocument/2006/relationships/image" Target="media/image91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12.wmf"/><Relationship Id="rId307" Type="http://schemas.openxmlformats.org/officeDocument/2006/relationships/oleObject" Target="embeddings/oleObject144.bin"/><Relationship Id="rId349" Type="http://schemas.openxmlformats.org/officeDocument/2006/relationships/oleObject" Target="embeddings/oleObject165.bin"/><Relationship Id="rId111" Type="http://schemas.openxmlformats.org/officeDocument/2006/relationships/oleObject" Target="embeddings/oleObject37.bin"/><Relationship Id="rId153" Type="http://schemas.openxmlformats.org/officeDocument/2006/relationships/image" Target="media/image48.wmf"/><Relationship Id="rId195" Type="http://schemas.openxmlformats.org/officeDocument/2006/relationships/oleObject" Target="embeddings/oleObject86.bin"/><Relationship Id="rId209" Type="http://schemas.openxmlformats.org/officeDocument/2006/relationships/image" Target="media/image70.wmf"/><Relationship Id="rId360" Type="http://schemas.openxmlformats.org/officeDocument/2006/relationships/image" Target="media/image145.wmf"/><Relationship Id="rId416" Type="http://schemas.openxmlformats.org/officeDocument/2006/relationships/image" Target="media/image172.wmf"/><Relationship Id="rId220" Type="http://schemas.openxmlformats.org/officeDocument/2006/relationships/oleObject" Target="embeddings/oleObject100.bin"/><Relationship Id="rId15" Type="http://schemas.openxmlformats.org/officeDocument/2006/relationships/image" Target="media/image5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1.bin"/><Relationship Id="rId318" Type="http://schemas.openxmlformats.org/officeDocument/2006/relationships/image" Target="media/image124.wmf"/><Relationship Id="rId99" Type="http://schemas.openxmlformats.org/officeDocument/2006/relationships/image" Target="media/image370.wmf"/><Relationship Id="rId122" Type="http://schemas.openxmlformats.org/officeDocument/2006/relationships/image" Target="media/image410.wmf"/><Relationship Id="rId164" Type="http://schemas.openxmlformats.org/officeDocument/2006/relationships/oleObject" Target="embeddings/oleObject75.bin"/><Relationship Id="rId371" Type="http://schemas.openxmlformats.org/officeDocument/2006/relationships/oleObject" Target="embeddings/oleObject177.bin"/><Relationship Id="rId427" Type="http://schemas.openxmlformats.org/officeDocument/2006/relationships/image" Target="media/image177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81.wmf"/><Relationship Id="rId273" Type="http://schemas.openxmlformats.org/officeDocument/2006/relationships/image" Target="media/image102.wmf"/><Relationship Id="rId329" Type="http://schemas.openxmlformats.org/officeDocument/2006/relationships/oleObject" Target="embeddings/oleObject155.bin"/><Relationship Id="rId68" Type="http://schemas.openxmlformats.org/officeDocument/2006/relationships/image" Target="media/image31.wmf"/><Relationship Id="rId133" Type="http://schemas.openxmlformats.org/officeDocument/2006/relationships/image" Target="media/image450.wmf"/><Relationship Id="rId340" Type="http://schemas.openxmlformats.org/officeDocument/2006/relationships/image" Target="media/image135.wmf"/><Relationship Id="rId200" Type="http://schemas.openxmlformats.org/officeDocument/2006/relationships/oleObject" Target="embeddings/oleObject89.bin"/><Relationship Id="rId382" Type="http://schemas.openxmlformats.org/officeDocument/2006/relationships/image" Target="media/image155.wmf"/><Relationship Id="rId242" Type="http://schemas.openxmlformats.org/officeDocument/2006/relationships/oleObject" Target="embeddings/oleObject111.bin"/><Relationship Id="rId284" Type="http://schemas.openxmlformats.org/officeDocument/2006/relationships/oleObject" Target="embeddings/oleObject132.bin"/><Relationship Id="rId37" Type="http://schemas.openxmlformats.org/officeDocument/2006/relationships/image" Target="media/image16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56.bin"/><Relationship Id="rId90" Type="http://schemas.openxmlformats.org/officeDocument/2006/relationships/oleObject" Target="embeddings/oleObject43.bin"/><Relationship Id="rId186" Type="http://schemas.openxmlformats.org/officeDocument/2006/relationships/image" Target="media/image59.wmf"/><Relationship Id="rId351" Type="http://schemas.openxmlformats.org/officeDocument/2006/relationships/oleObject" Target="embeddings/oleObject166.bin"/><Relationship Id="rId393" Type="http://schemas.openxmlformats.org/officeDocument/2006/relationships/oleObject" Target="embeddings/oleObject188.bin"/><Relationship Id="rId407" Type="http://schemas.openxmlformats.org/officeDocument/2006/relationships/oleObject" Target="embeddings/oleObject195.bin"/><Relationship Id="rId211" Type="http://schemas.openxmlformats.org/officeDocument/2006/relationships/image" Target="media/image71.wmf"/><Relationship Id="rId253" Type="http://schemas.openxmlformats.org/officeDocument/2006/relationships/image" Target="media/image92.wmf"/><Relationship Id="rId295" Type="http://schemas.openxmlformats.org/officeDocument/2006/relationships/image" Target="media/image113.wmf"/><Relationship Id="rId309" Type="http://schemas.openxmlformats.org/officeDocument/2006/relationships/oleObject" Target="embeddings/oleObject14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9</TotalTime>
  <Pages>13</Pages>
  <Words>1077</Words>
  <Characters>6139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OE</Company>
  <LinksUpToDate>false</LinksUpToDate>
  <CharactersWithSpaces>72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m Tien Phing Katherine</dc:creator>
  <cp:keywords/>
  <dc:description/>
  <cp:lastModifiedBy>Ling Yee Ming</cp:lastModifiedBy>
  <cp:revision>87</cp:revision>
  <dcterms:created xsi:type="dcterms:W3CDTF">2020-10-02T23:51:00Z</dcterms:created>
  <dcterms:modified xsi:type="dcterms:W3CDTF">2021-10-14T06:00:00Z</dcterms:modified>
</cp:coreProperties>
</file>